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72" r:id="rId2"/>
    <p:sldMasterId id="2147483696" r:id="rId3"/>
    <p:sldMasterId id="2147483708" r:id="rId4"/>
  </p:sldMasterIdLst>
  <p:notesMasterIdLst>
    <p:notesMasterId r:id="rId48"/>
  </p:notesMasterIdLst>
  <p:sldIdLst>
    <p:sldId id="305" r:id="rId5"/>
    <p:sldId id="272" r:id="rId6"/>
    <p:sldId id="273" r:id="rId7"/>
    <p:sldId id="274" r:id="rId8"/>
    <p:sldId id="275" r:id="rId9"/>
    <p:sldId id="302" r:id="rId10"/>
    <p:sldId id="303" r:id="rId11"/>
    <p:sldId id="304" r:id="rId12"/>
    <p:sldId id="292" r:id="rId13"/>
    <p:sldId id="281" r:id="rId14"/>
    <p:sldId id="282" r:id="rId15"/>
    <p:sldId id="283" r:id="rId16"/>
    <p:sldId id="287" r:id="rId17"/>
    <p:sldId id="284" r:id="rId18"/>
    <p:sldId id="306" r:id="rId19"/>
    <p:sldId id="259" r:id="rId20"/>
    <p:sldId id="260" r:id="rId21"/>
    <p:sldId id="261" r:id="rId22"/>
    <p:sldId id="262" r:id="rId23"/>
    <p:sldId id="265" r:id="rId24"/>
    <p:sldId id="307" r:id="rId25"/>
    <p:sldId id="264" r:id="rId26"/>
    <p:sldId id="308" r:id="rId27"/>
    <p:sldId id="316" r:id="rId28"/>
    <p:sldId id="322" r:id="rId29"/>
    <p:sldId id="317" r:id="rId30"/>
    <p:sldId id="309" r:id="rId31"/>
    <p:sldId id="310" r:id="rId32"/>
    <p:sldId id="311" r:id="rId33"/>
    <p:sldId id="312" r:id="rId34"/>
    <p:sldId id="263" r:id="rId35"/>
    <p:sldId id="313" r:id="rId36"/>
    <p:sldId id="314" r:id="rId37"/>
    <p:sldId id="318" r:id="rId38"/>
    <p:sldId id="266" r:id="rId39"/>
    <p:sldId id="267" r:id="rId40"/>
    <p:sldId id="319" r:id="rId41"/>
    <p:sldId id="269" r:id="rId42"/>
    <p:sldId id="270" r:id="rId43"/>
    <p:sldId id="320" r:id="rId44"/>
    <p:sldId id="271" r:id="rId45"/>
    <p:sldId id="321" r:id="rId46"/>
    <p:sldId id="315" r:id="rId47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FF"/>
    <a:srgbClr val="FF5050"/>
    <a:srgbClr val="33CC33"/>
    <a:srgbClr val="99FF33"/>
    <a:srgbClr val="66FF66"/>
    <a:srgbClr val="CC0000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26" y="-16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68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90.wmf"/><Relationship Id="rId7" Type="http://schemas.openxmlformats.org/officeDocument/2006/relationships/image" Target="../media/image82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91.wmf"/><Relationship Id="rId9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image" Target="../media/image93.wmf"/><Relationship Id="rId7" Type="http://schemas.openxmlformats.org/officeDocument/2006/relationships/image" Target="../media/image97.emf"/><Relationship Id="rId2" Type="http://schemas.openxmlformats.org/officeDocument/2006/relationships/image" Target="../media/image92.wmf"/><Relationship Id="rId1" Type="http://schemas.openxmlformats.org/officeDocument/2006/relationships/image" Target="../media/image68.wmf"/><Relationship Id="rId6" Type="http://schemas.openxmlformats.org/officeDocument/2006/relationships/image" Target="../media/image96.e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2.wmf"/><Relationship Id="rId2" Type="http://schemas.openxmlformats.org/officeDocument/2006/relationships/image" Target="../media/image108.wmf"/><Relationship Id="rId1" Type="http://schemas.openxmlformats.org/officeDocument/2006/relationships/image" Target="../media/image37.wmf"/><Relationship Id="rId6" Type="http://schemas.openxmlformats.org/officeDocument/2006/relationships/image" Target="../media/image79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8.wmf"/><Relationship Id="rId7" Type="http://schemas.openxmlformats.org/officeDocument/2006/relationships/image" Target="../media/image114.emf"/><Relationship Id="rId2" Type="http://schemas.openxmlformats.org/officeDocument/2006/relationships/image" Target="../media/image37.wmf"/><Relationship Id="rId1" Type="http://schemas.openxmlformats.org/officeDocument/2006/relationships/image" Target="../media/image111.wmf"/><Relationship Id="rId6" Type="http://schemas.openxmlformats.org/officeDocument/2006/relationships/image" Target="../media/image113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5.wmf"/><Relationship Id="rId7" Type="http://schemas.openxmlformats.org/officeDocument/2006/relationships/image" Target="../media/image121.wmf"/><Relationship Id="rId2" Type="http://schemas.openxmlformats.org/officeDocument/2006/relationships/image" Target="../media/image117.wmf"/><Relationship Id="rId1" Type="http://schemas.openxmlformats.org/officeDocument/2006/relationships/image" Target="../media/image83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17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2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27.wmf"/><Relationship Id="rId11" Type="http://schemas.openxmlformats.org/officeDocument/2006/relationships/image" Target="../media/image138.wmf"/><Relationship Id="rId5" Type="http://schemas.openxmlformats.org/officeDocument/2006/relationships/image" Target="../media/image128.wmf"/><Relationship Id="rId10" Type="http://schemas.openxmlformats.org/officeDocument/2006/relationships/image" Target="../media/image137.wmf"/><Relationship Id="rId4" Type="http://schemas.openxmlformats.org/officeDocument/2006/relationships/image" Target="../media/image133.wmf"/><Relationship Id="rId9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37.wmf"/><Relationship Id="rId1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0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37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79.wmf"/><Relationship Id="rId1" Type="http://schemas.openxmlformats.org/officeDocument/2006/relationships/image" Target="../media/image37.wmf"/><Relationship Id="rId6" Type="http://schemas.openxmlformats.org/officeDocument/2006/relationships/image" Target="../media/image8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7.wmf"/><Relationship Id="rId3" Type="http://schemas.openxmlformats.org/officeDocument/2006/relationships/image" Target="../media/image153.wmf"/><Relationship Id="rId7" Type="http://schemas.openxmlformats.org/officeDocument/2006/relationships/image" Target="../media/image79.wmf"/><Relationship Id="rId12" Type="http://schemas.openxmlformats.org/officeDocument/2006/relationships/image" Target="../media/image156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37.wmf"/><Relationship Id="rId11" Type="http://schemas.openxmlformats.org/officeDocument/2006/relationships/image" Target="../media/image86.wmf"/><Relationship Id="rId5" Type="http://schemas.openxmlformats.org/officeDocument/2006/relationships/image" Target="../media/image155.wmf"/><Relationship Id="rId10" Type="http://schemas.openxmlformats.org/officeDocument/2006/relationships/image" Target="../media/image150.wmf"/><Relationship Id="rId4" Type="http://schemas.openxmlformats.org/officeDocument/2006/relationships/image" Target="../media/image154.wmf"/><Relationship Id="rId9" Type="http://schemas.openxmlformats.org/officeDocument/2006/relationships/image" Target="../media/image14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5.wmf"/><Relationship Id="rId7" Type="http://schemas.openxmlformats.org/officeDocument/2006/relationships/image" Target="../media/image161.wmf"/><Relationship Id="rId12" Type="http://schemas.openxmlformats.org/officeDocument/2006/relationships/image" Target="../media/image79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0.emf"/><Relationship Id="rId11" Type="http://schemas.openxmlformats.org/officeDocument/2006/relationships/image" Target="../media/image108.wmf"/><Relationship Id="rId5" Type="http://schemas.openxmlformats.org/officeDocument/2006/relationships/image" Target="../media/image37.wmf"/><Relationship Id="rId10" Type="http://schemas.openxmlformats.org/officeDocument/2006/relationships/image" Target="../media/image163.wmf"/><Relationship Id="rId4" Type="http://schemas.openxmlformats.org/officeDocument/2006/relationships/image" Target="../media/image152.wmf"/><Relationship Id="rId9" Type="http://schemas.openxmlformats.org/officeDocument/2006/relationships/image" Target="../media/image8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41.wmf"/><Relationship Id="rId7" Type="http://schemas.openxmlformats.org/officeDocument/2006/relationships/image" Target="../media/image167.wmf"/><Relationship Id="rId2" Type="http://schemas.openxmlformats.org/officeDocument/2006/relationships/image" Target="../media/image148.wmf"/><Relationship Id="rId1" Type="http://schemas.openxmlformats.org/officeDocument/2006/relationships/image" Target="../media/image164.wmf"/><Relationship Id="rId6" Type="http://schemas.openxmlformats.org/officeDocument/2006/relationships/image" Target="../media/image166.wmf"/><Relationship Id="rId5" Type="http://schemas.openxmlformats.org/officeDocument/2006/relationships/image" Target="../media/image161.wmf"/><Relationship Id="rId4" Type="http://schemas.openxmlformats.org/officeDocument/2006/relationships/image" Target="../media/image16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7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41.wmf"/><Relationship Id="rId1" Type="http://schemas.openxmlformats.org/officeDocument/2006/relationships/image" Target="../media/image164.wmf"/><Relationship Id="rId6" Type="http://schemas.openxmlformats.org/officeDocument/2006/relationships/image" Target="../media/image170.wmf"/><Relationship Id="rId5" Type="http://schemas.openxmlformats.org/officeDocument/2006/relationships/image" Target="../media/image173.emf"/><Relationship Id="rId4" Type="http://schemas.openxmlformats.org/officeDocument/2006/relationships/image" Target="../media/image17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38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1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image" Target="../media/image41.wmf"/><Relationship Id="rId4" Type="http://schemas.openxmlformats.org/officeDocument/2006/relationships/image" Target="../media/image46.wmf"/><Relationship Id="rId9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55.wmf"/><Relationship Id="rId7" Type="http://schemas.openxmlformats.org/officeDocument/2006/relationships/image" Target="../media/image40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39.wmf"/><Relationship Id="rId11" Type="http://schemas.openxmlformats.org/officeDocument/2006/relationships/image" Target="../media/image38.wmf"/><Relationship Id="rId5" Type="http://schemas.openxmlformats.org/officeDocument/2006/relationships/image" Target="../media/image57.wmf"/><Relationship Id="rId10" Type="http://schemas.openxmlformats.org/officeDocument/2006/relationships/image" Target="../media/image51.wmf"/><Relationship Id="rId4" Type="http://schemas.openxmlformats.org/officeDocument/2006/relationships/image" Target="../media/image56.wmf"/><Relationship Id="rId9" Type="http://schemas.openxmlformats.org/officeDocument/2006/relationships/image" Target="../media/image5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3T03:10:49.3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57 2033 348,'-3'-6'626,"1"6"-480,0-3-97,1 4-36,1 1-13,-1 1-12,1 4-4,-2 3 16,0 10 0,2 11 18,-1 11-8,-2 10 10,1 7 17,-1 14-5,-1 3-5,1 12 3,0 12-3,-5 69-15,-4 52 3,-1 58 1,-2-124 4,-9 12-8,10 1 25,-4 0-5,3-12-20,3-13 1,1 16-4,7 19-1,1 2-8,7-13 2,9-28 5,-3 14-5,5 0 4,3-2-5,-7 0 5,-2 8 8,-2 16-1,1 9-4,-6 16 2,-4-33-5,2-7 1,2 3 7,2-6 1,-1-8-2,12-8-2,1 0-2,3-2-2,0 11 4,5 16 1,-2-9 3,-3-10 12,-4 24 7,-12 13-2,-3-4-14,-4-20-6,-3 0 6,1 3-6,0 12 4,0-17-8,12-22 4,0-5 6,4 8-5,7 9 1,0-2-7,-5 7-5,9 4 2,-18 20 4,4 17-8,-11 0 1,-4-37-1,3-5 1,-4-11-1,7-6 12,0 2-12,4-10 23,7-1-22,-3-1 10,3 8-10,0-2 9,10 17-9,-6-32-1,6 13 1,-6 20-1,-7 6 2,-10 0-2,-5-21 1,0-15 0,-3-4 0,1 1-1,7-7 1,-1 2 0,2-5 0,3-4 1,-1-53 4,2 7 1,5 123-6,-1 42 5,-2-67-5,-6-9 0,-6-14 11,-7-7-11,-1-18-1,5-60-1,3-4 1,3-1 0,-12 37 6,6-11 0,1-8-6,5-4 6,5 2-6,-1 13 1,-1 20 1,-3 70 14,-6 41-10,13 31 2,-5-184-8,2-10 0,0-17-1,-4 24 0,2-27 1,4-14-1,2-4 1,-2-1 0,0-2-1,2 3 1,-2-1-15,1-5-46,0-14-61,4-150-209</inkml:trace>
  <inkml:trace contextRef="#ctx0" brushRef="#br0" timeOffset="1208.0691">19226 2500 994,'0'0'249,"0"0"-161,0 0-61,2 0-12,1 0 30,7-5 0,11-4-27,12 1-10,10-6-7,9 5 0,-2 1 0,-3 1 0,-8 2 5,-3 5-5,-9 0-1,-6 5-1,-11 2-23,-4-5-105,-4 0-135,-6 2 9,-9 4 78,-11-1-19,-4 4 110,-5-2 86,4-4 102,9-4 71,6 1-16,5-2 11,5 0 5,4 2-83,3 2-90,-3 4-32,3 10 23,0 12 9,1 10 11,2 10 26,-2 9 22,-8 6-29,-2 8-9,-4 7-5,-6-1 2,-4-11-9,7-16 2,4-21-2,-1-17 6,4-7 9,-2-7 4,-6-8-10,-5-5-7,1-3-1,6 1 1,-1 1 26,10 4 37,6 6-38,0 4-36,7 0-3,4 2-2,16-2 5,14 2 7,10-4-5,11-2 5,0-2-5,0 1-1,-2-4-1,0-1-90,1-1-217,96-63-486</inkml:trace>
  <inkml:trace contextRef="#ctx0" brushRef="#br0" timeOffset="1547.0885">20245 2651 630,'-6'-4'370,"2"-3"-205,-11-11-28,1 5-7,-6 0-58,2 2-36,-5 5-10,3 3-26,-2 12-2,0 8-11,-3 12 4,0 15 0,-1 8 7,4 16-11,1 6 12,4-2 1,2-1 0,8-13 0,5-13-2,5-19 1,2-10 0,1-6 1,7-11 0,5-10 8,14-14 1,9-13-8,4-13-1,3-2-27,-6-10-45,-5 1-72,-5-5-96,-4 2-72,37-113-331</inkml:trace>
  <inkml:trace contextRef="#ctx0" brushRef="#br0" timeOffset="1772.1013">20332 2251 605,'2'-4'222,"-2"-2"-4,0 1-67,-2 5-83,2 3-65,-2 1-3,1 16-23,-4 12 23,-4 20 20,-3 20 17,-1 20 28,-12 68-25,5 12-10,18-124-12,4-8-9,0 37-3,8-18 2,-1-17-1,7-11 1,1-16-8,11-17-55,11-25-139,109-136-355</inkml:trace>
  <inkml:trace contextRef="#ctx0" brushRef="#br0" timeOffset="2056.1176">20814 2470 604,'1'1'340,"-2"7"-295,1 3-45,-3 14 0,-3 13 20,-2 9 51,1 13 7,-4 7-9,2 8-26,3-3-17,-1-6-17,1-8 1,6-9-2,0-14 10,3-9 4,0-9-8,4-8-4,-3-3 4,3-5 7,8-2 4,0-9 7,10-5-10,2-10-10,4-6-12,2-7-31,-3-3-91,46-89-214</inkml:trace>
  <inkml:trace contextRef="#ctx0" brushRef="#br0" timeOffset="2613.1494">20511 2357 1057,'-2'-3'268,"1"-4"-124,-2 1-18,4 2-39,1 4-54,2 3-33,12-2-21,14 5 19,17 1 2,19-1 1,8 3 1,2-4 4,0 1-6,-4-1 1,-7-4 0,-2-2 1,-9-4 4,-11-1-5,-13 1 5,-12 0 3,-8 0 9,-8-7 22,-4-1 17,-5-7-16,-6-6-20,-4-1-9,-10-3-12,-3-3 6,-1 4-5,3 3 1,5 4-1,8 10 0,9 5 0,3 3-1,3 4-14,2 4-19,1-1-18,4 6-3,5 10 41,8 5 12,3 5-1,6 3 2,0 0 0,-3 2 0,-1-7 1,-2 2-1,-7-6 0,-4-6-1,-4-5 0,-5-2 0,-3-4-5,-5 1 6,-10 7 18,-12 8 5,-11 8-23,-3 10-134,4 5-217,1 49-545</inkml:trace>
  <inkml:trace contextRef="#ctx0" brushRef="#br0" timeOffset="3234.185">21648 2843 1116,'-2'-4'141,"2"0"-99,-1-4-24,1 2 18,4 5 35,7-1-31,11 0-26,8 2-7,17 0 2,4 0 11,6 2 10,6-2 7,4-2 4,6 0-7,6-4-11,46-12-7,-85 12-7,37-5-8,-9-2 5,-14 4-5,-17 5 0,-8 4-1,-13 0 0,-6 0-1,-5 3 0,-3-3 1,-2 0 0,-2 0 14,1-3 29,-1-1 115,-4-5-35,-2-13-90,-5-5-23,-9-9-10,-6-4-17,-4-2 2,-5 5 14,6 3 0,5 8 0,8 9 0,9 5 0,3 8-1,6 2-10,2 4-13,2 1-38,4 6-2,8-1 47,7 9 12,8 4 6,3 2-1,2 2 0,-8 6-11,-1 0-3,-6 4 6,-6-2-3,-4 3 4,-9 2 8,-2 1 0,-7 4 12,-6-2 6,-7 3 0,1-1 0,-5-4-9,3-5-9,-4-1-98,7-8-234,-15-18-566</inkml:trace>
  <inkml:trace contextRef="#ctx0" brushRef="#br0" timeOffset="4029.2304">23362 2231 962,'0'0'375,"0"2"-298,1 5-77,4 12-15,-2 10 14,0 10-5,0 8 6,1 12 18,-2 4 10,-4 15 7,-4 5-11,-4 10-3,-10 55-9,-3 7-2,15-112-8,4-8 7,-6 34 1,3-24-9,6-26 0,2-12 8,1-12 15,5-14-24,7-26-197,14-26-282,58-201-20</inkml:trace>
  <inkml:trace contextRef="#ctx0" brushRef="#br0" timeOffset="4488.2567">23437 2229 815,'3'-2'269,"4"2"-191,18-3-68,14-3-8,12 2 8,9 0 14,-2 3-1,-10 6-5,-7 6-11,-10 3-5,-8 4-2,-9 5-1,-9 3 1,-8 5 15,-12 10 9,-12 4 9,-23 6-8,-10 5-1,-6-4-9,4-10-6,16-12 0,17-13 0,17-12 9,11-5-4,4 0-14,1 0-6,9 3 1,11 3 5,14 0 7,11 8-6,8 1 5,3 4-5,-10 2 1,-8 5 7,-9 2 3,-12 1 24,-6 7 25,-8-3-1,-9-2-15,-6 2 17,-12-1 16,-10 3 39,-20 4-44,-13 4-31,-7-2-28,-2-5-7,15-11-7,13-5-48,17-14-168,-12-32-288</inkml:trace>
  <inkml:trace contextRef="#ctx0" brushRef="#br0" timeOffset="5698.3259">24320 2616 777,'2'0'282,"-2"0"-194,1 0-58,2 0 11,3 0 16,14 0 36,13-4 15,15-3-5,12-4-20,7 2-34,-6 0-13,-4 3-13,-7 2-14,-8 2-8,0 4 1,-5-1-1,-5 8-1,-6 1-26,-7 6-123,-6 6-137,-15 8-77,-86 55-246</inkml:trace>
  <inkml:trace contextRef="#ctx0" brushRef="#br0" timeOffset="5919.3386">24268 3170 1330,'0'1'181,"1"3"-169,2 0-12,3 2 0,9 1 11,15 3 83,15 0 20,23-3-1,53-7-38,-79-4-30,34-2-26,-5-3-7,-15 4-11,-5 2-1,-11 6-26,-7 2-146,-7 7-276,-26 19-300</inkml:trace>
  <inkml:trace contextRef="#ctx0" brushRef="#br0" timeOffset="6569.3757">25500 3288 1020,'-2'-2'284,"2"2"-92,0 0-116,0 2-68,0 2-8,-3 6-48,3 10 18,-1 15 30,-4 14 16,-3 10 28,-1 3-25,-1-4-7,6-6-6,1-5 2,6-13-8,1-11 0,4-5 0,6-11 12,9-3 6,19-11 12,14-13-1,56-25-17,-72 23-6,34-17-6,-16 4-5,-18 6-50,-16 3-50,-19 4-134,-46-37-519</inkml:trace>
  <inkml:trace contextRef="#ctx0" brushRef="#br0" timeOffset="6786.3881">25738 3296 964,'-4'6'261,"0"4"-226,-5 17-29,-3 10-3,-8 8 64,4 10 22,0 2-35,2-1-27,2-4-15,5 2 1,1-9-5,0-3-7,0-5 10,3-9-11,3-8-53,2-5-87,8-5-143,35-17-61</inkml:trace>
  <inkml:trace contextRef="#ctx0" brushRef="#br0" timeOffset="7008.4008">25980 3376 1080,'0'0'214,"2"0"-133,2 0-66,7 0-6,2 3 36,10-2 14,7 1-11,9-2-27,8 0-9,5-3-3,9-1 3,-4-2-12,-3 1-34,-10 5-104,-14 3-111,-15-1-69,-33 8-221</inkml:trace>
  <inkml:trace contextRef="#ctx0" brushRef="#br0" timeOffset="7200.4118">26283 3388 593,'-5'2'254,"3"-1"-112,-6 6-88,-6 7-24,4 11 45,-6 7 48,-2 8-21,-4 10-21,-1 5-30,-5 4-10,-4-2-17,6-1-11,0-11-4,4-9-4,11-11-5,7-13-90,7-10-130,9-8 47,14-15-14,96-95-344</inkml:trace>
  <inkml:trace contextRef="#ctx0" brushRef="#br0" timeOffset="7395.423">26393 3496 337,'-4'-1'760,"1"1"-534,3 1-140,-3 5-86,0 11 0,-2 14 92,-3 11-10,5 7-22,3 5-19,6-6-33,7-2-7,4-10 21,8-8 6,3-6-7,4-15-3,8-10-18,6-10-10,11-13-143,-7-6-101,43-76-220</inkml:trace>
  <inkml:trace contextRef="#ctx0" brushRef="#br0" timeOffset="7763.444">25559 2892 793,'-6'-7'286,"0"4"-118,-4-3-24,5 3 20,5 0-11,4 3-85,0 0-68,11 3-57,21-2 57,59 5 32,87-7 5,24-5-5,-79 6-8,-20 1-9,-5 4-9,-5-4 0,-12-1-6,-48 0 9,-6 0 0,-6-1-9,18 1-4,-21 1-52,-16-2-50,-16-4 11,-10-4-40,-16-6-219,-130-45-244</inkml:trace>
  <inkml:trace contextRef="#ctx0" brushRef="#br0" timeOffset="8055.4607">26010 1990 612,'0'8'153,"3"9"-133,-2 9 5,1 13 13,-2 6 19,0 9 7,-6 2 16,-5 4-14,-8 5-20,-6 5 10,-10 4-14,-9 1-8,-7-4-17,-1-6-17,6-20-9,16-15-110,10-18-22,17-57-46</inkml:trace>
  <inkml:trace contextRef="#ctx0" brushRef="#br0" timeOffset="8559.4896">26000 2061 733,'0'-1'270,"0"1"-127,0-3-88,0 6-53,1-2-2,4 10-39,3 7 36,3 10 3,4 14 33,-5 4 37,-3 7 10,-3-1-32,-3 6-20,-2-6-2,-4-7-1,4-11-7,-1-10-6,2-13-6,3-5 5,-2-6 4,1-4 10,4-3 10,8-11 65,7-15-65,11-16-26,4-12-8,-3-6 5,-2 0-6,-11 6 2,-4 11 4,-8 10-5,-4 10 10,-2 11-2,-2 5 0,-2 9 11,2 5-20,0 4-27,-2 3-10,2 13 4,0 15 23,0 13 10,0 6 9,-1 3 6,-4-2 6,1-4 3,-2-6-17,3-8 2,-2-9-7,3-3 7,2-3-9,0-3-30,6-5-104,1-1-86,48-10-262</inkml:trace>
  <inkml:trace contextRef="#ctx0" brushRef="#br0" timeOffset="8844.5059">26550 2415 780,'0'3'452,"2"0"-439,0 6-13,0 8 0,3-1 5,2 6 11,3-3 10,3 1-1,-3-7-1,0-1-3,-4-8 2,-1-4 20,-2-4 80,1-8 27,-1-6-90,0-13-39,-3-4-3,-7 0-11,-7 2-6,1 8 40,0 8-6,0 10-35,3 7-1,-1 4-14,-3 11-19,2 8-85,6 11-83,6 11-151,46 43-147</inkml:trace>
  <inkml:trace contextRef="#ctx0" brushRef="#br0" timeOffset="9925.5677">27257 2027 744,'2'-2'135,"2"-2"-83,5 2 2,3-6 35,4-1 23,8 1-20,6 0-46,8 2-19,5 2-12,-4 0-13,-4 1-1,-9 3 8,-11-3-8,-2 6 0,-13-3-1,0 0-33,-4 2-103,-5-1-8,-5 7 99,-4 2 22,-7 5 22,1 1 0,6 0 0,8-6-11,4 3-5,3-1 1,0 4 13,1 6 3,-1 4 61,3 8-4,0 2-1,0 5 8,-1 0-2,-4 0-28,-1-6-7,-3-1 2,-6-2-11,1-5-3,-3-3 4,1-7-1,0-4-3,2-5 2,1-6-8,2-4 15,4-2 6,1-2 15,2-3 12,4 4-5,4-2-7,2 1 0,9 2-22,14-8-15,8 3-8,12-1 0,4-4 1,2 4-1,-2 2 0,-4-1 0,-4 5-13,-5 0-116,0 4-140,45-3-310</inkml:trace>
  <inkml:trace contextRef="#ctx0" brushRef="#br0" timeOffset="10218.5845">28081 2125 775,'-3'-13'315,"-2"3"-142,-6-12-23,0 7 0,3 3-56,-2 6-50,-5 6-44,-3 7-2,-7 9-11,-3 12-20,-3 13-6,0 6-6,3 8-11,0 8 25,4-4 10,6-7 13,9-10-8,1-13-1,3-10-13,7-6 9,4-12 6,7-9 0,9-13 2,12-9-79,9-9-74,-2-12-56,57-101-138</inkml:trace>
  <inkml:trace contextRef="#ctx0" brushRef="#br0" timeOffset="10446.5975">28187 1786 562,'0'2'228,"0"-2"-177,-2 4-51,-1 4-20,0 10 20,-3 11 78,-5 18 41,-6 13 22,-2 13-54,-2 10-54,0 2-17,3-8-1,3-12-3,11-12-12,4-17 0,4-9-22,7-11-161,45-19-86</inkml:trace>
  <inkml:trace contextRef="#ctx0" brushRef="#br0" timeOffset="10758.6153">28540 1985 646,'0'-3'490,"0"3"-330,0-2-100,-1 2-24,1 5-21,-4 5-13,-4 14-2,-1 10 7,-7 11 11,-2 8-9,-2 6 5,-4 0-13,2-1 11,1-7-4,8-6-7,2-11 0,8-12 0,5-9-1,3-7 2,5-4 13,11-7 6,7-5-3,11-6-9,6-2-8,-2-3-1,-3 6-17,-4-2-36,-6 4-40,-7-6-73,-2 0-65,16-56-314</inkml:trace>
  <inkml:trace contextRef="#ctx0" brushRef="#br0" timeOffset="11286.6455">28411 1840 1039,'-5'-9'239,"5"5"-115,-1-4-13,2 1 42,4 6-13,-3-2-140,4 3-12,5 0-11,13 4 23,9 3 14,15 0-1,5 4-12,1 3 14,-4-1-15,-3-2 2,-3-1 13,-3-7-14,-10-1 9,-7-2-9,-13-4 6,-5-3 8,-5-9 2,-1-7-9,-3-5-8,-10-2-1,-4-1 1,-2-2 6,-5 0 2,9 5-8,3 7-7,5 12-7,-1 6 4,5 3 8,3 1-10,2 5-13,-2 6-2,4 11 9,3 6 6,3 1 3,4 0-2,4-4 11,0-3 5,-3-1-3,2-1-1,-4-4 5,-5-1-5,-3-4-1,-7 1 0,-3-2 0,-10 4 5,-10 4 7,-10 3-12,3-2-78,2-3-118,14-5-178,27-13-240</inkml:trace>
  <inkml:trace contextRef="#ctx0" brushRef="#br0" timeOffset="11501.6578">29244 1875 775,'5'11'137,"3"3"-109,7 16-16,1 9 66,3 7 74,-4 6-28,3 2-35,-3 11-37,2-1-20,-3-3-16,-2-6 1,-4-12-8,-2-11 3,-2-13-12,-1-9-36,-1-10-30,-1-13 6,22-72-632</inkml:trace>
  <inkml:trace contextRef="#ctx0" brushRef="#br0" timeOffset="11718.6703">29630 1912 1057,'-3'0'285,"3"0"-207,-2 3-78,-3 2-24,-9 12 24,-16 10 64,-12 17-16,-15 5-3,-10 8-4,-1 1-13,0 1-7,13-10-14,18-8-7,16-15-55,13-10-113,8-7-204,30-18-435</inkml:trace>
  <inkml:trace contextRef="#ctx0" brushRef="#br0" timeOffset="12134.6941">29859 2169 1195,'14'0'156,"8"-3"-112,17 0-26,14 0-18,4-6 17,6 5 10,-1 0-6,3-3-15,-7 2 4,-13-2-4,-9 1-4,-18-2 13,-8 0 15,-12-10-6,-8-1-18,-8-7-6,-10-1-1,-4 1-2,-6 4 3,-3 5 0,-2 3-7,-2 7-6,4 7 12,3 5 1,5 11-9,5 6-5,-3 11 8,-2 12 0,-1 6 6,1 8-6,7-2 5,9-2 0,12-9 1,8-6 1,7-10 0,7-7 20,5-5 8,7-7-4,5-7-7,9-8-18,6-8-42,7-9-229,78-58-506</inkml:trace>
  <inkml:trace contextRef="#ctx0" brushRef="#br0" timeOffset="12469.7132">30387 2209 899,'9'0'231,"5"1"-172,10 3-44,7 9-15,-2 7 2,-5 13 19,-6 8 31,-12 4-7,-6 4-22,-10-1-5,-6 0 6,-8-5 4,-1-7-8,3-10-5,6-15 4,6-7 11,1-8 57,3-11-45,-2-11-25,7-10-10,10-12-7,10-3-12,11-5 1,3-2 11,0 9 1,3 4-1,1 11 12,4 4-3,1 5-4,-4 10-4,-1 0-2,-7 7 1,-14 6 0,-5 0-34,-7 4-95,-5 0-198,-43 2-146</inkml:trace>
  <inkml:trace contextRef="#ctx0" brushRef="#br0" timeOffset="13063.7472">30058 1486 1094,'0'0'244,"1"-2"-167,-1 0-41,3 0 40,6-4-7,11-2-45,8-2-24,9-3 8,6 7-7,2 0 0,6 5-1,7 2 2,2 5-2,0 0 11,3 5-4,-4 0-5,-2 0 4,-5 1-5,-6 2 5,-7-1-6,-13-1 1,-7-4-1,-9-4 1,-9-3 7,-2-2 14,-5-7 70,-4-8-25,-13-7-67,-10-13-93,-8-2 26,-7-1-5,3 3 33,9 4 33,10 7 6,8 11 0,12 5 0,3 6 8,3 0 8,3 3 8,0 3-6,10 1-9,5 4-8,13 12-1,10 7-5,2 10 5,-1 9-12,-5 2 11,-7 4 0,-6-7 0,-8-4-5,-10-4-1,-6-8 7,-8-5 15,-8-2-2,-15-1 13,-17-2-26,-67 13-140,-128 26-334</inkml:trace>
  <inkml:trace contextRef="#ctx0" brushRef="#br0" timeOffset="13753.7867">27501 2669 826,'0'0'292,"1"2"-218,-1-2-73,0 2 11,-1-2 39,1 0 35,-2 0-22,2 2-35,2-2-29,1 4-23,3 2-21,10 7 20,21 5 24,24 5 90,88 8 0,90-11-21,90-8-7,-91-2-8,-21 5-14,-22 5-23,-17 6-4,-9-1-1,3 8-6,-7-1 0,-21-3-4,-12 0-1,-18-9 5,-14-1-6,-5-5 1,-56-10 0,-3 0-1,-1-4-9,26 0-8,-12-6-25,-17-4-12,-16-1 27,-16-8-67,-10 1-68,-19-8-295,-138-30-12</inkml:trace>
  <inkml:trace contextRef="#ctx0" brushRef="#br0" timeOffset="14371.822">28288 3329 609,'-3'-4'156,"0"-1"-51,0-3 1,-1-2 41,8 2 45,-4 0-19,7 2-56,3-1-78,6-2-39,11 2 6,11 0-6,9 10 6,10 4 4,5 9-2,-1 6 2,-2 2-2,-13 7-8,-15 2 2,-7 5-1,-12 2-1,-5 1 20,-8 1 10,-8-4-3,-3-2-3,-4-10 0,1-9-5,4-7 5,1-6 30,-4-6 17,-2-1-28,0-4-17,-5-2-7,9-5-7,0 4 8,3-8 1,6 1-21,5-7-6,10-7-6,10-3-12,18-11 5,15-7 19,11 3 0,4-2-5,-8 3 5,-10 11 0,-16 12 1,-17 9 11,-10 9-12,-8 7 0,-1 0-7,-1 2-2,2 2-49,-1 6-25,6 4 19,-2 3-65,3 2-53,0-1-61,2-5-120,9 1-330</inkml:trace>
  <inkml:trace contextRef="#ctx0" brushRef="#br0" timeOffset="14773.845">29357 3170 945,'11'-4'213,"3"2"-137,7-2 13,1 10 8,-7 7-37,-3 6-16,0 7-7,-6 3-20,-5-2-17,-6 1 0,-6-9 0,-8 4 29,-11 0-1,-4-2-25,-7-3-3,5-1-42,5-7-13,11-6 11,10 0 41,10-4 3,3 0 0,0 0 28,4 0-10,7 0-4,5 3 1,12-2 6,7 1-8,1 2-5,1 3 1,-3-6-8,-6 3 6,-2 0-7,-9-1-38,-6 3-211,-21-2-352</inkml:trace>
  <inkml:trace contextRef="#ctx0" brushRef="#br0" timeOffset="26925.54">19383 4650 298,'-1'-10'536,"-1"-4"-386,-1-7-45,1 0-23,2 4-5,-1-3 1,1 3 16,0 6 13,-2 4-22,2 7-40,-1 0-40,1 0-5,0 6-32,1 2 4,2 13 20,5 14 2,5 17 6,0 16 2,1 6 5,0 3-1,-4 1-5,-1-7 0,-2 1 8,-1-6-3,-2-5-4,0-12 5,-1-10-7,0-16 1,-2-9-1,2-11 0,-3-3 10,2-1 13,-1-7 46,4-10 30,7-20-68,8-22-14,7-15-17,5-13 1,-2 4 0,-5-6 1,-1-1-1,-3 1 0,-3 6-1,-2 12 1,3 15-1,-6 17 0,-3 13-24,-3 13-5,-5 8-40,1 9-100,2 3-28,-1 7 28,3 12-94,-1 6 16,-6 69-327</inkml:trace>
  <inkml:trace contextRef="#ctx0" brushRef="#br0" timeOffset="27336.5635">19984 4996 469,'0'-1'171,"2"-2"-32,-2-1-11,0-4 7,-2 2 28,1-1-25,-4 3-25,0-2-47,-2-1-33,0 2-15,-4 1-18,-5 4-1,-4 3 1,-3 8 0,-3 4 0,-2 10-11,4 5 4,1 5-4,6 5-4,3 1-1,4 2 10,5-5-18,4-7-15,4-5 13,3-9 25,3-7 0,-2-4 1,7-10 0,4-10 9,7-13-9,9-9-12,2-11-32,3-7-8,-3-2-19,-4 1-97,-7-1-75,8-95-109</inkml:trace>
  <inkml:trace contextRef="#ctx0" brushRef="#br0" timeOffset="27564.5766">20051 4643 222,'-1'-6'181,"-1"3"19,-1-3-71,3 4-74,0 4-49,0 4-6,-1 10-12,-1 16 12,-2 21 22,-2 10 48,-2 15 17,-5 1-22,-2-1 11,3-7-40,1-8-16,4-12-7,7-16-7,4-9-5,4-9 7,4-5-7,3-5 14,12-10-15,8-9-84,3-9-119,57-77-294</inkml:trace>
  <inkml:trace contextRef="#ctx0" brushRef="#br0" timeOffset="28290.6181">19399 4037 471,'-1'-3'297,"1"-3"-126,-2-2-80,2 8-47,2-1-10,-1 1-10,9 0-23,12 0 0,16 0 5,18 0 14,14-4 26,53-2-11,13-1-4,-9 1-5,-93 4-5,-1 0-8,-6 2-1,23-2-11,-13 1 5,-16 1-5,-5 0 0,-12-3 10,-2 3 1,-4-2 31,-5-3 80,-2-4-79,-4-8-29,-8-6-15,-7-1 0,-7 0-30,-4 2 0,-3 2-14,3 2 20,2 1 18,11 7 6,6 4 0,10 2-1,5 4-5,6 1-22,5 5-8,8 7 24,7 8 6,10 6 6,10 0 0,8 2 1,0-4 0,-1 1-1,-11-4 8,-10 2-8,-7-5 0,-10 1 0,-1-5-1,-8-1 1,-1-2 2,-7 4-1,-6 2 8,-4 5 1,-8 13-10,2 3-60,5 10-174,17 103-64</inkml:trace>
  <inkml:trace contextRef="#ctx0" brushRef="#br0" timeOffset="28489.6295">20710 5076 626,'0'-2'527,"0"4"-356,-2-4-61,2 2 14,-3 0 32,0-1-37,1-2-65,-1 0-54,3 3-39,0 0-227,-6 3-542</inkml:trace>
  <inkml:trace contextRef="#ctx0" brushRef="#br0" timeOffset="30340.7354">19962 3941 523,'-9'2'84,"1"4"-60,-11 5-22,7 2-1,1 0-1,7-3 0,2-1 8,4-2-8,6 5 0,5 3 21,9 3 33,9-1 24,14 0 23,9 0-32,7-4-23,5-3-11,-5-6-7,-7-5-8,-14-4-5,-13-3-3,-14 5 3,-12-3 75,-8-4-33,-6-12-54,-12-8-2,-10-5-1,-11-1 8,-7 2-8,-7 7-21,-3 5-1,5 5 16,4 5 5,6 8 1,11 5 0,4 12-11,6 2 1,11 8-13,7 3 7,9 3-2,13 3-15,10-5 33,17 1 1,18-3 11,53-5 10,19-20 2,-90-11-24,-6 2 24,32-8-7,-17-7-7,-19-1 14,-17 1 27,-20 2-34,-16-5-10,-20 3-1,-23 3-6,-71 8-8,-51 37 1,0 30 6,94-12 0,52-23 2,7 2-2,8-1 0,-22 17-5,17-8-3,22-7-7,22-2-41,22-11 57,21-5 15,75-21 4,49-40-1,14-18-6,-98 24-4,-59 31-8,-8 3 7,-8 5-5,12-10-1,-20 9 14,-15 9-7,-13 2 19,-16 0-15,-11 6-12,-19 13 0,-43 28-24,64-16-99,-33 25-102,-49 94-96</inkml:trace>
  <inkml:trace contextRef="#ctx0" brushRef="#br0" timeOffset="36024.0604">20544 5159 539,'-3'-6'151,"0"2"-52,0-4-9,1 4 35,1 2-4,1 2-29,-4 2-41,4-2-20,0 3-8,0-2-4,-1 3 4,1-4-1,-2 2-14,2 0-8,2 4 1,-1 6 5,-1 5 2,0 7 10,-3 3-5,-5 9 5,-6-2-7,-10 6 2,-4-2-13,-5-1-46,-4 0-172,-24 4-246</inkml:trace>
  <inkml:trace contextRef="#ctx0" brushRef="#br0" timeOffset="37218.1287">19326 6456 234,'-9'0'229,"3"-1"-71,-7-1 7,3 2-23,6-2 14,4 2-37,2 0-44,0 0-50,5 0-24,6-1 51,8-2 7,10-6 25,14 1-35,9-3-7,-1-2-21,0 3-15,-8 4-5,-10 5-1,-8 1-1,-6 3-51,-6 4-64,-12 0-104,-4 6 32,-15 4 47,-9 3-72,-74 43-72</inkml:trace>
  <inkml:trace contextRef="#ctx0" brushRef="#br0" timeOffset="38020.1746">19487 6534 157,'-3'-3'230,"-1"0"-37,0-3-29,1 0-38,-1 5-2,1-2 2,3 3-25,0 0-58,0 3-43,3 1 0,-3 5-6,4 10 6,0 4 17,2 7 10,0 4-2,-2-7 7,-1 2-10,2-7-10,-3-3-3,0-7-3,0-4 0,-2-2 0,0 0 0,0-2-4,0-2 5,0-2 4,0 0 5,-2-2 17,2 0 29,0 2-2,0-2 0,-2-1-15,0-2-27,-2 1-9,2 0-8,0 3 5,-2 0-5,2-1 1,2 0-1,0 2-1,0 0 0,-3 0-2,3 0-7,0 2-1,0-2-1,0 3-4,-1 2 9,1 7 5,-3 2 1,0 4 0,2 3 0,-6 3 0,3 6 0,-1 8 0,-2 5 1,-3 11-1,4 0 1,0-5 0,-5 2 0,7-9-1,-3-2 1,0-10-1,3-7 1,-1-5-1,2-10 0,-2-4 8,2-2-1,-4-2 5,0 0-6,-6 0-4,-2-4 4,1 0-5,-1-2 0,6 0 1,2 2 5,4 0-6,3 2-1,3 0-31,1 0 4,8 0-2,7-2 29,16-3 39,13-5-21,8-2-3,2 0 5,-4-3-4,-4 3 4,-7 5-2,-7 0-6,-5 4-2,-12 3-9,-4 2 0,-9 0-1,-4 0-1,-2 0-7,-2 0 8,0 2-6,0-2 6,0 0 13,-1 0-13,0 1-96,-4 2-129,-23 9-268</inkml:trace>
  <inkml:trace contextRef="#ctx0" brushRef="#br0" timeOffset="39424.2549">19261 6505 712,'-3'-1'164,"3"1"-61,-3-2-26,2 0 23,-1 1 34,2-3-7,0-5-31,0 2-27,3-5-30,3 5-13,2 0-4,4-2-13,9 3 0,3 0 3,5 4 3,5 2-1,-3 0-2,5 2-2,-5 2 4,1-4-7,-6 0 5,-1-2-6,-3-2-5,-3 3 0,-4-2 0,-3 3 0,-2 0 0,-4 0-1,-2 0 1,-1 0 0,-2 0-1,2 0-1,-3 0-20,0 0-21,-3 0-4,3 0-23,-4 0-17,-3-1-140,-6 2-110,-6 2 27,-4 2 75,2 2 16,-3 2 136,6-3 82,5-2 106,1-1 21,9-3 43,1 0-20,1 0-42,1 0-15,-1 0-6,1 0-24,1 0-26,-1 4-19,0 2-4,1 6 22,-1 5 25,-1 7 2,0 6-12,-1 4-3,-1 4-4,0 4-7,0 0-13,2-3-7,-1 8 1,2-5 0,-3 2 0,2 0-3,-2-7-6,-1-3-8,1-8 7,-4-1-2,4-12-5,-4 5 7,1-7-7,-1 1 6,3-1-5,-4-1 4,-3-1-5,2-2-1,-1 1 0,-1-1-15,-5-2-21,2 4-6,-4 2 8,5-2 8,0 0 16,2-3 9,-2 1 0,5-1 0,4-2 1,2-1 0,-1-3 0,3 0 2,0 0-1,0 0 1,3 0 11,-3-3 14,2 3 5,2 0-32,0-4 6,10 2 7,2 1 34,12-2 4,0-1 3,5 0-9,1 0-5,-2 4-4,0 0-3,-4 0-12,-2 4-10,-7 0-4,-3 0-1,0 2 0,-6-2-6,1-1 1,2-3 1,-1 1 7,0-1-2,0-1-5,-2 1 10,0-3-5,-5 3 1,-2 0-7,-1 0 8,-4 0-3,2 0-6,0 0-5,0 0 5,-3 0-1,3 0 1,-1 0 1,-1 0 17,2 0-18,0 0-11,2 0-200,2 0-118,0-30-630</inkml:trace>
  <inkml:trace contextRef="#ctx0" brushRef="#br0" timeOffset="40673.3264">20165 6684 626,'-2'-1'230,"1"-2"-43,-1 2-23,0-1-5,0 2-30,1 0-41,1 0-28,1 0-21,1 0-25,5 0-8,7-2 7,13-3 35,15-9 17,15-1-19,8-7-8,-2 1-19,0 0-2,-9 4-5,-8 4-11,-9 1 5,-7 7-5,-9 3 0,-9 0 5,-3 1-6,-6 1-7,-3 0-16,-2 0-10,1 1-24,-1-1 3,1 0-10,-4 2-50,-2 1-63,-6 11-102,-42 30-183</inkml:trace>
  <inkml:trace contextRef="#ctx0" brushRef="#br0" timeOffset="41280.3611">20160 7183 740,'0'0'233,"0"0"-125,-2-2-71,4 4 7,0-2 44,1 0 5,4-2-12,7-2-13,9 1-5,-2-1-20,8 1-14,-1-1 10,-1 4-8,0 0-8,0 0-10,-4 0-4,1 0-1,0 4-2,-1-4 1,-1 3 1,3-3 1,-1 0 3,-1-3 9,1-1 7,-5 2-4,-1 0-3,-2-1-6,-8 2-6,-2 1-3,-3 0-5,-1 0-1,-2 0 0,-2 1 1,2-1-1,-2 3 2,2-3 5,0 0-5,-1 0 5,1 0-6,0 0 0,0 0 0,0 0-1,0 0-36,0 0-66,0 0-48,1 0-75,1-3-295,-5-21-207</inkml:trace>
  <inkml:trace contextRef="#ctx0" brushRef="#br0" timeOffset="42956.457">21272 6626 514,'0'-2'114,"0"2"-28,-2-4-29,2 4 9,-2 0 31,2-1-19,0 1-34,0 0-31,0 0-7,0 0 0,0 1-4,0-1 11,-1 0 2,1 0-1,-1 0-14,-2 2-33,0 2-231,-15 23-72</inkml:trace>
  <inkml:trace contextRef="#ctx0" brushRef="#br0" timeOffset="43842.5076">21258 6570 373,'0'-3'209,"0"3"-100,0 0-71,0 0-28,0 0 1,0 3 8,0 2 2,2-1 8,1 3-1,1 5 37,2 5 8,-1 2-23,1 4 2,-2 6-7,1 1 9,0 5-7,-3 5 13,-2 8 16,-3 4-40,-6-2-10,2 1-8,-2-5-3,0-3-6,1-9 0,1-8 1,2-6-1,1-4-1,2-10-7,2-3 8,0-3 2,2-1 10,-2 1 15,1-6 27,-1-6-2,2-14-60,2-15-2,5-15 2,8-14 3,8-5-4,-1-4 0,4 6 0,-4 9 10,-3 7-10,-6 10 7,1 6-6,-5 8 0,-1 13-1,-3 5 0,-3 8-18,-1 7-11,6 4 17,0 2 12,7 4 0,5 3 0,-2 6 0,1 0-1,-4 3 1,-1 2-8,-2 2 7,-1-1-1,-3 1 1,-3 3 1,-3 0 0,2 2 22,-5 3-3,-2 2-4,-2 3 5,1 5-4,-3-2-5,0 6-4,-3-3 5,2-2-4,0-4-7,1-6 0,3-11 5,2-4-4,1-8-1,-2-5 0,2-1 4,2 0-5,-1-4-37,0 0-80,3-7-78,5 2-290,22-66-166</inkml:trace>
  <inkml:trace contextRef="#ctx0" brushRef="#br0" timeOffset="44000.5167">21986 6745 885,'-1'0'308,"-1"0"-208,1 0-85,-1 1-1,2-1-14,0 4-12,0 6-207,6 35-83</inkml:trace>
  <inkml:trace contextRef="#ctx0" brushRef="#br0" timeOffset="45357.5943">22304 6675 262,'6'-5'161,"-4"-4"-59,3-2-20,-2 0 41,0-4 11,-3 3-8,0-4-2,-3 4 23,-2 3-36,0-5-37,-5 6 5,-1 0-19,-2-3-24,-5 2-21,-3 0-14,0 5 8,0 0-4,-4 4-4,1 7-1,-1 0 1,-1 5-1,1 3 0,-1 3 0,7-1-1,7 0-9,2 4-2,8 6 4,2 7 7,3 7 1,3 6 0,2-2-1,1-6 0,2-7-8,0-9 3,1-5-1,0-11-3,0-6 10,3-6 23,6-11-8,4-8-11,2-12-2,3-7-2,-4-9 0,-5-2 0,-4 1 0,-4 6 0,-8 8 13,-2 16 28,-6 1-20,1 12 9,-1 2 0,0 4-3,2 3-26,-1 2-1,2-1-4,0 2-14,0 0-9,0 6 16,-4 5 11,1 6 0,-6 7 1,-1 12 11,-3 7-3,-1 4 2,0 2-2,1 8-3,-2-4 0,4 3-5,0-2 8,3 1-3,-1-3-4,1-1 5,3-6-1,0 0-6,4-9 1,1-3 0,0-6-1,1-7 0,2-2 1,-3-4-1,4-3 0,-1-1 0,-1-1 6,-1-3-6,0-5 0,3-3-7,-1 0-1,-2-1 8,4-1-1,-3-2 1,2 0 31,5-6-10,1-3-21,8-5-9,-3-3-65,6-9-56,-1-1-164,29-66-210</inkml:trace>
  <inkml:trace contextRef="#ctx0" brushRef="#br0" timeOffset="45725.6153">22367 7029 551,'-2'5'141,"2"2"-109,0 15-2,0 4 51,3 3-20,2 8-11,4-3-14,0-1-5,4-6-13,1-9-10,-2-2 10,0-13 4,-5 0 22,-4-6 37,4-6 40,-1-8-25,3-12-58,-1-10-17,-1-4-21,-7-2-11,0 4 10,-7 9-18,1 7 18,-5 10 1,2 4 33,-1 8-9,-3 3-11,0 4-7,0 7-6,-3 2 0,5 0-2,4 1-22,5-1-135,8 1-79,27-6-134</inkml:trace>
  <inkml:trace contextRef="#ctx0" brushRef="#br0" timeOffset="45900.6254">22734 6799 1083,'-2'1'191,"2"-1"-145,-3 2-34,3 1-12,3 4-79,-1 3-82,11 35-139</inkml:trace>
  <inkml:trace contextRef="#ctx0" brushRef="#br0" timeOffset="46993.6879">22889 6425 653,'-3'0'285,"1"0"-128,2 0-68,-2 0-64,4 1-12,0 3-12,1 5 0,3 7 26,3 6 19,1 6 11,1 8-22,2 2 1,-1 5 0,0 5-9,-3-3-5,-1 5-2,-1-3-8,-2 1 6,-4-8-11,0-4-1,1-5 2,-2-7 1,2-9-3,-1-7 3,-1-4 6,1-4 9,1 0-2,-2 0 1,2 0-1,0-4 5,0 0 15,2-1 29,5-11 34,11-16-32,7-23-31,13-19-21,30-70-10,1-18-10,-3 3 1,-47 108-2,-6 13 7,-4 9-1,12-26-6,-11 21-5,-9 18-3,0 10 1,-3 3-8,-3 6-72,6 0-101,-2 10-115,5 14 102,3 118-378</inkml:trace>
  <inkml:trace contextRef="#ctx0" brushRef="#br0" timeOffset="47566.7206">23474 6760 744,'-3'-3'225,"-1"-1"-59,0-4-41,-2 1-8,-1-6-8,1 8-26,-2 0-43,3 2-20,1-1-14,-6 8-6,0 0-6,-4 8 0,-2 6 0,-3 9 4,4 6-4,0 7 5,3 5-8,4-4 8,5-3 1,2-3-6,2-9-3,2-12-20,2-2-5,-1-6 17,1-6 4,5 0 13,1-6 22,2-10-1,8-3-21,3-12-51,2-13-27,1-3-57,-4-10-15,1-3 44,-7-7 8,-6 4 49,-6 4 49,-7 12 18,-2 8 38,-2 16 34,-1 11 66,3 2-24,3 10-71,-1 4-61,-1 10-12,-1 13 12,-6 16 16,0 14 5,1 12 15,0 1-10,5 5-8,0-5-3,3-3-2,1-12-12,1-6 10,1-6-11,1-11-63,3-10-80,2-8-73,44-32-28</inkml:trace>
  <inkml:trace contextRef="#ctx0" brushRef="#br0" timeOffset="47769.7323">23962 6712 1248,'-2'0'231,"2"0"-164,-2 0-47,2 0-4,0 3 52,-2 0-22,2 7-29,-2 8-10,0 9 4,-2 5-11,0 1-87,4-4-182,8 18-240</inkml:trace>
  <inkml:trace contextRef="#ctx0" brushRef="#br0" timeOffset="48610.7804">24607 6235 791,'-1'-4'243,"-4"1"-110,-5-7-23,1 0 22,-3 1 6,-5-4-32,-3 7-58,0 3-30,-8 10-12,0 5 0,4 2-4,3 7-2,3-1 0,3 5 0,2 5 0,2 4-1,2 0 1,-5 2-2,10-5 1,-2 2-1,6-3-4,4-3-16,6-1-5,12 0 27,6-4 9,6-1 13,6-1-7,2-5 6,-5 3-15,-3-3 2,-4 3 7,-6-2 0,-6 2-2,-5-1-12,-2 0 5,-5 1-6,-5-2-7,-1 1 1,-6 2 6,-6 4 29,-12 3 8,-10 4-20,-16 4-4,-7 2-13,3-4-63,0-3-202,-65-12-649</inkml:trace>
  <inkml:trace contextRef="#ctx0" brushRef="#br0" timeOffset="56485.2308">19198 8377 458,'0'-4'171,"0"4"-72,0 0-67,0 0-31,0 0 11,0 0 26,0 0 1,0 0-2,0 4-7,2-4-16,-1 0 10,3 0 25,1 0 2,5 3-1,2-3 11,6-3-2,4 3-25,1-4-17,2 2-4,2-2-4,-2 4 2,2-4-10,-3 4 1,-4-2 4,0 0-6,0 0 6,-6 2-4,0-2-1,-2 1 5,-8 1-5,0 0-1,-2 0 0,-2 0-10,0 1-14,0-1-32,-1 2-88,-2 0-12,1 2 105,-2 6 35,-7 7-28,1 1-20,1 0 14,-4-3 2,2 0 47,2-4-11,-1-5 12,3 2 9,-1-4 3,-3 0 14,3 0 22,2-3 6,0 1 9,3 1 3,1-2-9,-1 1-14,2 1-22,-2 7-3,0 0-9,-4 6 3,2 4 2,-1 6 10,0 3 4,1 4-11,-2 2 5,2 3-2,-1 5 10,2 2 3,1 5-2,-2 0-13,2 3-1,-2-5-4,1 0 1,0-7-8,1-3-5,0-6 6,-3-3 1,-1-3-2,0-6 1,0 0 4,-5 2-1,-5 0-1,0-3-8,-5-1 5,1-7-6,1-1 1,1-7-1,-1-10-14,0 0 5,0-3 0,0 2 2,5-4 6,-2 2 1,9 4 0,3 2 0,2 3 8,3 0 2,1 1-10,1-4-40,3 4-1,3 0 41,10 0 30,6-3-6,7 2 1,5-5 1,1 3-1,1-1 13,-1 1-5,-4 2-8,2-3-7,-5 2-3,-1 0-4,-9-2-2,-5 4-8,-2-2 5,-7 2-6,-3-2 2,-2 4-1,-1-4 0,0 2 2,0 0-3,0 0-46,3-2-64,6-3-224,49-57-190</inkml:trace>
  <inkml:trace contextRef="#ctx0" brushRef="#br0" timeOffset="56704.2433">19785 8918 987,'-2'4'276,"0"-1"-176,0 1-83,0 2-17,2-1 0,0 0-9,2-1-3,0 6 11,5 0 1,1 4 0,0 2-71,3 3-35,-3-1-52,2 5-29,14 44-130</inkml:trace>
  <inkml:trace contextRef="#ctx0" brushRef="#br0" timeOffset="57078.2647">20245 8916 782,'-12'-7'225,"-1"0"-118,-11-4-70,2 0-19,-2 1 18,1 1 32,-2-2-35,3 3-18,0 4-9,8 1-5,1 7 1,0 1-2,0 6-1,0 7 1,-4 9-8,2 5 8,3 7-7,-1 8 1,7 5 0,3 4 0,4 3 6,4 1 0,3-5-1,2-5-12,0-10-4,3-10 16,3-11 2,-3-12 4,5-11 13,4-13-18,-2-12-41,5-13-113,-1-16-77,20-130-99</inkml:trace>
  <inkml:trace contextRef="#ctx0" brushRef="#br0" timeOffset="57334.2793">20186 8347 730,'0'4'225,"-1"-1"-218,-1 2-7,2 6 0,-2 12 33,2 10 74,-1 11-1,-2 15-38,-2 10-20,-1 10-20,0 1-5,-3 2-11,3-7-11,3-2 0,5-6 11,4-11-4,-1-7-8,2-9-2,-1-13-59,0-8-82,1-10-56,8-10 98,30-52-110</inkml:trace>
  <inkml:trace contextRef="#ctx0" brushRef="#br0" timeOffset="57739.3025">20458 8632 749,'0'0'216,"0"0"-132,-1 2-41,1-2 56,-1 0 27,1 4-57,0-3-58,-2 4-11,4 5-2,-2 9 2,0 6 24,1 15 14,-2-1 8,-1 13-4,-2 2-15,-4-1-9,-4 4 2,0-5-1,-1 5-11,-1-3 2,4-1-4,2-5-6,3 0 0,2-8 0,3-6 0,3-4 0,0-7-7,1-9-7,5 0 14,-2-3 0,7-5 12,-1-3 12,1-6-9,5-3 6,5-11-11,4-5-8,2-5-2,0-5-85,-3-2-103,-5-5-130,5-72-515</inkml:trace>
  <inkml:trace contextRef="#ctx0" brushRef="#br0" timeOffset="58356.3378">20925 8802 889,'-4'0'271,"3"-1"-106,0 1-76,1-2-38,1 2 3,0 0-39,4-1-15,5 2 0,4 1 38,9 2-2,4 1-9,3-3-2,1 1 4,1-2 1,-1-1-3,-1 0-12,0-1-3,-2 1-11,-3 0 5,-1 0-5,0 0-1,1 0-1,-2 0-53,-1 1-71,-2 3-89,-1 4-92,12 3-53</inkml:trace>
  <inkml:trace contextRef="#ctx0" brushRef="#br0" timeOffset="58678.3562">21009 9280 794,'0'0'281,"0"0"-169,0 0-83,2 0-29,-1-1 0,2 1 30,4 1-8,1 3 37,5 2 22,4 0-9,5 2 0,4-7 6,9-1-11,3-5-23,3-2-11,5-2-8,1 0-8,-3-1-1,-3 6-6,-8 0-9,-9 4-1,-6 0 0,-5 3-48,-4 0-89,4 1-160,-5 4-193,-2-18-224</inkml:trace>
  <inkml:trace contextRef="#ctx0" brushRef="#br0" timeOffset="59518.4042">21906 8760 891,'-2'-3'226,"2"3"-76,-3-3-102,6 3-37,-3 0-11,0 1 15,0 1-15,3 8-1,3 0 1,2 14 8,5 7 4,-7 3-3,-1 9 19,-5 3 10,-3 4 13,-5 4-21,-5-3-8,2-1-7,1-5-4,1-6-2,5-10-8,-1-12 5,5-10-5,1-4 0,3-6 13,-2-1-14,3-14 0,5-22-6,4-24-43,4-18 39,2-11 10,4 7 23,-4 15-5,2 16-9,-2 13-9,-1 12 0,-4 5 0,1 11-9,1 1 7,-4 7 2,6 2 1,0 3 0,3 5 0,0-1 5,1 4-6,-5 7 0,-2-1 0,3 6 1,-4 0 0,0 7 8,-5 3 7,-1 3 14,-2 3-3,-3 6-4,0 3-4,-4 4 5,-4 4 2,0 3-5,-3 4-12,-1-3-2,1-1-1,-1-6-4,2-9-1,3-10-1,1-10-31,4-13-104,2-7-146,24-61-403</inkml:trace>
  <inkml:trace contextRef="#ctx0" brushRef="#br0" timeOffset="59680.4135">22667 9018 1451,'-2'0'244,"1"0"-187,-2 0-10,3 0-47,0 0 0,0 0-133,0 17-661</inkml:trace>
  <inkml:trace contextRef="#ctx0" brushRef="#br0" timeOffset="61982.5452">21980 8806 177,'0'3'534,"0"-3"-433,5 7-100,7 6 4,15 8 55,12 9 39,14 8-4,10 1-17,10-1-33,-4-4-15,-2-8-5,-9-10-5,-9-2-8,-10-9-3,-15-5-8,-6 0 14,-14-4 6,-7-5-10,-9-9-11,-13-9-20,-13-12 1,-14-3-13,-12 7 23,-8 10-14,-5 7 23,7 18 20,9 7-2,13 12 0,15 8-8,12 17-10,11 18 0,7 21 20,10 59-8,5-93 10,14 41-21,6-21-1,6-24 0,8-23 1,3-26-16,3-24-1,-1-24 4,3-25-48,18-76-9,-20-25 33,-42 8 36,-29 67-6,2 58 9,-2 10-3,-6 9 81,-25-19-32,-8 23 14,-6 26-21,-3 20-9,0 17-13,5 14-2,13 4-9,18 5-9,18 0-1,18 2 0,14 4-40,13 4-92,13-8-128,98 24-348</inkml:trace>
  <inkml:trace contextRef="#ctx0" brushRef="#br0" timeOffset="62807.5924">23025 8783 229,'-8'-12'506,"-2"-2"-353,-4-5-64,-5-3-4,0 4 13,0 0 16,3-2-30,0 5-17,1-2-19,0 7-6,6 2 8,-1 6-16,4 2-17,1 0-16,-4 4 0,-6 10-1,-2 9-1,-2 8 0,0 7-7,9 4 8,0 3 0,3 0 0,4 5 1,0 1-1,3-2-1,3-8 1,3-9-6,5-9-8,-1-7-26,6-12-10,3-5 8,6-15 21,5-17-52,7-11-32,3-13 22,-2-6 55,-6 0 26,-8 1 2,-7 10 27,-7 11 9,-10 11 24,-3 14 15,0 2 2,-1 12-4,1-2-16,0 4-25,0 4-16,-5 6-10,-2 11-6,-2 13 0,-3 18 1,-2 10 0,3 10 5,0 4-5,2 7 1,-4 3 4,0 0-5,-1-3 10,2 3-1,2-11-4,7-13-4,3-11-1,3-16 7,3-9-7,3-4 6,1-7-7,3-4-27,2-4-83,4-3-100,40-22-275</inkml:trace>
  <inkml:trace contextRef="#ctx0" brushRef="#br0" timeOffset="63153.6122">23123 9341 1032,'3'9'113,"0"2"-88,3 15 5,0 9 26,5 0 14,-3-1-26,2-5-26,-2-9-5,0-6-2,-2-5-1,-3-7 7,0-4 31,0-7 102,1-13-47,5-15-86,-1-19-8,-1-6-9,-5 0 1,-4 10 10,-7 19-2,-1 14 4,-5 8 4,0 13-1,-6 5-14,-4 9-1,-4 7 3,8 0-4,2-1-1,13 0-93,12-2-112,63 16-245</inkml:trace>
  <inkml:trace contextRef="#ctx0" brushRef="#br0" timeOffset="63762.647">23631 8605 929,'0'-4'308,"0"8"-194,0-4-74,0 0-29,0 3 13,4-1-20,0 10 4,5 7-8,2 11 16,5 8 17,-4 3-6,1 7 11,-2-4-14,-3 5 3,-4 2-5,-1 6-5,-4 7-8,1 3-2,0-3 1,1-9-2,5-17-6,-3-15-10,1-13-1,-2-10 11,0-8 17,2-10 1,6-16-6,4-14 3,2-11 1,8-10 17,2-9-16,5-10-16,5-1 0,4-5 0,0 6 1,-4 16-2,-6 19-1,-8 16-8,-10 19 8,-3 11-17,-2 10-87,-2 5-4,1 14-25,-2 10-91,0 84-123</inkml:trace>
  <inkml:trace contextRef="#ctx0" brushRef="#br0" timeOffset="64361.6813">24266 8995 612,'-3'-2'353,"0"-2"-179,-6-2-84,0-4 7,0 2 44,-3-6-12,-2 3-45,4 3-40,-4 5-32,2 0-2,-2 9-9,4 1-1,0 9-14,-4 6 5,5 10 9,0 8-1,0 4 1,5 1 0,-1 2 0,1-4 0,4-10 7,0-4-7,1-10 0,2-13-30,3-6-29,4-9 16,8-7 25,11-13-8,4-10-23,1-10-4,-6-2-25,-2 0-12,-5-2-123,-5-4-82,2-5 1,-8 2 141,0 4 153,-8 11 60,-4 5 96,-3 13-8,-1 6-20,1 9-14,4 4 52,0 6-52,1 2-71,-2 6-43,0 5-3,-2 11 3,-1 13 38,-4 13-7,-1 7-8,1 5-1,0 1 25,2 0-5,0-7-23,3-2-5,2-9-5,2-8 0,2-4-9,2-11-32,3-8-65,2-2-104,1-9-54,28-35-197</inkml:trace>
  <inkml:trace contextRef="#ctx0" brushRef="#br0" timeOffset="64752.7036">24735 8861 1,'0'0'625,"0"0"-564,0 2-60,1 1 27,1 1 45,-2 6 53,4 3 20,0 4-7,-2 5-44,-1-5-32,2 0-21,-1-6-20,-1-1-8,0-4-4,1-6 4,-2 0 5,0-2 7,-2 0 4,1-7 1,0-5-20,-1-3-10,-2 0 10,-2-1-10,2 9-1,4 4 6,0 4-6,0 2-7,0-1-5,0 2-24,0 5-108,0 20-159</inkml:trace>
  <inkml:trace contextRef="#ctx0" brushRef="#br0" timeOffset="66458.8012">25011 8661 689,'0'0'144,"1"0"-115,1-1 41,2 1 100,-2 0 13,-2 1-75,1 5-71,2-2-10,1 4 9,2 3-10,0 8 13,2 0-2,-1 7 13,1 4 1,-5 1-20,-1-2-13,-4-3 6,0-1-4,1-4-7,-1-2-5,-2-3-1,-1 3-5,1 2 4,1-3-5,0-1 5,0-5-5,2-1 1,1-6 9,0-5-10,0 0-1,0-3 0,1 1-2,0-2-10,3-6-19,3-11-89,6-10 33,1-10 24,2 1 63,1 4 0,-6 8 1,-2 5 9,-3 7-8,-3 1 8,2 6-1,-2-1-8,-2-1 6,2 2 1,0-7-8,4-1-1,4-5-9,5 2 10,0-3 1,0 0 11,-1 8 9,-2 0 0,-5 7-4,-2 3-4,-3 3 0,-2 2-13,-1 0-9,0 2-3,3 0 5,1 1 7,2 5 0,4 6 1,-1 0 7,2 8 1,1-3-9,-4 8 1,1 1 12,-3 0-7,-2 3 15,-2 1 14,-2 3-13,-2 1 8,-1 0-15,-2-1-6,1 1 3,0-5-6,-1 0 0,2-3-5,0-1 1,2-1-2,-1-3 0,2-9-103,3 2-157,26-26-263</inkml:trace>
  <inkml:trace contextRef="#ctx0" brushRef="#br0" timeOffset="66612.81">25522 8905 1412,'-3'-3'225,"3"3"-225,-1 0-39,-1 4-22,2 2 46,2 0-71,6 16-467</inkml:trace>
  <inkml:trace contextRef="#ctx0" brushRef="#br0" timeOffset="67245.8462">25800 8505 1167,'-3'-1'251,"3"1"-161,-3 1-62,-5 2-11,-2 5 17,-8 8-8,-10 12-11,1 10-8,-6 3-5,7 3 4,6-5-5,8-4 7,0-5-8,9-5-1,5-2 1,4-7 1,5 3 11,2-2-2,2 2 2,4 1-10,3-2 10,2 3-3,-1-3-9,5-1 0,2 5 1,2-4-1,-2 5 1,-2-1 5,-7-5 2,-5-3-8,-8-4 0,-5-4-2,-3-4 2,-2 0 9,-4 1 6,-12 11 36,-7 3-13,-12 6-23,-2-1-3,6-5-11,11-5-1,6-8-13,7-4-74,1-3-63,2-1-137,-10-26-332</inkml:trace>
  <inkml:trace contextRef="#ctx0" brushRef="#br0" timeOffset="67471.8592">26079 8906 1223,'-2'3'296,"2"-2"-226,0 5-69,0 7-1,0 0 12,0 8 38,2 0-16,2 4-16,0-2-9,2 0 3,-1-8-12,2-1-9,-2-8-123,4-2-139,13-21-331</inkml:trace>
  <inkml:trace contextRef="#ctx0" brushRef="#br0" timeOffset="67876.8823">26419 8720 672,'-13'-2'100,"2"-1"-65,-9-6-26,1 4 36,4-3 100,6 1 20,3 5-75,3 2-45,0 0-34,0 2-10,-1-1 2,-1 6-3,-2 4-1,-4 6 1,-3 11 0,0 12 0,-2 11 12,2 7 2,7 4 8,0-5-1,7-4 11,4-8 2,3-10-1,2-15-18,3-2-7,0-13-7,-2-6-1,8-9-4,2-14-118,7-10-37,3-14-136,47-107-64</inkml:trace>
  <inkml:trace contextRef="#ctx0" brushRef="#br0" timeOffset="68138.8973">26513 8236 277,'-2'-1'765,"1"1"-622,-2 0-128,1 7-15,-3 11 0,-2 13 4,3 16 10,0 15 5,-1 15 4,3 3-4,1 2 14,1-5-4,0-6 1,0-7-11,-2-3-5,1-7-8,1-6-6,1-11-63,4-15-189,4-11-113,36-57-163</inkml:trace>
  <inkml:trace contextRef="#ctx0" brushRef="#br0" timeOffset="68505.9183">26760 8605 966,'-1'0'297,"1"0"-183,-3 3-78,1-2 19,-2-1 41,4 3-45,-2 3-39,-1 8-6,-2 14 0,-3 10 9,1 9-7,-2 6-2,2-5 19,0 5-1,0-1-6,1 2 0,-3-2-3,0-1-1,-2 0 2,3-10-2,0-7-5,5-12-8,3-7 0,0-11-1,5-2-12,1-2 12,7-2 29,4-2 23,2-4-46,0-1 23,-4-1-29,-2-6 0,-1 3-100,-1-6-83,2-6-316,26-73-487</inkml:trace>
  <inkml:trace contextRef="#ctx0" brushRef="#br0" timeOffset="79158.5276">20558 8377 196,'-3'0'0,"-1"3"-105,-2 1 54,2-1 51,-2-1 12,-1-2 23,2 1-11,-1 3 18,0-2 15,0 2-6,0 0-29,-1 2-10,-1 2-12,2 0-19,0 2-59,-8 14-63</inkml:trace>
  <inkml:trace contextRef="#ctx0" brushRef="#br0" timeOffset="81302.6502">20460 8485 223,'-2'-2'116,"0"0"-79,-3 0-22,-2-4 9,0 0 36,0 2-7,1 0 2,0-1 25,-1 0 35,1-3-11,1 5-7,0-1-10,0 0 0,3 0-4,-2 0 2,1-2-1,0 1-16,0 4-17,3-1 13,-2 2-14,2 0-10,-2 0-13,4 0-12,-2-2-15,2 2-7,2 0-17,-2 0 9,5-2 15,1 0 22,7-1 31,6-6-5,7-1-14,0-3-1,1 3-9,-1-2-7,-4 5-2,0 1-6,-5 3-9,2 2 0,-2 1 1,2 0 0,3 1 8,3-1-9,0 0 1,-6 3 0,3-3 0,-6 0 5,-4 0-6,0 0 0,-8 0 9,-2 0-9,-2 0 1,-2 0 5,-2 0 3,1 0 4,-2 0 10,0 0 8,-3-4 11,-1-2-19,-5-5-22,-1 0 11,0 0-12,-2-1 0,1 0 1,-2-4-1,-3 3 0,6-3 0,-2 2 0,1 3 0,4 0 0,3 0 1,2 7-1,2 0 1,3 2-1,1 2-5,1 0-9,-1 0-10,1 0-3,1 0-6,3 0 22,6 4 11,1 2 1,4 5 8,-1 1-9,-1 2 0,0 4 0,-6-4-9,1 4-2,-5-1-1,-4-3 3,2 0 9,-6-1 0,0 1 12,-6-1-3,0 5 0,-4 4-2,-4-3-7,0 3-44,-1-1-47,0-1-85,2 3-56,-13 28-244</inkml:trace>
  <inkml:trace contextRef="#ctx0" brushRef="#br0" timeOffset="82472.7172">23508 8236 733,'0'-1'231,"0"-2"-82,2 0-105,3 2-43,3-7 61,10 0 56,7-5 8,7-3-37,5 0-28,0 3-11,0 3-10,-1 4-4,5 0-4,8-1 1,1 2-3,1 1-8,1 0-1,-4 0-6,0 1 2,-3 0 5,-7 0-4,-2 3-4,-4-1-13,-4-3 11,-6 1-6,-2 2 5,-3 0-10,-7-2 5,-1 1-5,-4 2 1,-5 0 10,-4 0-5,3 0 7,-2 0 2,1 0 7,1 0 16,-4-7 1,-2 1-20,-8-10-19,-8-1-1,-4-6 0,-4-2-7,-3-4-2,2 2-8,6 1 16,0 2 1,9 3 0,3 9-1,8 5 1,3-2 0,3 9-1,1-1-11,1 1-21,5 4-22,6 5 31,6 4 24,9 8 1,2-1 0,1 5 1,-1-2-1,-3-5 0,-6 4-1,-3-5 0,-3-1-2,-6 1-10,-5-6-9,-4-1 21,-2 1 0,-12 2 9,-2 5 4,-10 4-13,-7 1-13,3 3-85,7-3-125,4 3-115,-9 36-217</inkml:trace>
  <inkml:trace contextRef="#ctx0" brushRef="#br0" timeOffset="110762.3352">27078 10844 127,'0'0'323,"0"0"-212,0-2-94,0 2-16,2 0 4,-2 0 16,0 0-2,1 2-14,-1-2 20,2 0-17,-2 0-8,0 2 0,2 0 1,0 0-1,4 2 0,-3 3-90,5 1-60,14 17-39</inkml:trace>
  <inkml:trace contextRef="#ctx0" brushRef="#br0" timeOffset="113411.4868">25679 9409 259,'0'0'107,"0"0"-58,0 0-34,0 0-4,0 0 5,0 0-7,1 0-9,-1 0 0,0 0 11,3 1 7,-7-2 28,4 1 10,0 0-7,4 7-2,-4-7-8,2 2-12,-1 4-2,4 5 10,5 2 4,2 10-3,3-3-8,4 3-2,4-2-2,2-5-17,-2 2 5,5-4 5,-2-2-8,0-3-2,-2-1-7,-3-4 11,3-4-2,3-2 9,-2-6-11,3 1 7,-2-5-4,-4-2 1,-1 2-10,-2-1 6,0 3-6,1-2 0,1 6-1,0 2-1,1 4-1,-2 2-7,-4 6 3,0 5 0,-2-2 5,-3 2 0,-1 1 1,-1-4 0,0 2 1,0-2 8,3-1-8,4 1 5,4-2 2,9 0-7,3-3 9,0-5-4,6-1-5,-4-7 8,-1 0-7,-6-6-1,-5 5 7,-3 0 1,-3 2-9,-5 1 0,-5-1 1,-1 7-1,-4 0-8,-1 3-5,0-3 5,-1 1-1,1 2-3,-2 0-9,2-2 9,0 1 11,-1 1 1,1 0 8,1-3-1,-1 0-1,2 1 2,1-1 1,3 0 3,0 2-11,1-2 17,4 2-8,0-2-10,0 0-51,0 2-181,-8 1-381</inkml:trace>
  <inkml:trace contextRef="#ctx0" brushRef="#br0" timeOffset="117054.6951">25245 9538 267,'-3'-6'150,"1"2"-75,-5-8-23,4 0 17,-3-1 5,3 5 19,0 2 0,1 2 0,1 4-32,1 0-35,0 0-20,0 0-6,-2 0-17,4 4-2,-2-4 1,0 6 3,3 1 15,-2 2 0,1-2 0,1 3-40,-2-1-56,1-2-68,-4 18-80</inkml:trace>
  <inkml:trace contextRef="#ctx0" brushRef="#br0" timeOffset="117264.7071">25206 9554 120,'-1'0'361,"1"0"-298,0 0-63,1 3-76,2 0 58,-2 0 16,4 3 1,13 18-92</inkml:trace>
  <inkml:trace contextRef="#ctx0" brushRef="#br0" timeOffset="117437.717">25240 9595 181,'0'0'54,"0"0"-40,0 0-13,0-2-1,2 4-5,1-2 5,0 4-155</inkml:trace>
  <inkml:trace contextRef="#ctx0" brushRef="#br0" timeOffset="125500.1782">25176 9565 337,'0'0'155,"0"0"-92,0 0-27,0 0 15,3 0-21,-3 0-6,0 0-5,-3 1-2,3-1-2,0 0 7,0-1-1,0 1-7,0 0-13,0 0 0,16 1 1,1 2 11,5-6 26,8 2 26,2-1-13,5-1-14,-2 3 5,-3 1-10,-4 3-10,-1 4 1,-3-4-5,0 3-4,0-1-6,1-1-3,5-1 5,3-3 4,9 1 13,7-5-5,5-3-4,5-4 2,1 0 8,-4 2-2,-6 4-9,-12 6-8,-5 4-8,-7-2-1,-7 6 1,2-2-1,-2 1 1,1 0-1,7 4 10,6-3-11,13-3 2,10-6 11,13-5-5,4-7-1,0-8 1,-4-3-2,-11 1 0,-9 2 1,-15 7-5,-12 2-1,-12 6-1,-7 2 1,-3 2-1,0 0 9,0 0 21,-4 2 30,3-2-22,-4 2-17,-2 0-6,-10 1-15,-4 4-6,-9 1-69,-8 3-59,-5 3-70,-6-2-90,-106-2-30</inkml:trace>
  <inkml:trace contextRef="#ctx0" brushRef="#br0" timeOffset="126055.2099">25215 9612 527,'1'-3'133,"1"0"-59,1-1-34,-1 1 2,-1 3 21,2-3-15,6 2-19,3-3 4,3-3 6,12 3 4,4 1-7,8-1 21,7 0 6,3 1-12,9 3-27,4 0-10,0 3-7,8-2-5,-6 2 10,4-3-3,0 4-8,-2-4 9,1-4-8,-5 4-1,-6 0 1,-4 4-1,-8 2 1,-8 1-1,-7-2 0,-7 2 0,-5 0 0,-5-2-1,-5 3 0,-1-8-21,-5 4-45,-1-4-92,-4 0-65,-48-26-481</inkml:trace>
  <inkml:trace contextRef="#ctx0" brushRef="#br0" timeOffset="126656.2443">25892 10293 731,'-3'2'230,"3"-1"-230,-1 2 6,-1 2-6,2 1 27,0 5 63,0 4-8,0 10 7,0 5-23,0 5-12,0 2-17,-4 3-20,2-1 4,-1 2-5,0 4-8,-1 2 5,-4 2-4,1 4 0,-2-2-3,3-2-4,0-6-1,3-8 1,1-13-2,2-8-63,2-10-65,-2-6-44,4-10 106,1-6-150,20-103-243</inkml:trace>
  <inkml:trace contextRef="#ctx0" brushRef="#br0" timeOffset="127204.2757">25904 10404 300,'-3'-8'189,"2"5"-42,-1-6-56,-1 2-2,3 7 4,3 0-36,-3 0-37,2 0-20,5 3 0,1 2 6,5 3 20,1-1 13,2 3 16,-3 2 14,-1 4-1,0 5-11,-1 1-3,-1 8 12,1 1 4,-2 4-26,-1-2-5,-2 2-3,0 0 0,0-3-9,-1 1-8,1-5-4,0-2-6,-2-7-1,-2 2-1,0-9-5,0-2-1,0-4 5,-2-4-5,1-2 5,0-2 3,1 0 4,0 1 1,-2-2 4,3-4 25,4-15 58,5-23-73,7-24-19,7-23-3,15-64-4,2-11-1,-26 115 4,-2 5-5,20-41 0,-1 18-1,-7 20 0,-9 19 0,-9 19 0,-5 8-6,-4 4-5,-1 0-2,1 2-5,-3 0-46,3 5-25,0 6 56,-3 4-16,0 8-76,-1-1-91,-3 4-95,-18 37-185</inkml:trace>
  <inkml:trace contextRef="#ctx0" brushRef="#br0" timeOffset="130892.4866">19114 11232 810,'-5'-6'164,"3"5"-20,-4-5-44,4 3-35,-1 3 8,3 0 13,0 3-23,0-3-32,3 0-31,-3 0-1,0 0-7,4 0 1,10 0 7,7 0 1,9-4 10,10-2-10,1-3 5,-2-1 2,0 3-7,-6-3-1,-10 7 0,-2 0-1,-8 6-54,1 0-61,-8 3-50,0-2-2,-3-2 15,-2 2 25,-1-4 34,0 0 64,-4 0 30,1 0 69,-4 0-15,-6 0-16,-2 1-1,-5 5 7,0 1-16,-4 2-8,5 1-1,5 2 10,-3 3 5,10 3-11,-2 11-4,6 14 13,5 11 1,2 12 21,2 11 9,-2 3-11,3-1-20,-3-7-11,-1-1-5,-7-9 2,-3-6-3,-3-6-3,-3-7 2,-6-9-1,-2-7 1,-2-9-1,-4-8 1,-1-6-7,1-10 1,-3-6-7,6 0 1,1-1 7,8 1-8,4 5 5,4 3 0,6 1 4,1 1 2,1 2-12,8-4-6,6-4 6,11-1 0,7-3 0,4 0 1,2-2-1,-1 2 1,0-1 0,-6 5 1,0 0-1,-4-2 1,0 3-1,-1 1-1,-5 0 0,4-4-78,4-2-248,54-63-370</inkml:trace>
  <inkml:trace contextRef="#ctx0" brushRef="#br0" timeOffset="131215.5051">19930 11580 885,'-7'-7'240,"-1"7"-97,-10-8-88,-4 7-35,4-2-4,-6 3 4,2 3-4,4 2-14,2 3-2,-1 8-1,-1 7 0,-2 6 1,3 7-1,0 8-6,4 1 6,6 4 0,4-1 0,3 1-1,4-1 1,1-3-6,2-5 7,4-10 0,1-8-6,0-9-6,2-11-21,3-12-21,7-16-81,3-16-89,52-132-89</inkml:trace>
  <inkml:trace contextRef="#ctx0" brushRef="#br0" timeOffset="131454.5188">19948 11083 506,'-3'0'196,"0"2"-67,-6 3-97,3 9-31,-1 8 13,-1 16 4,1 14 27,3 13 7,2 10-4,-1 11-19,0 0 2,-3 7 2,-3-5-18,3-8 2,0-9-10,6-11-7,5-16-13,6-15-139,9-18-88,48-64-243</inkml:trace>
  <inkml:trace contextRef="#ctx0" brushRef="#br0" timeOffset="131808.539">20272 11287 770,'-1'0'262,"-1"0"-82,0 0-135,1 3-45,0 4 0,-1 15 33,-4 9 38,-3 20-29,0 15-3,-4 13-17,0 11-2,-1 2-7,0-4 11,3-1-1,0-7 2,3-4-8,-2-7-5,6-16-3,2-13-9,2-15 1,3-12-1,0-8 0,5-11 0,5-10 17,7-8-1,11-11-8,2-6-8,2-7 0,-3 4-2,-2 3-32,-4 5-55,-8 1-74,-8 8-158,-27-42-329</inkml:trace>
  <inkml:trace contextRef="#ctx0" brushRef="#br0" timeOffset="132467.5767">20035 11354 665,'-10'-5'220,"3"4"-49,-9-8-75,10 6-28,5 2 13,2 1-33,3-3-48,1 1-6,4 0 6,9-2 16,8-1 7,9-5 11,4-2-4,0 5 11,0-2-10,1 1-10,3 0 3,0 4-3,0 3-10,-4 1-4,-5 0-6,-4 1 0,-1 2 0,-5-2 0,-12 1 1,-4-2-1,-5 0 0,-5 0 20,2 0 48,-1 0 57,-3-6 20,-2-7-92,-3-10-39,-7-9-14,1-2 0,-4-5-1,0 4 0,0 1-1,-3 4-4,5 9 5,-2 8 1,4-1 0,6 11 5,2-1-5,4 3-1,4 1-5,1 1-9,4 3-29,4 3 19,5 11 22,10 5 2,4 8 0,2-3 0,-3 1 0,-3-1-1,-3 1 0,-6-2 0,1 2 0,-4 0 1,-6-7 1,-1 1 0,-3-6-1,-4-1 1,-5 3 14,-9 7 3,-12 6-18,-8 7-12,-1-4-130,-4 0-101,8-8-135,-22-8-450</inkml:trace>
  <inkml:trace contextRef="#ctx0" brushRef="#br0" timeOffset="133142.6153">20909 11751 941,'0'0'326,"0"0"-184,-1 0-112,2 3-29,-1-3 25,3-3 16,2 6-42,8-3 30,8 0 25,13-5-8,9-2-14,5-3-12,3 0 0,-1 2-2,0 0-8,-4 5-1,-7 0 0,-2 0-9,-11 3 4,-6-1-4,-6 1 0,-3 0-1,-4 0 0,-4 0-22,-2 1-34,-1-1-58,0 3-49,-3 0-106,-19 13-198</inkml:trace>
  <inkml:trace contextRef="#ctx0" brushRef="#br0" timeOffset="133415.6309">20966 12220 969,'3'0'300,"1"0"-259,8-4-32,14-3 15,5-7 49,5-5 40,4 4-7,0-1-37,-4 6-10,2 0-23,-4 5-18,-2 4-11,-2-2-5,-1 3-1,-4 0-1,-1 3-12,1-3-120,8-7-153,73-56-608</inkml:trace>
  <inkml:trace contextRef="#ctx0" brushRef="#br0" timeOffset="133889.658">22146 11477 1041,'-2'0'272,"4"3"-253,1 4-19,0 3-9,3 8 9,3 9 0,-3 8 26,-2 16 9,-4 14-19,-6 6 1,-3 3-2,-4 3-8,-6-9 4,8-6-4,1-13-7,4-11-7,3-12-53,3-13-89,3-8-118,16-30-33</inkml:trace>
  <inkml:trace contextRef="#ctx0" brushRef="#br0" timeOffset="134516.6939">22164 11600 765,'1'-7'274,"1"5"-124,-1-9-76,1 4-10,1 7 44,-3-3 0,1 3-46,2 3-52,6 7 11,3 6 9,2 6 12,3 2 3,0 8-21,-2 5 2,4 0-2,-2 2-3,0 3-2,-2 1 5,1 2-7,1-1 1,-2 2 4,-3-2-4,0-1-10,-1-5-7,-5-6 8,0-4-8,0-9 0,-3-1 5,4-10-5,-5-6 0,-1 0 10,0-4 5,1 0 31,-2-2 17,3-6-2,0-16-32,6-16-21,4-17-8,8-14 0,0 1 0,3 1-1,-4 7 1,0 9 0,-5 12-1,-1 7 0,-2 6 0,-5 7 1,-4 3 0,1 11 1,-4 2-2,0 4 2,0 3-1,0 0 1,2 0-1,-2-3 0,3-7-1,0-1-1,1 0-1,-1-1 1,1 8 0,-4 4-7,0 0 2,0 0-4,0 0-25,0 0-22,3 0-37,-3 0-82,1 2-67,0 2-250,7 17 187</inkml:trace>
  <inkml:trace contextRef="#ctx0" brushRef="#br0" timeOffset="135247.7357">22982 11961 807,'-2'0'492,"1"3"-389,1-2-59,-2-1-23,0 2 43,2-2 47,-1 0-37,1 4-47,0-4-23,0 0-4,1 2-18,1 4-45,0 2-22,5 9-62,2-1-195,7 14-558</inkml:trace>
  <inkml:trace contextRef="#ctx0" brushRef="#br0" timeOffset="136073.783">23586 11581 959,'-4'-8'478,"2"4"-388,-7-7-80,3 1 26,0-2-18,-1-3 9,0 4 20,0 2-32,-2 3-15,2 1-17,-5 2 17,-7 3 1,-1 3-1,-5 6 0,-1 4-7,-1 10 7,3 1 0,2 0-5,10 7-4,3 3-2,3 7 10,6 6-4,0 4 5,6-6 0,0-2-10,0-11-11,1-13-12,0-3-15,0-10 23,7-9 25,0-7 0,10-9-51,2-12-14,4-9 28,-1-8 20,-7 5 17,-2-2-1,-5 5 2,-6 6-1,-3 3 19,-3 8 43,-3 7 25,-3 5-12,1 5-9,1 4-38,-2 2-28,3 2-4,-2 0-11,2 7-8,-2 5 23,-2 19 11,0 10-10,-5 14 0,-2 4 6,1 2-6,-3 0 15,2-2-1,-4-1-6,6-3 1,-2-4-8,4-4 5,-1-8-7,3-7 0,4-9 1,1-1-1,1-7 1,2 1 0,-1-10 0,2 3-1,-1-4 0,-1-4 0,-2-1 0,2-2 8,-2-2 4,0 2-6,0 0-5,0 0-1,2 0-17,-2-2 16,1 2 2,2 0 0,3-1 12,3-5-1,4 2-4,4-6-2,-1 0-6,3-4-18,-2-1-81,5-4-69,-6-3-80,30-53-107</inkml:trace>
  <inkml:trace contextRef="#ctx0" brushRef="#br0" timeOffset="136427.8032">23716 12071 803,'0'5'134,"-2"2"-95,1 4-15,1 5 4,3-1 7,3 5-11,2-4 16,1 0-19,3 1-12,0-8 8,-4-3-10,-2-5 10,0-2 62,4-8 14,-2-8-21,2-8-31,-1-9-23,-2-7-3,-5 4-5,-4 0-1,-1 7-3,-1 7 3,-2 12 8,-2 8-5,1 9 15,-11 4-15,-2 9-6,-4 8-6,0 1-1,6-1-86,10 1-147,10-9-80,25-13-435</inkml:trace>
  <inkml:trace contextRef="#ctx0" brushRef="#br0" timeOffset="137159.8451">24283 11539 791,'-2'0'325,"1"0"-233,-1 3-92,4 5 1,-1 8 2,5 13 94,1 15-7,3 12 3,-3 7-28,2-2-37,-3-3-7,-2-5-1,2-3 22,0-6-11,0-3-20,-2-9 1,2-7-2,-2-5-10,2-14-6,-3-3-1,1-3 7,3-5 3,5-13 61,9-16-11,13-25-19,10-25-22,38-77 2,6-20-14,-61 136 0,-3 5-1,20-30-6,-10 25 7,-13 23-21,-13 14-72,-5 9-147,0 12 55,-3 9-158,-15 72-536</inkml:trace>
  <inkml:trace contextRef="#ctx0" brushRef="#br0" timeOffset="137708.8765">24985 11885 1157,'-3'0'304,"0"-2"-196,-5-2-10,-3-4-31,-2 0 8,0 0-13,-4 2-38,4 5-24,-2 2 0,-2 6-6,-1 7 0,0 6-3,3 5-2,0 8-1,1 2 11,4 10-7,-2 3 8,3 0 0,6-5-1,1-7-17,6-13-12,3-9-6,1-6-14,3-8 21,3-8 29,5-6 0,4-9-10,2-11-31,4-7-44,-2-7-40,1-2 17,-3-1-6,-7-2 20,-6 6 41,-7 0 28,-7 5 1,-1 10 24,-3 6 33,1 13 66,0 5-18,3 8-81,2 10-66,0 9 66,-1 12 111,1 23 31,-3 8-49,-2 7-18,-3 3-9,4 1-16,-3-7-22,5-8-13,4-14-15,5-16-44,-3-15-86,4-4-32,1-9-98,4-15-19,20-95-333</inkml:trace>
  <inkml:trace contextRef="#ctx0" brushRef="#br0" timeOffset="138370.9143">24368 10909 1069,'0'-3'272,"0"3"-167,-2 0-71,2 0 1,0 0 68,2 0-10,-2 0-91,7 0 10,10 3-12,13 0 36,18 3-3,15 1-2,52 0-1,19-4 35,1-6-22,-43-3-22,-6-2 3,-49 4-6,-5 0-12,-5-2-5,22-2 1,-16 3 5,-15 1-6,-10 0 1,-3 2 5,-6 1 5,-5-6-7,-4-7-5,-10-13-5,-5-4 5,-12-5 0,-7-1-13,-5 6-26,1 4 24,5 2 15,10 6 0,9 5 2,9 3-1,6 6 5,6 3-5,3 1-1,2 1-7,0 0-15,4 4-37,10 8 52,5 3 7,7 13 6,4 3-6,2 2 0,-4 6 0,0 5 0,-2-1 1,-5 2 10,-7 0-4,-5-8 4,-4-3-11,-5-5 1,-3-4 5,-4-1 0,-4-2-6,-10 3-2,-10 6-142,-8 3-154,-88 34-768</inkml:trace>
  <inkml:trace contextRef="#ctx0" brushRef="#br0" timeOffset="145042.2959">19347 13055 1067,'-6'-13'186,"3"7"-28,-1-9-86,2 9-53,2 6-7,0-1 60,2 1 48,-2 1-34,0-1-53,0 6-33,4 1-6,4 13 6,1 13 8,2 14-2,0 14-5,-3 6 0,-3 7 1,-3 1 7,-2-5-8,-3-7-1,-4-4-16,0-10-47,1-6-39,2-18-2,1-9-17,3-11-8,3-11-9,12-74-228</inkml:trace>
  <inkml:trace contextRef="#ctx0" brushRef="#br0" timeOffset="145420.3176">19404 13116 780,'0'0'299,"0"3"-184,1-2-107,5 9-7,3 8 37,12 3 40,4 10 23,8 11-16,5 1-28,2 7-24,-1 2-10,-1-1-14,-5-2-8,0 2 7,-1-2-2,-5-6 19,-7-7-11,-6-9-13,-7-14 7,-3-9-2,-2-3 15,-2-5 30,0-6 94,3-18-73,1-19-52,4-21-14,8-7 3,-1 1-9,3 7 0,0 14 6,-3 13-6,-3 14 1,-2 7-1,-5 12 0,-4 4-17,2 3-50,3 3-85,9 1 20,8 3-82,57 14-269</inkml:trace>
  <inkml:trace contextRef="#ctx0" brushRef="#br0" timeOffset="145648.3306">20260 13390 312,'0'-3'628,"3"3"-488,6-4-109,6-4 2,6-3 75,6-3 29,4 0-25,3 2-26,-2 2-34,-4 5-29,-6 3-16,-1 0-6,-6 4-1,5 0-10,-7-1-115,2 2-172,6-6-282</inkml:trace>
  <inkml:trace contextRef="#ctx0" brushRef="#br0" timeOffset="145881.3439">20273 13729 924,'11'0'222,"-2"-3"-158,12-1-34,1 3 56,4-6 37,-3-1 6,3-1-26,-2-1-43,4-3-18,2 4-25,-6 3-10,0 2-7,-9 4-9,4 4-106,-1 2-65,4-2-140,56-4-256</inkml:trace>
  <inkml:trace contextRef="#ctx0" brushRef="#br0" timeOffset="146785.3956">21355 13815 681,'-6'-5'274,"2"2"-29,-8-4-121,-2 4-41,-2-1-37,-6 4-10,-2 7-13,-6 7-13,0 6-4,3 8-5,0 1 0,8 2 0,3-1-1,7-1 0,6-1-2,4-1-4,7 5 6,4-9-1,7 2-5,5-3-9,4-5 9,6-1 6,-1-4 0,-1 0 1,0-3 0,-9 0-1,1-1 0,-8 3 0,-4-1 0,-5-2 1,-5 0-1,-2-5 0,-3 1 11,-7 4 53,-10 9-20,-11 3-25,-13 8-11,-11 0-8,-4-1-13,5-10-50,5-5-47,14-10-103,17-9-87,50-68-472</inkml:trace>
  <inkml:trace contextRef="#ctx0" brushRef="#br0" timeOffset="147734.4499">21740 14164 1025,'0'1'228,"0"5"-181,0 3-40,3 4-1,-3 0 5,2-5 5,-2-6-1,0-1-6,0-2-3,0 1 2,0 0-1,0 0-7,0 0-19,0 0-136,1 5-154,2 16-33</inkml:trace>
  <inkml:trace contextRef="#ctx0" brushRef="#br0" timeOffset="148504.494">22125 14019 558,'0'-6'285,"0"0"-66,-4-4-76,-1 0-35,-1 4-5,-4-4-44,-1-1-35,-2 3-15,-5-2-9,0 10-19,-4 4-6,-2 11 4,2 11 7,-1 11 8,8 7 5,0 7-11,6 5 4,5 4 8,2 0 0,2-7 0,0-1 0,3-8-1,3-8-6,2-16-28,-1-7-19,2-11-13,4-10-13,3-6 44,6-9-129,0-12 5,4-5-35,27-79-327</inkml:trace>
  <inkml:trace contextRef="#ctx0" brushRef="#br0" timeOffset="148814.5117">22099 13438 940,'0'0'180,"0"4"-137,0 4-43,1 13-5,5 7 5,-3 11 16,0 10 20,4 4-10,-5 4 2,2 7 14,-4 0-13,2 2 20,0 1-11,-1 3-23,3-8-6,-2-6-8,5-7 7,-1-12-8,-2-8 0,1-9-45,1-2-76,-3-7-103,1-7-74,15-37-327</inkml:trace>
  <inkml:trace contextRef="#ctx0" brushRef="#br0" timeOffset="149175.5323">22370 13661 1220,'-3'0'241,"3"-2"-100,-3 1-117,3 2-24,0 1-9,0 3-6,3 16 5,1 3 10,2 24 6,-3 8-5,0 12 5,-3 7-5,-1 2-1,-1 1 2,-1-10 7,3-5-9,0-12 1,5-2 0,1 0 0,1-6-1,1-8 2,-3-13-1,0-11 0,-2-2-1,1-6 2,0-3-1,2 3-1,2-6-39,0-2-33,-2-6-61,7-4-98,21-53-72</inkml:trace>
  <inkml:trace contextRef="#ctx0" brushRef="#br0" timeOffset="149471.5493">22902 14058 1043,'-3'2'328,"3"-2"-224,0 8-95,-2 0-8,4 3 5,1 3 9,0-1 12,2 2-5,1-2-4,-2-3-7,1-1-5,-4-2-5,2-7 10,-3 0-1,0-3 5,-3 3 0,2-1-15,1 1-72,-3-6-244,-3-17-738</inkml:trace>
  <inkml:trace contextRef="#ctx0" brushRef="#br0" timeOffset="149991.579">23283 13785 1111,'0'2'201,"0"1"-187,1 7-14,2 4 0,0 1 9,0 5 22,4 6-1,1 10 2,1 17-11,6 11-8,-6 7 35,-1-1-16,-4-9-14,-1-8 0,-3 2-5,-1 2-2,-4-4-5,0-11 0,1-12 0,1-16 0,2-10 13,1-13-19,0-20-54,2-16-100,6-23 26,8-19 20,7-7 59,7-2 49,0 8 0,2 11 7,0 9 4,-2 10 23,-4 6 8,0 11 56,-9 12 8,-5 12-26,-7 11-67,0 9-11,-1 11-2,7 5 24,6 11 35,4 13-11,4 8 3,-1 5-14,-4 6-16,1-5-6,-8 3-7,-1-5-8,-8-2-58,-4-2-110,-23 56-361</inkml:trace>
  <inkml:trace contextRef="#ctx0" brushRef="#br0" timeOffset="151390.659">19661 13459 339,'-3'-1'584,"1"1"-411,0 6-122,9 9-50,7 13 0,15 17 11,9 10 33,18 8 3,15 5-23,65 26-4,24-37-6,-17-75-6,-50-34 5,-52 8-5,-10 4 0,-4 0-3,22-41-2,-18 5 8,-18 5-12,-16 1 0,-17 4 2,-12 12-1,-13 3 11,-9 14 27,-4 8-14,0 18 2,-2 14 3,3 12-6,1 21-15,-4 16 0,2 17-7,4 13 4,16 3-5,18 0-1,23-15 0,22-16-5,17-22-1,13-22 6,3-22-21,5-21 21,-3-24-18,-4-16-9,-6-14 17,-9-6-5,-18 3 15,-19 13 10,-20 16 4,-18 21 28,-16 14-18,-9 26 0,-13 21-3,-52 48-11,-16 49 7,101-70-10,6-6-6,-26 48-1,18-1-10,16 2-182,21 141-270</inkml:trace>
  <inkml:trace contextRef="#ctx0" brushRef="#br0" timeOffset="151788.6818">19592 14216 614,'-3'-2'143,"0"2"-20,-2-1-39,2 1-24,2 1 28,1-1 11,-2-1-4,2 1-23,2 0-18,-2 1-23,0 1-16,0 3-14,-2 16 7,-3 10 22,-5 17 9,-5 14-20,-3 10-11,-1-1-1,4 0-6,2-8 0,-1-9-1,8-12-52,2-11-61,4-13-106,4-13-73,-1-14 50,11-82-122</inkml:trace>
  <inkml:trace contextRef="#ctx0" brushRef="#br0" timeOffset="152193.705">19483 14274 581,'0'-6'174,"-3"-1"-48,6-6-74,1 7-32,2 0 1,6 2 51,8 2 19,-1 7 8,5 2-33,2 5-16,0 7-19,2 3-13,-4 4 26,-3 5-10,2 4-10,-1 4 27,-1 5-18,-3 2 5,0 0-11,-4-3-8,-3-6-4,-2-14-6,-3-5-3,-2-10 0,-3-2 3,0-10 18,1 1 47,-2-8-8,7-16-17,2-18-37,4-24-1,4-10-4,2-5-6,0 9 0,1 7 0,-5 12-1,-6 12-9,1 13-18,-7 13-13,0 11-38,-3 6-45,2 2-33,1 6-27,3 3 54,7 10-102,24 35-95</inkml:trace>
  <inkml:trace contextRef="#ctx0" brushRef="#br0" timeOffset="152456.72">20302 14290 1045,'0'0'256,"1"1"-186,1-1-69,5 2-1,5-2 55,5-2 53,7-4-27,6-2-39,3 0-12,8-7-16,-4 3-5,-2-1-3,-10 1-6,-1 2-1,-5 6-50,-6 0-53,-2 2-58,-8 2-93,-6 2 11,-27 13-55</inkml:trace>
  <inkml:trace contextRef="#ctx0" brushRef="#br0" timeOffset="152735.736">20354 14569 661,'2'0'345,"-2"0"-226,1 2-100,4-2-13,-1 4 74,5 0 44,7-2 4,8 2-25,5 0-55,5-3-22,5-2-7,4-5 4,0-6 5,1 1-7,-7 3-20,-9-6 13,-8 10-14,-7-1-11,-7 2-64,-2 3-31,-2-2-58,-2-2-109,-19-23-464</inkml:trace>
  <inkml:trace contextRef="#ctx0" brushRef="#br0" timeOffset="185489.6094">3392 3828 351,'-4'9'189,"-3"7"-143,-4 13-34,2 13 0,-1 9 39,-1 8 51,-2 5 8,-1 12-16,-5 11 1,-8 54-58,-1 14-10,20-100-15,0-10-3,-6 48-7,3-15 4,5-22-5,3-15 0,1-16-1,4-10-19,-2-10-38,0-5 11,0-11-47,-4-81-670</inkml:trace>
  <inkml:trace contextRef="#ctx0" brushRef="#br0" timeOffset="186021.6398">3319 3819 535,'0'-1'381,"1"1"-226,9-6-131,13 6-17,18-8-5,15-1 5,12 0-5,3 4 4,-2 3-5,-6 4 0,-4 3 20,-11 7 0,-14 5-12,-17 8-3,-18 10 14,-19 10 55,-19 11-14,-21 11-26,-47 40-22,-23-10-7,90-71 3,8-8-7,-26 19 5,21-18-6,16-7 6,14-8-1,7-4-6,4 0-5,5 0-27,13 1 25,13 2 6,12-3 0,5 3 0,1 3-1,-2 4 1,-11 6 0,-9 4 1,-5 5 1,-6 2 8,-10 1 1,-5 1 4,-6 7 16,-13 2 48,-13 7 6,-15 11-26,-21 7-25,-48 28-10,70-71-8,-36 19-14,14-11 6,12-8-7,16-13-65,15-4-52,9-4-58,27-22-277</inkml:trace>
  <inkml:trace contextRef="#ctx0" brushRef="#br0" timeOffset="186346.6584">3846 4790 351,'2'12'159,"-1"-2"-39,2 12-20,3-5-14,4 5-4,1-9-17,8 2-29,3-10-5,7-5 1,2-14-2,-2-9 12,-1-15 13,-8-13 2,-10-4-28,-7 1-8,-12 5-8,-9 11 2,-3 11 33,-11 11 12,-5 12-37,-2 18-18,-1 10-5,3 13 0,7 1-1,9 4-10,15-6-32,11-7-121,15-19-149,94-85-309</inkml:trace>
  <inkml:trace contextRef="#ctx0" brushRef="#br0" timeOffset="186580.6718">4505 4243 667,'2'0'330,"1"2"-246,8-2-83,15 0 10,11-2 8,21-2 2,59-20 8,34-17 46,-15 4-26,-101 25-23,-10 5-14,-8 3-6,13-2-6,-10 6-7,-20 4-78,-16 9-52,-68 48-194</inkml:trace>
  <inkml:trace contextRef="#ctx0" brushRef="#br0" timeOffset="186782.6833">4672 4619 934,'3'-3'170,"6"-1"-128,13-8-24,8-4 46,13-4 23,5 1-33,0 4-16,3 7-20,-2 8-8,2 6-9,3 3 0,-5 5-1,-4-5-10,-7-2-107,46-17-249</inkml:trace>
  <inkml:trace contextRef="#ctx0" brushRef="#br0" timeOffset="187179.7061">6406 3060 382,'1'14'296,"2"10"-233,4 23-24,1 17 4,-2 7 97,0 2-20,-4 5-14,-4 0-41,-4-2-35,2 2-20,-3-15 2,2-7-4,0-12 1,1-13-3,2-17-6,1-14-12,2-11-17,4-21-301,25-130-223</inkml:trace>
  <inkml:trace contextRef="#ctx0" brushRef="#br0" timeOffset="187591.7296">6469 3024 905,'7'-3'148,"6"1"-127,20-3-15,11-1 20,11 2 32,4 4-16,1 4-3,-8 9-10,-8 3-11,-12 7-9,-11 5-2,-16 9-5,-17 9 16,-22 10 15,-24 7-8,-62 35-10,74-71-8,-35 19-7,29-17-6,24-13 5,29-13-7,24-10 7,17 0-1,13-6 1,8 4 1,-3 5-2,-10 8-8,-5 7 4,-10 10 6,-6 1 0,-12 8 16,-2 4 4,-11 2 8,-14 1 35,-10 1 21,-15 0 3,-12-2-33,-10-4-24,-2-9-12,4-5-7,7-14-11,9-12-50,6-15-126,-23-99-200</inkml:trace>
  <inkml:trace contextRef="#ctx0" brushRef="#br0" timeOffset="188155.7619">5904 2827 1137,'-9'-11'203,"3"5"-62,-5-9-30,9 8 9,10 1-59,14-3-48,23-7-13,71-17-2,62-3 2,11 19 0,-73 21 0,-5 3 0,-5 5 0,-69-1 1,-2 0 0,-4 0 0,27 9 0,-9 0-1,-14-7 2,-11-5-1,-14-5 5,-3-3 8,-7-1 19,-4-7 63,-2-9-57,-4-9-26,-8-8-12,-8-2-1,-8 1-11,-8 3-16,-1 6 6,3 7 8,7 5 5,10 5 8,13 6-8,5 3-32,11 6-121,3 4 91,5 3 49,10 6 19,10 0 2,9 3 0,0 1-2,4 3 2,-7 3-1,-4 4 1,-5 3 0,-4 5 8,-8-2-7,-7 2 7,-9 0-1,-7-4 11,-11 3 23,-11 1 16,-11 4-12,-10 8-21,-4 0-24,6-1-98,5 0-175,-38 48-478</inkml:trace>
  <inkml:trace contextRef="#ctx0" brushRef="#br0" timeOffset="188508.7821">5553 4430 691,'-6'-1'242,"2"1"-136,-3 0-34,5 0 69,7 1-45,9-1-69,22 0-16,30-5 26,99-18 14,103-28-15,59-9-6,-81 19-4,-7 3 14,-39 21 2,-23 13-13,-34 18-5,-44 9-9,-66-11-15,-11-1 1,-4 1-1,13 5-7,-19-6-62,-13-6-59,-17-3-1,-93-8-450</inkml:trace>
  <inkml:trace contextRef="#ctx0" brushRef="#br0" timeOffset="189191.8211">6228 4667 763,'0'0'289,"4"4"-237,1 5-52,3 9 0,2 12 13,3 13 44,-3 7 9,-3 13-1,-3 6-20,-4 3-15,-4 1-12,-2 6-9,-3-3 0,0-10-2,3-12 1,2-15-8,1-23 0,3-9-15,0-14 1,1-15-46,2-21-189,5-20 29,2-19 137,3-15 49,-1 1-28,2 7 25,-4 14 37,1 20 56,-4 20 59,-4 15 17,0 16-69,-1 10-63,5 8 6,3 9 14,4 15 64,5 7-8,3 10-22,5-2-1,-2 10-5,1-1 10,1-1-2,-9-4-31,3-7 1,-5-12-7,-4-9-7,-4-13 3,0-13 0,-3-10 51,6-18 89,11-23-101,11-31-38,37-71-14,-4-15 2,-19-15-4,-36 134-25,-1 8-32,-2 10-50,8-23-1,-8 20-45,0 19-168,24 24-267</inkml:trace>
  <inkml:trace contextRef="#ctx0" brushRef="#br0" timeOffset="189494.8385">8016 4460 838,'0'-1'359,"6"-1"-232,7-6-98,12-4 2,11 0 70,9-7-16,13 2-23,5-2-28,3 6-11,-1-1-13,-14 8-8,-11 6-1,-8 3 0,-13 2-1,-1 3-12,-9-2-27,1 2-71,-4-1-40,-6 4-81,-35 25-79</inkml:trace>
  <inkml:trace contextRef="#ctx0" brushRef="#br0" timeOffset="189732.8521">8038 4963 936,'6'4'179,"-3"-4"-154,9 9-11,3-4 67,9 4 46,6-1-28,7-2-13,12 0-34,5 2-4,6-5-21,2-5-15,1 1 0,2-7 0,-8 4-12,-3 2-90,-18-2-183,0-22-395</inkml:trace>
  <inkml:trace contextRef="#ctx0" brushRef="#br0" timeOffset="191302.9419">9911 5132 957,'-4'-2'234,"-3"1"-145,-6-2-62,-3 3 4,-19 6-5,-7 7-8,-10 6-3,-2 12-9,2 0 1,10 3-7,12-4 0,15-5-15,9-1 9,4 4 0,7 0-2,5 12 8,10 1 0,10-1 0,12 1 6,12-7-6,2-3 1,1-3 0,-5-4 0,-9-2-1,-13 0 0,-9-6 0,-9 0 0,-7-7 0,-5-1 27,-7-5 65,-6 6 34,-15 2-38,-15 3-53,-9 4-25,-4-3-4,5-3-6,11-8-47,12-6-104,7-5-127,9-42-324</inkml:trace>
  <inkml:trace contextRef="#ctx0" brushRef="#br0" timeOffset="191512.9539">10260 5584 985,'3'7'92,"-3"0"-64,3 3 43,1 4 34,-4-7 3,0-1-14,0-4-41,3 2-28,-3 0-7,1-2-3,-2 1-15,1-3 0,0 0-126,4 5-357</inkml:trace>
  <inkml:trace contextRef="#ctx0" brushRef="#br0" timeOffset="191923.9774">10784 5479 737,'0'-9'231,"-2"2"-141,-1-12-57,0-1 67,-1 1 31,-5-2-19,0 6-37,-4 3-42,0 5-24,-2 6-9,-7 5 0,1 6-6,-2 10 0,3 3-8,2 12 1,9 8 1,0 9 12,3 7-1,4-1 0,2-3 0,4-3 1,2-10 0,0-10 0,1-9 1,4-13-1,2-7 0,4-12-1,13-13-7,6-9-62,5-14-98,69-123-333</inkml:trace>
  <inkml:trace contextRef="#ctx0" brushRef="#br0" timeOffset="192163.9911">10953 4918 481,'0'1'206,"0"2"-172,-1 6-34,-2 7 1,-3 13 27,2 14 32,-1 14 11,-1 12-10,1 10 13,1 9-13,0 1-2,2-4-26,2-4-15,0-12-2,2-7-4,5-13-12,0-11-9,4-11-63,40-20-222</inkml:trace>
  <inkml:trace contextRef="#ctx0" brushRef="#br0" timeOffset="192494.01">11364 5132 67,'-1'-2'798,"1"2"-558,-2-1-157,2 1-56,0 3-9,-3 10-17,0 9 14,-2 15 12,-4 16-4,3 5-1,-3 7 4,2 1 8,-3 4-4,-1-3-3,3-6-1,0-1-5,2-7 0,1-6-11,0-4-1,7-6-3,0-6-5,2-11 0,4-2 5,3-14 4,5-4 7,4-11-17,8-7-2,4-12-76,60-76-175</inkml:trace>
  <inkml:trace contextRef="#ctx0" brushRef="#br0" timeOffset="192811.0281">11964 5561 744,'4'13'88,"-8"4"5,4 14 24,0 0 9,0-4-27,-2-3-39,2-6-24,0-8-15,0-5-4,0-2 8,0-6 25,0 2 38,0-1 20,0 0-10,0 0-28,0 1-28,0 0-19,0-2-17,-1 0-5,1-1-1,-3 1-15,3-4-69,0-1-139,6-29-390</inkml:trace>
  <inkml:trace contextRef="#ctx0" brushRef="#br0" timeOffset="193367.0599">12430 5383 950,'0'-3'284,"0"2"-122,0 1-114,0 0-32,0 1 1,2 5-17,1 6-15,1 12 15,6 15 10,-3 8 8,5 12 4,-3-1 11,-3-3-3,-2-3 6,-8-8 6,-4-5-16,1-9-7,1-12-10,3-2 0,0-11 3,3-5-6,3-3 30,1-17-1,8-11-35,12-20-20,7-18-17,4-9-35,1 5 19,-3 8 35,-8 15 17,-3 21 0,-5 8 0,3 10 1,-5 4 2,2 7 4,-4 7-6,0 5 0,1 15 25,2 14 16,1 6-16,2 13-4,-4 2 12,2 2-6,-8-1-13,1-4 1,-4-6-15,-5 4-27,-1-10-155,-17-6-535</inkml:trace>
  <inkml:trace contextRef="#ctx0" brushRef="#br0" timeOffset="194118.1029">9350 4535 647,'0'0'230,"0"0"-94,-1-1-44,1 2 31,0-1 10,1 0-38,-1 0-40,2 0-34,7 6-21,10 0 0,19 0 12,29-2 21,81-10 15,82-19-16,49-11-13,-50 5 2,19-2 9,-16 9 9,-16 8-7,-1 14-8,-20 10-8,-1 8-4,-1 11-10,-11 8-1,-16-5 10,0-2-10,-11-5 7,-20-7-7,-22-6 5,-13-10-5,-61 0 6,-5-2-1,-10 1-4,28-6-1,-17 4-1,-12-4 0,-13 1-8,-3-10 1,0 2-17,-10-11-42,-4-4-53,-11-3-112,-95-52-275</inkml:trace>
  <inkml:trace contextRef="#ctx0" brushRef="#br0" timeOffset="195986.2098">9867 3450 187,'0'0'504,"0"1"-426,0 1-78,-1 2 6,-2 5-4,-3 7 44,-3 11 28,-6 11 10,-5 10-15,0 4-35,2 5-17,9-11-16,6-11 0,7-8 0,8-11 1,3-1 11,8-5 19,9 0 20,10-10 1,10-10-17,7-3-15,-3-6-6,-5-4-10,-6-1-5,-11 1-69,-10-2-89,-15-44-142</inkml:trace>
  <inkml:trace contextRef="#ctx0" brushRef="#br0" timeOffset="196215.2229">10102 3516 250,'0'13'123,"-1"-2"2,-2 18-29,-1 4 31,-2 6 13,-4 10-28,0 2-43,-2 6-27,-2 2-24,5 2-3,-4-6 2,5-9-4,2-8-13,4-15-42,4-9-99,2-6-84,25-50-155</inkml:trace>
  <inkml:trace contextRef="#ctx0" brushRef="#br0" timeOffset="196579.2437">10339 3573 822,'0'0'224,"1"1"-205,2 1-19,5 4 0,8-3 2,12 7 11,16-9 4,17-2-1,54-14-4,-75 5-12,36-9-27,-19 3-99,-17 2-2,-27 9 31,-22 3-41,-13 6 45,-14 3 93,-4 4 12,-5 4 96,3 4-18,-2 9-11,8 3-26,3 6 4,6 7-15,1 5 27,3 4 0,-2 2-18,-2 0-20,5-4-14,3-12-8,8-10 3,5-17-5,6-8 0,6-11-7,14-8-68,16-18-182,120-99-79</inkml:trace>
  <inkml:trace contextRef="#ctx0" brushRef="#br0" timeOffset="196746.2532">10685 3741 651,'0'2'190,"-2"6"-139,-2 7-33,-2 14 57,-4 7 32,8 12-26,4-1-44,12 0-20,3-8-5,14-6 4,9-11 5,4-13-9,2-12-12,-1-13-84,-5-6-102,21-70-54</inkml:trace>
  <inkml:trace contextRef="#ctx0" brushRef="#br0" timeOffset="197097.2733">9660 3025 969,'-7'-13'185,"2"9"-1,-3-9-76,8 10-57,4 3-31,9 3-20,15-3-8,32 0 8,86-5 16,82-4 4,31 13-1,-88 3-7,-20 3 0,-19-2-4,-15 9-7,-33-4 6,-53-3-6,-9-3-1,-7 0 1,18 5-1,-19-3-26,-10-6-19,-6-3 15,-7-6 8,-13-3-163,-16-7-193,-110-56-175</inkml:trace>
  <inkml:trace contextRef="#ctx0" brushRef="#br0" timeOffset="197421.2918">10166 2169 710,'0'-3'252,"0"3"-151,0 0-100,-2 3-1,2 7-31,-1 9 31,-1 14 35,-3 12 20,3 12-5,-6 6-7,1 5-16,-2-1-6,-6 2-3,-4-5-1,1-10-2,3-12-2,0-14 2,7-14-15,-2-8-4,-2-16-14,-2-6-47,-3-9-85,5-16-70,4-8-82,25-103-191</inkml:trace>
  <inkml:trace contextRef="#ctx0" brushRef="#br0" timeOffset="197855.3167">10161 2281 136,'14'-11'149,"-3"2"-7,13-11-17,-10 14-26,-5 4-57,-1 5-12,-4 4 3,-1 11 25,0 2 22,-3 10 8,-2 10 2,-2 4-18,-5 2-22,6 3-22,1-5-7,4-4-7,6-14-7,0-7-1,-2-12 6,0-6 17,3-6 64,1-9 19,13-15-61,5-13-34,5-5-8,1-8-3,-8 5-6,-2 1-5,-7 8-7,-10 7 4,-3 8 8,-2 9 0,-4 11-1,1 4 1,-2 4-24,2 5-12,0 9 14,-3 8 4,2 12 13,-3 5 5,-2 5 8,3 1-1,2-6 5,-2-2-4,4-5-1,0-3 1,4-11-1,1-3-7,6-6-20,2-6-49,12-2-91,11-9-160,77-44-249</inkml:trace>
  <inkml:trace contextRef="#ctx0" brushRef="#br0" timeOffset="198121.3319">10700 2590 210,'1'12'132,"5"2"31,2 13-10,2 5-28,5-2-40,2-1-14,-1-9 5,-1-5-11,0-10 4,-6-5 30,-3-7 33,4-9-33,0-4-39,-2-9-36,-3-4-9,-4-2-5,-5 3-8,-6 4-1,-7 4-1,4 8 0,0 8-8,6 6-7,3 9-73,-1 9 19,-1 7 37,0 9-20,2 6-98,6 2-95,18 49-125</inkml:trace>
  <inkml:trace contextRef="#ctx0" brushRef="#br0" timeOffset="198346.3447">11632 3253 237,'0'0'782,"0"0"-623,0 0-105,0 4-12,0-4 65,0-4 13,0 4-33,2-4-50,-1 0-34,-1-7-3,3 1-112,-3-26-173</inkml:trace>
  <inkml:trace contextRef="#ctx0" brushRef="#br0" timeOffset="204088.6732">12169 2902 612,'-4'-6'149,"-1"1"-83,-5-10-32,-5 0 14,0-3 3,-2-5-4,-3 1-5,-1 0-9,0 3-15,2 1 0,1 4 4,2 5 11,6 4-6,0 2-9,0 3-12,4 0-6,2 3-8,-5 4 1,1 0 1,-3 9 5,2 0-5,-4 9 6,-2 5 0,2 5-1,4 2-13,1 3 13,3-3-5,5 0-2,6-2 8,2-5 0,5-7 2,7-7 5,4-9 7,9-8 2,2-15 28,5-9-11,-5-8-17,-1-5-1,-6 1-9,-9-1 2,1 2-7,-11 10 0,-3 2 7,-3 1 1,-3 7-2,-3 6 19,2 4 26,-1 2-4,0 7-26,2-3-22,-1 1-13,1 1-7,-1 4 2,-1 4 8,-1 6 9,0 9 0,-3 1 1,2 4-1,-6-1 1,6 2 1,-2 2 7,0 4-2,-1 4-5,-2 12 10,-3 6 1,0 3-5,2-4 2,-2 1-3,0-7-4,5-10-1,0-3 1,3-8 4,-1-2-5,2-6 5,1-5-5,0-4-1,2-5 1,0-5-1,0-1 0,0-6 0,2 3 2,-2-3 5,0 3-1,2 0 0,-2-1-5,3 1 0,3-4 5,5 0 3,8-4 3,5-5-5,-1-2 2,-1-2-7,-4 4 8,-8 0-1,-2-2-9,-2 1-1,0 0-49,-2-4-67,2-1-189,4-40-394</inkml:trace>
  <inkml:trace contextRef="#ctx0" brushRef="#br0" timeOffset="205724.7668">12567 2802 780,'0'0'141,"0"0"-133,0 3-8,0 1-1,0 3 1,-1 8 0,1 11 15,-1 13 21,-1 12 10,2 20-14,-3 6 2,6 6-2,-3-8-5,2-4-15,-1-13 0,2-16 0,0-9 3,0-8-9,-1-11 3,1-5 4,-1-5-1,0-4-1,-1 0 2,1 0 22,2-4 58,4-6 31,11-6-40,3-13-39,8-9-21,1-7-12,-4-6-4,1-2-7,-9 2 1,-4 3 4,-5 13-5,-4 4 4,-1 7-5,-2 3-1,0 1 0,3-5-18,4-2-22,1 3-20,1-4-16,6 1 16,-2 1 17,0 7 26,-2 5 12,-10 11 6,-4 2-1,0 2 0,-1-1-12,-2 3 12,3-3-1,0 0-5,-3 0 6,3 0-8,0 0 8,0 0-5,0 0-5,0 0 5,0 0-3,0 4-16,0-4-26,0 0-12,-2 3-23,0 0-44,0 7-56,-16 9-380</inkml:trace>
  <inkml:trace contextRef="#ctx0" brushRef="#br0" timeOffset="206087.7875">13094 3364 773,'-4'-4'249,"2"1"-151,-11-1-67,3 2 5,-4 2 3,-3 2-6,-3 5-19,-4 4-14,1 6-6,-1 4 0,8 7-2,0 4 7,4 1-1,3 1 1,2-4 0,5-4 0,1-9-17,2-11-26,5-7 8,4-8 8,10-12-34,5-13-107,5-7-14,36-82-108</inkml:trace>
  <inkml:trace contextRef="#ctx0" brushRef="#br0" timeOffset="206282.7987">13051 3160 556,'0'3'167,"-2"1"-145,2 11-22,-1 11-8,1 9 8,0 10 15,0 10 3,0 4 5,0-4 7,0 0-12,0-6-8,1-8-1,-1-10 2,2-14-2,-2-7-9,3-7-27,-2-7-11,9-50-253</inkml:trace>
  <inkml:trace contextRef="#ctx0" brushRef="#br0" timeOffset="206917.835">12469 2451 607,'0'-2'107,"0"2"-62,-1-2 37,1 2 56,0-6 33,0 5-30,1-2-70,1 3-65,4 4-6,7 4-17,7 0 17,13 9 1,18-1 0,17-1 11,49 7 6,19-8-3,3-10-6,-99-4 0,-8 0-3,-7 0-5,24 0 5,-19 0-6,-16 0 1,-8-2 17,-9 0 33,0-8 108,-5 0-112,-7-11-32,-4-5-15,-7 1-1,-7-1-44,-2 1 15,-2 3-40,1 3 19,7 2 10,11 6 28,7 6 12,7 2 1,6 3-23,1 4-41,9 5 25,8 4 23,12 4 16,7 5 0,4 0 1,-5 3 0,-7-3-1,-9 1 0,-7-3-6,-6 1 6,-3 1 1,0 0 1,-6 0 4,-1 2 0,-6-2 1,-2 7 1,-5-1 2,-4 8-10,-2 9-100,-32 88-275</inkml:trace>
  <inkml:trace contextRef="#ctx0" brushRef="#br0" timeOffset="207165.8492">13539 3212 555,'0'0'521,"0"0"-425,-2 0-70,2 6-5,0-5 55,0-1-7,0 2-40,0-2-23,0 1-5,0 4-1,0 2 0,0 0 6,0-1 3,0-3-9,0 0-43,-1-3-170,-19-6-144</inkml:trace>
  <inkml:trace contextRef="#ctx0" brushRef="#br0" timeOffset="208344.9166">13572 2770 674,'0'0'318,"0"0"-227,0 4-91,-2 2-16,1 9 15,-1 8-5,0 10 5,-2 11 1,3 4 4,-4 7 7,-1 4 2,-4 2 4,-2-8-7,1-2 4,2-16 2,0-12-5,7-13 2,0-8 43,2-4 80,0-8 8,4-13-94,10-13-50,4-21-21,7-9 13,4-3-4,-1 6-30,-1 11-3,-6 11 29,-5 11 14,0 8-4,-2 9 0,2-4 5,-4 10-5,-4 5-6,-2 2-6,0 6 0,-2 4 5,1 6 13,-1 6 18,1 8-3,-2 6-3,-2 2-2,1 3-1,-4 7 0,1-1 5,0 2-5,-1-4-8,2-3 8,2-7-9,2-11-11,1-7-42,3-7-68,3 1-101,2-5-29,23-16-388</inkml:trace>
  <inkml:trace contextRef="#ctx0" brushRef="#br0" timeOffset="208826.9442">13610 2429 361,'-4'1'188,"2"4"-130,-7 7-29,-2 5 14,-1 7 11,-5 7 15,1 4-13,-2 7-11,-3 9-3,3 7 1,0 7-11,-5 8-2,3 8-5,3 3-1,1 6-12,4-3-6,2-9-4,5-12 4,4-7 1,5-10-7,8-7-9,8-9-54,14-6-57,15-15-65,108-30-176</inkml:trace>
  <inkml:trace contextRef="#ctx0" brushRef="#br0" timeOffset="209238.9678">14161 2812 752,'-4'-2'152,"-3"1"-76,-9 0-14,-3 1-20,-4 4 0,-1 8-18,-1 0-14,3 3-10,4 3 0,5-5-1,5 3-8,5 1-6,6 4 9,6 4 5,9 4 1,9 5 0,2-1 0,3 2 2,-5 2-1,-5-2-1,-7-1 0,-2-1-2,-4-1-3,-7-9 5,-2-1 18,-4-8 21,-2 1 3,-2-7 31,-6-2 8,-6 3-31,-4-5-32,-3 1-18,2-5-106,4-5-191,0-30-468</inkml:trace>
  <inkml:trace contextRef="#ctx0" brushRef="#br0" timeOffset="209435.979">14451 3212 903,'0'0'193,"0"0"-145,0 0-36,-2 3 38,2 0 44,0-2-26,0-1-41,0 0-18,0 0-9,0 3-11,3 5-89,15 15-218</inkml:trace>
  <inkml:trace contextRef="#ctx0" brushRef="#br0" timeOffset="209802">14694 2978 330,'-2'-14'511,"1"3"-444,-5-13-49,3 5-9,1 7 45,-1 6 2,-1 5-32,-1 5-24,-4 6-6,-3 9-2,-7 4 8,3 10-8,2 6 7,1 2-11,5 7 11,5 4 0,0 0 0,3-7 1,3-14 0,0-7 0,3-12 0,2-5 1,-1-7 5,9-4 0,4-8-6,2-13-18,5-12-123,2-14-49,29-114-264</inkml:trace>
  <inkml:trace contextRef="#ctx0" brushRef="#br0" timeOffset="210056.0145">14825 2527 150,'-2'8'82,"1"4"-28,-2 8 47,-3 9 31,3 2-26,-2 11-26,-1 5-13,-1 7 11,0 11 8,-2 2-37,1 5-22,-1 5-3,2-3-12,1-7 5,4-9-16,2-14-1,2-14-81,7-9-64,28-13-73</inkml:trace>
  <inkml:trace contextRef="#ctx0" brushRef="#br0" timeOffset="210379.033">15126 2698 607,'-1'4'296,"-2"3"-239,0 9-47,-3 13-10,-6 8 14,3 11 1,-1 4 3,-2 4 4,-2 9-5,-2 5-7,-2-1 1,3-2-5,3-18-5,4-4 9,1-18-1,7-13-3,0-3-5,2-4 7,1-7 1,2 0 15,6-7 64,5-4-29,5-1-59,3-7-66,-2 2-129,29-17-180</inkml:trace>
  <inkml:trace contextRef="#ctx0" brushRef="#br0" timeOffset="210690.0508">15334 2750 318,'0'17'127,"0"2"-61,-3 19-33,3 4 9,-3 4 14,-5 6 8,-1 8-1,-1 4-4,-5 8 1,-3-2 1,-1-4-29,-3-5-14,1-9-3,-5 0-2,-5-7-13,-2-1-31,-5-3-125,-69 21-189</inkml:trace>
  <inkml:trace contextRef="#ctx0" brushRef="#br0" timeOffset="211101.0743">15711 3280 1101,'0'0'228,"3"0"-150,-6 0-53,6 2-16,-3 1-1,0 2-7,0 3 0,0 6 11,3 1 1,0 3-4,1-6 3,-3 2 0,4-5-12,0-1-137,-3-5-444</inkml:trace>
  <inkml:trace contextRef="#ctx0" brushRef="#br0" timeOffset="211655.106">13122 4551 286,'0'2'138,"0"5"-138,-8 19-169</inkml:trace>
  <inkml:trace contextRef="#ctx0" brushRef="#br0" timeOffset="211979.1245">13064 4598 379,'1'0'251,"-1"0"-185,3 0-66,7 4 0,8 0 70,12 2 49,16-3-1,15-3-20,58-7 4,39-7-15,38-3-15,-51 0-36,10 4-11,33 0-8,24-2 22,-1 11 10,-15 11-13,4 31-16,-33-12-19,-10-7 8,-10-2-1,-8-2-1,-18-9-5,-19-8 5,-19-11-5,-59 7 7,-2 3-2,-11-4 1,16-5-2,-18-6-6,-9-11-99,-8-12-62,-11-16-208,-71-114-275</inkml:trace>
  <inkml:trace contextRef="#ctx0" brushRef="#br0" timeOffset="212399.1485">15782 2873 187,'-2'0'872,"2"0"-689,-2-3-153,4 6-30,1 3-21,4 10 13,2 13 8,7 11 27,3 17-4,1 7-5,1 8 0,-4 2 0,-4-3-2,1-2-5,-4-6-1,-4-5-4,3-3 6,0-4-6,1-8-5,-1-6-1,-3-7-30,-1-9-90,1-9-106,18-17-43</inkml:trace>
  <inkml:trace contextRef="#ctx0" brushRef="#br0" timeOffset="212650.1629">16246 2874 787,'-3'0'306,"1"0"-198,-3 6-107,-3 6 0,-13 10 11,-8 11 33,-11 15 4,-12 12-13,-9 7-7,-4 6-17,4-2 1,9-8-7,9-6-6,14-12-50,14-7-130,7 26-135</inkml:trace>
  <inkml:trace contextRef="#ctx0" brushRef="#br0" timeOffset="213308.2005">16509 3319 777,'-3'-3'328,"2"2"-154,-1-2-111,4 3-43,4 3-8,5-3 10,15 0 4,20-3-2,14-4 1,9-2-13,-5-2-4,-6-1 1,-13-4-2,-20 2 7,-10-5 14,-10-5 4,-7-9-19,-6-4-1,-6-3 6,-4 3-9,-11 3-9,-2 7 0,-3 9 0,7 7 0,-2 9-8,0 7 1,-1 9-4,-9 10 10,-1 12-5,-2 12-1,-1 13-1,7 5 1,5 4-7,11-4 13,7-5-10,10-7 10,14-4 1,6-5 1,12-10 0,6-6 10,4-11 1,7-4-12,2-8-11,1-6-119,0-6-235,58-26-375</inkml:trace>
  <inkml:trace contextRef="#ctx0" brushRef="#br0" timeOffset="213690.2224">17048 3466 301,'0'0'608,"4"3"-575,-2 7-33,5 6 0,1 8 27,2 10 36,-1 8-17,5 0-2,-3 6 14,-4-7-8,-4-4-8,-5-11 1,-4-10 16,-6-3 25,-6-9 0,-3-1-36,-1-3-24,6-6-5,6-8 4,2-2-13,11-10-9,8-11 5,-1-4-4,10-10 3,3-3-5,1 3 0,4 1 0,0 6 1,1 7 0,1 8 0,-3 7-1,-1 4-1,-3 9-5,-5 5 0,-2 4-10,-2 3-50,-4 0-30,2-1-45,-6-1-81,-2-2-54,-10-31-265</inkml:trace>
  <inkml:trace contextRef="#ctx0" brushRef="#br0" timeOffset="214314.2581">16480 2502 772,'-5'-2'207,"1"0"-60,-3-1-71,7 3-1,0 0 6,3 0-18,-1 0-63,0 1-7,4-1-46,7 4 40,12-2 13,17 5 76,9-1-16,16 2-15,9-4-3,3 6-12,0 2-7,-5-4-11,-5 1-12,-11 0 1,-13-4 7,-16 1-7,-12-4-1,-15 0 9,-4-2 9,-2-2 12,0-4 51,-6-9-31,-3-2-37,-3-10-2,-5-4-11,3-1 0,0 5 0,5 2 1,1 7-1,1 4 0,2 4-1,2 4-7,4 5 7,3-1-6,0 4-20,6 2-32,2 5-19,18 9 48,12 11 30,10 3 7,1-2-2,-6 1-5,-12-6-7,-11-2 5,-10-4 1,-6-4-7,-5-1 8,-5-6 11,-6 7 5,-10 5 10,-17 11-7,-19 8-19,-57 31-76,-82 44-271</inkml:trace>
  <inkml:trace contextRef="#ctx0" brushRef="#br0" timeOffset="216011.3551">12008 3818 343,'0'0'288,"0"0"-133,0 0-35,0 0 0,-2 0-3,2 0-12,-1 0-29,1 1-32,0 1-28,0-2-16,3 4-6,3-1 4,7 4 1,6 5 1,7 1 9,6-2 6,7 3 5,11-5-10,2-1 10,5 2-8,10-2 0,-1 0 3,2 1-5,-2-1-8,5 0 4,3-4-5,50 3 7,20-7-2,26-7 0,-56 3 0,-11 4-5,-8 0 0,-4 7 1,-55-3-2,-4 2 1,-2-1 0,34 4 0,-5 1-1,1-2 1,8-1 0,50-4 0,29-13 7,26-10-7,-51 2 0,-9 7 0,-7 3 0,-10 4 1,-56 4-2,-4 2 1,0 1-1,34 4 0,-8 4 0,1 0 0,-3-2 1,8-3-1,3-2 1,3-2 0,4-2 0,1 0 0,-3 2-1,-5 2 1,-9-1 0,-4 1-1,-3 2 0,-4-1 0,-1 0 1,-2 4-1,3-4 1,1-3-1,-3 2 1,4-4-1,-2 0 1,1-2 0,-1-2 0,-2 0 5,0-3-6,-3 3 1,-1 0-1,-3 0 0,1 0 0,-4 4 1,-2-3-1,-3 0 0,-4 2 0,-3 1 1,-3 0-2,-8 0 1,1 1 0,-1 2 0,-1 0-1,4 4 1,-1-5 0,0 2 0,-4-1 0,-8-2 1,-5-1 5,-4-5-6,-9-4-60,-16-10-186,-132-37-244</inkml:trace>
  <inkml:trace contextRef="#ctx0" brushRef="#br0" timeOffset="216792.3998">14077 4102 567,'5'-8'177,"0"2"-84,6-6-42,-5 7 12,0 3 7,0 4-34,2 6-18,2 3 32,9 7-2,0 9-2,3 3-4,-1 1-9,-2 4-12,-1-3-6,-3-3 0,-3 1 5,-3-1 10,-3-3-5,-5 3 22,1-2-11,-5 0-6,0-2-11,-2-5-2,1 1-7,-1-10-1,1-3-3,4-4 6,-1-4 8,1-2 11,-2-2 23,-1-8-3,-4 0-28,0-11-11,3-6-6,2-3-6,7-5-1,10-6 1,9-6-7,10 2-1,7 0 7,2 5-5,-3 9 5,-7 4 0,-6 7 0,-8 10 1,-10 5-1,-2 5 1,-5-3-1,3 2 0,3-1-7,3 1 2,2 0-3,2 2 9,1 0-9,0 2 0,-4-1-65,-1 1-56,-6 2-97,-2 0-100,-15 18-34</inkml:trace>
  <inkml:trace contextRef="#ctx0" brushRef="#br0" timeOffset="217204.4234">14808 4009 497,'0'0'250,"2"3"-178,4 1-31,0 5 34,6 7 25,0 0-28,1 1-19,1 3-8,-5-2-18,0-1-8,-7-3 2,-3 0-20,-5 3 19,-6 0 5,-12 0 7,-3 6-14,-7-4-6,4 1-6,6-6-5,8-6 0,11-4-1,5-4-1,2 0-26,3 2 26,1 2-1,7-1 2,3 0 11,11 3 16,-2-1 25,4-3-1,-2-1-30,-8 2-4,-4 0-11,-4-2-5,-5 1 0,-3 0 1,-1-1-2,1 5-37,-1-1-131,-12 20-280</inkml:trace>
  <inkml:trace contextRef="#ctx0" brushRef="#br0" timeOffset="218851.5176">9705 5434 1045,'1'-6'126,"4"6"-108,3-4-18,4 5-1,11-1 1,3 3 19,11 3 26,13-3-5,13 6 4,13-2-16,57 10-2,39-4 7,32-1 0,-63-2-6,1-1-11,25 2-2,24-1-5,5-2 6,14-11 10,21-9 5,-2-2 11,-16 6 1,-7-2-9,-32 2-3,-32 8-8,-33 0-7,-70 0-6,-11 0-8,-10 0 1,16 2-1,-19 2 1,-13-4 13,-4 0 42,-1-4 21,-6 0-29,-4-6-49,-5-3-36,-6-7-69,-6 1-126,-50-32-322</inkml:trace>
  <inkml:trace contextRef="#ctx0" brushRef="#br0" timeOffset="219632.5623">13500 3063 742,'3'0'232,"-3"1"-161,0-1-49,0 0 38,1 0 57,-1 0-25,3 0-40,3 0-26,8-1-4,14-3-2,13 0 7,15 2-6,14 4-5,5 2 4,55 4-1,19 6-1,27-14 0,-58-5 5,-5 3-8,-19 4-3,-9 0-3,-49 5-8,-1-4 5,-6 4-6,31 6 0,-11 4 0,-8-2-1,-9 0 1,-9-3 0,-1 3 0,-1-5 0,12 0 1,12-4 7,13-10-1,9-4-6,2-6 10,-11-1-11,-18 5-1,-18 4-8,-12 4-31,-12 2-32,-10 0 1,-12 4-92,-19 3-83,-11 4 16,-109 40-31</inkml:trace>
  <inkml:trace contextRef="#ctx0" brushRef="#br0" timeOffset="220096.5888">13730 3037 910,'-2'-7'165,"2"2"-74,0-10-32,0 7 17,2 4 40,1 1-25,6-4-44,16-3-34,23-4-7,67-14-4,67-3-1,36 0 8,-81 16-1,-24 3-1,-19 1-1,-56 10 3,-8 0-3,-11 1-4,22 0-1,-13 2 0,-11 2-1,3 3 0,-2-1 0,6 4 1,2-3 0,9 2 0,2-3 7,6 1-8,1-4 0,-6 0 6,-5-3-6,-15 0 0,-10 0-11,-7 0 1,-4-2-10,-6 1-4,-9-6-91,-12 3-91,-11 2-98,-106-4-430</inkml:trace>
  <inkml:trace contextRef="#ctx0" brushRef="#br0" timeOffset="221328.6593">3279 7050 1157,'-6'-9'160,"6"6"-50,-6-4-62,6 7-48,-2 1-11,4 3-8,1 5 2,0 13 17,6 11 0,-2 16 11,1 14 10,-2 8-9,-6 6-5,-8 10 1,-9 61 11,-11 20-1,4 16-3,21-142-7,-1-3-7,1 0 9,0 26-10,6-7 0,3-13-25,0-17-56,2-14-89,1-14-79,13-72-85</inkml:trace>
  <inkml:trace contextRef="#ctx0" brushRef="#br0" timeOffset="221845.6888">3287 7018 1129,'0'-4'189,"1"2"-132,6-2-57,11 2-1,9 1 1,24-4 0,13 4 1,57-4 8,10 10-7,-89-2 7,-8 5-8,29 7 0,-18 4 0,-19 7-1,-21 10 19,-17 11 8,-19 12-3,-20 12-3,-16 13-9,-53 51-11,-15 2 6,102-106 2,4-8-3,-18 18 0,20-20 0,19-13 14,10-11-1,9-1-19,15-8-9,22-7 9,18-7-1,8-2 1,0 7 0,-8 7-2,-12 13-11,-11 7-4,-11 16 2,-5 9 8,-10 7 7,-9 10 21,-8 1 15,-8 3 14,-12-2 1,-10 2 19,-6-6-8,-10 0-14,-10-5-17,-6 0-16,-11 1-7,-48 16-8,84-45-52,-31 12-63,16-14-44,21-11-113,48-62-407</inkml:trace>
  <inkml:trace contextRef="#ctx0" brushRef="#br0" timeOffset="222182.7081">3840 8115 525,'2'10'163,"2"6"-125,5 12-17,5 9 7,3 1 46,7 1 2,0-8-7,1-4-28,-2-5-11,-6-14-9,-5-2 10,0-10 116,-6-6 18,-1-15-90,-2-11-48,-3-6-13,-8-8-4,-6 7-2,-6 5 1,-2 11 25,2 9 8,5 9-12,2 7-22,2 6-8,3 5-21,1 11 10,-1 12-14,5 3-95,10 6-110,38 32-223</inkml:trace>
  <inkml:trace contextRef="#ctx0" brushRef="#br0" timeOffset="223068.7588">3038 6802 588,'-7'0'120,"1"0"-66,-4 0 28,2-2 98,1 1 12,2-3-37,2 0-26,2 4-41,2 0-31,-1 0-24,0 0-21,2 0-11,-1 4-1,6-4-13,10 3 3,15-2 10,21-2 9,68-10 6,65-9 6,30-1 1,-86 21-8,-5 7-4,-4 9-4,-10-5-5,-17-4 1,-56 4-1,-8-9 1,-7 4-1,20 2-1,-17-2 0,-17-2 1,-6 0 5,-4-8 30,-4 0 97,-6-4-32,-8-14-71,-8-3-21,-10-9-9,-9-5-1,-4 0-5,0 5-8,3 1 13,3 7 0,14 7 0,9 4 0,9 11 1,8 1-6,11 6-63,11 5-16,15 9 61,16 10 22,13 5 1,7 7 1,-3 5-2,-11 2-4,-11 2-1,-13 0 5,-8-5 1,-13-7-1,-6-7 2,-5-7 0,-8-6 14,-11 3 7,-9 3-1,-13-2-20,-13 5-18,-4-3-131,1-8-118,-69-32-342</inkml:trace>
  <inkml:trace contextRef="#ctx0" brushRef="#br0" timeOffset="223984.8112">3195 3063 962,'1'3'216,"3"4"-196,5 8-20,7 5 1,5 3 9,9 1 40,11-8 10,6-2 9,17-7 24,10-4 0,3-3-44,5 0-20,-3 3-11,-5 7-3,-3 0-9,-4-1-5,-4 5 7,-1-8-2,-1-3-5,-4-4 8,-10-3-3,-14-1 3,-17-1 4,-9 2 17,-10-5 98,-8-8-79,-4-9-32,-6-11-17,-13 1 5,-9 1-5,-3 1 0,-6 0-2,8 2-4,7 2 5,8 5-10,13 12 11,10 2 0,5 8-8,3 7-20,8 6-19,8 3 29,10 13 11,5 9 1,6 8 5,1 5-7,0 6 7,-6 0 0,-2-5 1,-6-6 0,-12-2 0,-2-20 0,-8 0 0,-4-7 1,-4-2 9,-9 2 8,-14 8-1,-17 3-17,-14 12-15,-9 10-166,-90 91-343</inkml:trace>
  <inkml:trace contextRef="#ctx0" brushRef="#br0" timeOffset="224699.8521">5223 7320 1122,'1'-5'159,"-1"2"-78,3-4-56,-3 7-24,0 0 1,0 1 34,8 1 0,14 2 9,18 2 34,21 2 2,62 1-25,32-13-8,5-9-30,-60 1-6,-15 0-6,-51 7-6,-5-1-5,-6 3-94,16 0-145,-37 22-423</inkml:trace>
  <inkml:trace contextRef="#ctx0" brushRef="#br0" timeOffset="224947.8663">5186 8039 966,'0'0'231,"1"0"-231,6 2-15,5-1 15,9 3 22,12-4 139,17-4 5,62-12-58,42-17-24,-7-4-19,-109 28-25,-5 6-14,-5 3-19,26-3-5,-15 9 2,-8 4-4,-4 8-64,-6 3-83,2 7-108,41 49-472</inkml:trace>
  <inkml:trace contextRef="#ctx0" brushRef="#br0" timeOffset="225931.9226">7590 8411 1059,'0'0'228,"-2"0"-158,2 4-70,-2 3-15,2 9 15,0 13 0,-2 19 9,-8 14 40,-1 14-5,-3 9-16,3-7-14,2-8-8,17-14-6,7-14 1,19-16 7,21-14 7,74-29 0,59-52 0,-3-25-5,-88 39-10,-57 39-31,-10-4-190,-10 7-94,37-71-474</inkml:trace>
  <inkml:trace contextRef="#ctx0" brushRef="#br0" timeOffset="226171.9363">8080 8440 980,'0'1'234,"5"12"-222,-1 4-12,2 16 0,-2 12 99,-4 11-6,-3 12-18,-8 9-22,-8 11-14,-3 6-15,-6-4-17,5-4 1,5-9-2,8-18-6,7-23-120,6-12-84,3-22-115,33-78-346</inkml:trace>
  <inkml:trace contextRef="#ctx0" brushRef="#br0" timeOffset="226551.958">8353 8644 644,'12'-5'563,"0"4"-485,22-5-66,-1 8-3,3 3 33,-3-3 17,-3 1-13,-2-2-19,2 1-18,-2-4 6,-1 1-7,-5-4-8,-11 0-14,-7 1-15,-4 2 16,-1 0-16,-4 2-23,1 2 5,-9 4 47,-6 10 0,-14 11 22,-10 11 35,-12 12 5,-5 7 2,1 4-20,2-2-1,6-2-8,12-5-13,8-7-5,10-5-11,8-5-6,7-4-1,6-7-11,6-6-14,7-9-49,16-13-61,12-15-95,13-17-137,103-103-241</inkml:trace>
  <inkml:trace contextRef="#ctx0" brushRef="#br0" timeOffset="226734.9685">8586 8899 367,'-2'0'383,"1"3"-160,-3 5-175,0 14-13,-5 9 86,2 15-11,0 5-55,7 5-29,8-2-25,7-6 7,11-9 4,2-9 0,3-12 0,2-17 7,2-20-14,0-15-5,-4-19-98,0-11-176,24-128-176</inkml:trace>
  <inkml:trace contextRef="#ctx0" brushRef="#br0" timeOffset="227085.9886">7245 8035 1167,'-4'-9'183,"3"5"-67,-2-6-74,6 8-33,7 2-9,14 0 0,22-2 9,70-4 27,64-3 0,54-1-8,-68 10-4,0-4-10,-7 0-5,-2 4-3,-1 4 0,-26 0-5,-15-4 1,-18 0 4,-60-3-5,-7 3 1,-10-1-2,17 1-9,-19-2-65,-17 2 8,-10-6 3,-12-8-256,-13-2-59,-112-48-203</inkml:trace>
  <inkml:trace contextRef="#ctx0" brushRef="#br0" timeOffset="227522.0135">8071 6738 684,'1'1'132,"4"5"-126,5 2-4,1 13 26,1 11 98,1 8 2,-2 13-29,-7 11-24,-8 7-6,-10 11-26,-11 2-10,-16 6-12,-8 3-10,-7-2 0,-1-2-11,11-13-96,8-22-129,12-25-51,6-74-88</inkml:trace>
  <inkml:trace contextRef="#ctx0" brushRef="#br0" timeOffset="228010.0414">8072 6874 772,'-1'0'256,"2"0"-166,-2-1-90,1 2 0,1 2-6,3 7 6,2 11 54,7 12-6,0 17-4,2 3-7,-3 7-11,-2-4-10,-5-4 5,-2-11-7,-2-14-2,-1-9-11,0-10 11,2-2-1,-2-10 13,3 1 18,3-8 10,12-16-19,8-12-22,10-19-10,5-8 0,-4-2 0,-5 5-1,-12 8 2,-5 14-1,-10 11 5,-2 17 4,-6 7 7,1 2 16,-1 8-17,3-3-16,-6 9-13,-1 6 2,-1 16 1,1 20 8,0 8 2,4 8 6,1 3 5,-1-4-5,6-5 0,2-5-5,0-4-1,6-6 2,2-4-2,4-8-15,11-9-99,6-19-180,74-47-462</inkml:trace>
  <inkml:trace contextRef="#ctx0" brushRef="#br0" timeOffset="228288.0573">8670 7338 366,'2'3'584,"1"6"-543,8 14-31,-1 6 2,5 8 23,4-5-4,1-3-7,4-4-1,-3-11-4,1-9 2,-4-5 32,-5-9 62,-6-10-7,-5-10-34,-6-8-50,-5-5-12,-4-3-5,-4 8 4,-2 11 22,4 10 3,3 12-21,-2 10-15,5 8-13,1 12 2,-4 8-7,4 11-88,5 1-215,24 50-512</inkml:trace>
  <inkml:trace contextRef="#ctx0" brushRef="#br0" timeOffset="228463.0673">9754 7447 983,'0'0'156,"-2"-1"-156,2 0-265,9-16-255</inkml:trace>
  <inkml:trace contextRef="#ctx0" brushRef="#br0" timeOffset="229476.1253">10343 7241 752,'-8'-11'182,"-2"3"-85,-8-14-31,-6 5-9,-2 1 18,-6 8-33,-2 4-15,-1 5-20,1 13-7,0 10-8,4 4 7,2 7-6,10 4 1,8 6-12,5 3 11,8 6 6,5-1 1,5-3 6,8-10-5,5-14 7,2-13-6,7-16 34,6-20 10,2-13-14,-1-11-14,-2-6-5,-6-4-5,-8 0-2,-7 2-5,-10 10 6,-4 8 5,-7 15 3,1 9 69,-1 7-1,1 6-54,1 3-29,-2 4-19,0 2-5,0 13 13,-3 11 11,-4 16 0,0 12 0,-1 9 6,-1 7 3,-6 5-3,7 1 12,-3 4-6,5-7-11,3-6 7,7-21-2,5-9-5,0-21 8,3-6-3,2-12 1,8-5 7,5-11 8,8-10-7,3-8-15,1-11-28,-1-8-139,45-82-433</inkml:trace>
  <inkml:trace contextRef="#ctx0" brushRef="#br0" timeOffset="229664.136">11067 7312 253,'0'0'1180,"-2"0"-1032,1 0-147,1 0-1,-2 3 18,2-2 20,0 3-37,0 2 0,2 6-1,-1 3-89,1-1-109,14 18-280</inkml:trace>
  <inkml:trace contextRef="#ctx0" brushRef="#br0" timeOffset="230114.1618">10922 7059 817,'1'0'276,"-1"0"-168,0-2-84,2 4-24,1 2 11,2 3 4,5 9 30,5 10 3,0 11-9,5 6-3,-4 9-2,2 0 4,2 6-23,-6 4-6,-1 5-3,-1-3 1,-1 1 5,-3 0-11,1-10 6,-1-10-7,-2-14 1,1-14 11,-4-12 5,2-13 32,7-18-1,12-14-30,9-22-6,12-17-11,2-4 6,-1-4-6,-7 3 5,-7 9-6,-3 11-7,-5 13-44,-9 19-86,-4 19-136,-1 40-339</inkml:trace>
  <inkml:trace contextRef="#ctx0" brushRef="#br0" timeOffset="230669.1935">11884 7696 744,'-10'-16'210,"-2"1"-105,-13-15-6,2 1 22,-2 3 14,3 9-54,5 1-34,8 12-31,1 4-16,-8 8-7,3 10-1,-11 12-1,3 15 8,-6 10 0,6 9-5,6 2 5,1-6 1,12-8-1,4-13 1,4-13-1,8-12 1,0-10-1,8-12-12,9-15-2,5-20-2,2-13-20,2-12-38,-6-4-51,-4-2-50,-3 0-55,-9 4-243,-3 7 387,-12 8 87,-5 16 141,-1 9-39,0 10-8,2 9-20,1 8-32,1 3-42,2 7 0,0 9 0,-1 7 79,-1 21 38,-4 14-4,-4 18-8,-4 13-6,-1 5-21,1 2-42,3-14-18,5-15-6,4-22-3,4-15-2,4-12-7,1-9-13,5-9-50,0-16-141,22-70-131</inkml:trace>
  <inkml:trace contextRef="#ctx0" brushRef="#br0" timeOffset="231285.2287">11071 6698 688,'-9'-14'142,"3"5"-29,-7-13 4,3 8 76,7 5 7,0 3-26,3 4-68,3 2-74,-2 2-32,4 2-26,10 6 14,15 5 12,24 5 0,53 15 6,30-2-5,15-7 5,-54-16-5,-5-3 1,-55-4 5,-3 0-6,-10-2 1,19 7-1,-20-7-1,-14 1 0,-10-2 15,-6-4 21,-3-10-6,-7-10-29,-11-5-1,-8-8-3,-3-1 3,2 2 1,1 5 0,7 2-1,7 10 1,8 4-1,7 11 0,1-2 0,5 6-9,0 3-7,5 3-19,5 4 7,11 15 26,12 9 2,10 6 0,9 3 5,-2-4-4,-6-5-1,-7 0 0,-13-6-1,-11-1 1,-7-3-2,-9-3 2,-11 3 0,-16 4 12,-10 3 1,-8 1-13,5-3-7,13-7-95,20-5-146,60 12-214</inkml:trace>
  <inkml:trace contextRef="#ctx0" brushRef="#br0" timeOffset="231518.2421">12559 7099 908,'6'16'83,"1"1"-58,8 18-11,-1 3 7,3 6 36,1 5-2,8 7 41,1 10-48,5 9-7,1 3-14,0-1-11,-8-2-1,-4-11-6,-9-15 8,-7-10-17,-2-18-62,-3-15-251,0-75-531</inkml:trace>
  <inkml:trace contextRef="#ctx0" brushRef="#br0" timeOffset="231737.2546">12969 6925 1510,'-2'4'131,"-4"7"-131,-12 14-27,-8 15 27,-16 14 22,-12 9 17,-7 9-7,-7 11-13,-4 1-7,-1 6-3,9-2-9,16-5 0,13-16-106,17-12-170,35 23-277</inkml:trace>
  <inkml:trace contextRef="#ctx0" brushRef="#br0" timeOffset="232192.2806">13247 7346 1381,'0'0'183,"4"0"-183,2 0-39,7 4 22,10 0 17,9-4 19,19-1 14,15-7-12,10-6 0,-3 1-10,-9-3-4,-12 3-1,-19-1 5,-12 0 7,-13 2 1,-5-6-8,-1-1-10,-4-8 7,-1-2-8,-6 2-15,-9 0 9,-3 10 0,-15 5 0,-6 13-9,-16 11 14,-6 14-5,-3 11 0,10 6 0,15 10-9,17 7 1,12 6 4,9 8 10,4 6 15,5-5 2,5-5-10,5-11-1,3-17 5,5-13 5,3-18 2,9-14-18,8-16-13,9-14-179,95-87-407</inkml:trace>
  <inkml:trace contextRef="#ctx0" brushRef="#br0" timeOffset="232575.3025">13830 7494 660,'6'5'148,"3"2"-113,7 12-26,3 7 3,1 9 111,-2 10 13,-6 13-35,-9 12-49,-6 1 41,-6 3-33,-2-17 0,1-12-25,1-12-17,0-17-6,4-4 4,3-10 8,0-4 15,-3-10-3,1 2-22,-2-9-7,3-5-6,8-11-1,3-10-1,12-10 0,2-1 1,11-1-2,8-1 1,8 3 0,0 9 1,0 5 1,-10 9 0,-12 12 0,-9 5 0,-5 11 0,-7 1-1,-2 3-19,3 0-70,-3 0-41,-4 0-67,-6-3-28,-40-20-81</inkml:trace>
  <inkml:trace contextRef="#ctx0" brushRef="#br0" timeOffset="233152.3355">13388 6757 929,'-4'-7'194,"0"0"-98,-6-11-30,4 9 72,3 1 42,2 5-12,-1 0-66,5 3-66,0 3-36,11 0-9,16 4 9,23-4 0,62 4 0,39-1 1,16-2 5,-51-5-4,-10-2 4,-16 6-5,-58-3 1,-11 0 8,-10 0-8,14 0-1,-19 0 0,-9 0 5,-3-3 7,-3-3 7,-6-3-10,-10-5-10,-6-5 0,-1-4 0,2 2-7,4-6 6,1-1-14,3 0-3,3 0 16,1 4-4,6 9 6,1 5 0,5 5 0,3 5 0,3 3-24,6 3-6,6 6 23,14 9 6,11 8 1,6 5-1,-2-1 1,-7 4 0,-11-6 0,-7 1 1,-11-3-1,-7-5 8,-7 1 4,-11 1 12,-8 4 6,-8 1-12,-10 4-18,-5 3-74,-97 67-402</inkml:trace>
  <inkml:trace contextRef="#ctx0" brushRef="#br0" timeOffset="233898.3782">10018 8570 709,'9'0'223,"6"7"-172,19 0-34,15 9-5,17 0 55,60 7 41,64-15 38,83-17-29,-39-13-23,45-7-29,19 2-22,18 11-13,-39 16-7,-16 23-10,-46-3-4,-20 5-1,-23 4-7,-17-10 8,-18-6-8,-5-11 5,-8-14-5,-16-1-1,-16-7 1,-62 14 0,-11 0 1,-12 4-2,16-2-8,-19 2-49,-8 1 13,-13 0-82,-9-2-381,-133-1-370</inkml:trace>
  <inkml:trace contextRef="#ctx0" brushRef="#br0" timeOffset="234527.4142">11522 8942 625,'6'-7'178,"-3"4"-70,7-11-66,-3 12 8,-5 0 28,4 4-15,0 0-38,7 6 1,8 8 23,11 8 8,6 15-15,1 11 2,-1 7-1,-4 14-10,-12 6 23,-4 7-8,-15-4-20,-6-7-7,-11-10-7,4-19 1,-4-12-3,8-13 4,3-9-5,0-8 7,3-3 28,-4-2 11,-2-5-39,-1-8-9,-4-7-8,3-9 0,8-4-1,8-12-1,12-6-21,14-9 1,11-5 9,13-2 4,7 2 8,1 7-1,-8 11 1,-10 13-1,-15 14 1,-12 10-1,-12 7-5,-6 3-6,-1 6-44,0-3-49,5 2-22,4 2-190,25-4-343</inkml:trace>
  <inkml:trace contextRef="#ctx0" brushRef="#br0" timeOffset="234919.4366">12433 8902 731,'8'0'174,"4"4"-118,8 0-37,3 8 35,1 2 17,-2 1 28,-1 5-50,-9 0-29,-2 0 1,-8 1 19,-4 1 10,-6-3-20,-6 4-8,-8-1-22,-8 5-21,-2-2-48,2 1-60,4-4-31,9-5 19,8-1 69,7-10 43,10 2 23,5 0 6,9-2 54,13-5 38,5-6 50,10-10 5,7-4-30,-2-4-15,0 4-57,-7 3-24,-12 4-12,-17 4-7,-11 8-2,-7 0-12,-2 0-96,1 4-154,-12 15-286</inkml:trace>
  <inkml:trace contextRef="#ctx0" brushRef="#br0" timeOffset="240574.7601">3149 9171 843,'3'12'82,"7"5"-82,10 18-2,10 20-6,13 12 8,5 14 38,8-1-4,3 8 31,8 6-7,46 59 2,20 10-4,44-15-20,-18-84-15,23-23-2,-4-37-1,17-20 3,30-31-13,-30-18 4,-2-13 1,-1-2-5,-22 15 2,-37 24-4,-8 24-5,-13 30 0,-13 32-1,-59-7 0,-8 8-1,-2 5-1,72 118-4,16 41 5,52 3 1,-18-81 0,19-13 1,4-30 5,37-33 4,13-14 14,-10-29 6,17-5-9,-5-1-12,-4-4-1,35-3-2,-7-10-5,21 2 5,-3-5-5,-37 9 0,6-2 0,-14-12-1,16 10 0,-1 16 0,-26 20 1,-6 10 5,6 4-6,-12 10-1,2 2 0,14 3 0,-12-14 1,0-7 8,11-13-8,-19-13-2,10-7 2,1-12 1,-10-12 0,-26-11 0,-11-3-1,-12-8-6,-31 2-3,-12-3-61,-21-10-194,-31-9-650</inkml:trace>
  <inkml:trace contextRef="#ctx0" brushRef="#br0" timeOffset="242122.8486">31468 3059 500,'1'-4'335,"1"0"-149,1-4-123,-2 12-63,1 0-5,2 2 5,2 4 14,4 11 17,0 10 4,0 10-1,0 14 8,-4 9-6,-2 8-12,-4 16 3,0 57 8,2 18-8,1-121-11,5-6-5,5 29-1,8-21 2,6-21 17,18-23 37,62-27 36,84-52-54,89-38-29,-73 30-10,-25 1-8,-23 5 0,-12 6-1,-33 15-28,-78 37-159,36-28-405</inkml:trace>
  <inkml:trace contextRef="#ctx0" brushRef="#br0" timeOffset="242962.8967">12877 11134 656,'-4'-16'128,"0"6"-77,-2-11-27,3 5-24,0 8 0,1-4-53,-2-1 22,-2 1 22,2 0 9,-1 4-50,-1 5-113,-15 0-294</inkml:trace>
  <inkml:trace contextRef="#ctx0" brushRef="#br0" timeOffset="276900.8378">3710 12961 824,'0'-2'210,"0"2"-111,-3 0-75,3 0 2,0 2 98,-1-2 2,1 0-30,0 0-36,0 0-19,-3 1 2,3-1 1,3 0-13,-3 0-11,1 3-19,2-6-1,0 3-14,11 0 1,12-1 13,15-1 8,9-6-7,5 1 1,1-2 7,-1-4-8,-4 1 0,-7 2 0,-12 7 0,-7 3-1,-6 2-26,-5 2-53,-6-1-55,-3 1-35,-3-1-22,-5-7 94,-37-38-224</inkml:trace>
  <inkml:trace contextRef="#ctx0" brushRef="#br0" timeOffset="277135.8513">4010 12680 777,'0'0'300,"-1"3"-216,1 1-84,-2 6 0,2 7 5,0 7 34,3 13-11,0 8 11,0 11-9,3 6-9,-5 3-10,-2-2 1,-5-3-5,5-3-6,2-8 0,5-4 1,-1-8-2,-1-2-81,0-4-132,-2 13-96</inkml:trace>
  <inkml:trace contextRef="#ctx0" brushRef="#br0" timeOffset="277871.8933">3781 12687 670,'-4'0'209,"1"-4"-62,-3 1-78,2 3-6,2 0 4,2 3-22,-3 1-40,-1 10-5,-2 5-1,-3 10 0,0 9 1,-2 6 0,4 5 9,-3 3 0,2-1-8,2 1 4,1-6-4,2-5-1,3-3-9,3-1 1,3 0 8,4 4 3,3-2-2,3 1 9,8-4 4,9-6-4,6-4-1,10-7-3,5-9 8,7-9-5,-3-6 7,2-8-1,-3-3-1,-8-6 2,-4-7 2,-5-4 20,-9-5 1,-7-3 15,-4-8 1,-10-4-14,-3-8-16,-7-3-10,-4-7 0,-3-4-4,-4-7 1,-7 0-5,-2-8 1,-4 8-1,0 9 10,0 16 5,8 21 4,-2 12 17,2 9-14,-4 8-13,0 0-14,-8 8-1,-2 6 0,-7 5-1,1 8-13,2 0 12,1 9 1,1-2 0,-1 9 0,2-5 1,1 2-1,4 1 0,-3-4-1,1 0 0,4-1-14,-3 1-47,7-1-29,3 2-44,7 8-18,8 6-59,12 5-133,68 66-227</inkml:trace>
  <inkml:trace contextRef="#ctx0" brushRef="#br0" timeOffset="278981.9568">4661 12959 506,'0'0'226,"-3"0"-166,3 2-59,0-2-1,0 0 11,0 0 17,3 0-16,-3 1-12,1 2 0,2 1 1,4-3 1,-4 2 7,3-2-3,-1 0-5,-1-1 8,5 0-9,-5 0-35,-1 0-83,-3-2-134</inkml:trace>
  <inkml:trace contextRef="#ctx0" brushRef="#br0" timeOffset="281257.087">4578 12991 464,'0'0'217,"-1"0"-91,-1-2-51,2 2 12,0 0 35,-1 0-5,2 0-23,-1-2-44,2 2-34,-1 0-16,2-4-5,4 2 5,6-2 21,11 0 13,7-8-2,6-1-10,6 0-8,4 0 2,-3 5-2,-2 0-4,-1 6-8,-4 1 4,2 1-6,3 0 6,6 1 6,8-2 3,-1-2 9,8 0-3,1-7-8,1-1 2,-1 0-6,-1-4-8,-6 3 0,-2 2 5,-1 2-4,-3 4-1,-6 1 0,2 0 0,-5 6 7,-2-2-8,3-1 2,-2 2 5,2 1-6,-1-2-1,0 3 1,2 0 0,-4 0-1,5 0 1,-3-2 0,2 2-1,2-4 1,-2 4 0,3-2 0,-3 0 0,1 2 0,-3-3 0,-2 3-1,3-4 0,2-4 1,1 3 7,4-5-8,0 0 0,2-1 0,1 0 0,1-2 0,-2 3-1,-1 2 1,1 4 0,-2 0 0,-3 1 0,2 2 0,-6-6 0,2-1 2,-3-1-2,3-5 6,2 0-6,3 5-5,-3-2 5,-1-1 1,-7 5 0,-3-1 0,-9 0 0,-3 3-1,-5-2 1,-8 2-1,-4-2 0,-1 3 0,-3 0 0,3 0 1,6 0-1,-1-4 2,3 1-1,3-4 0,-1 1 5,-2 0-5,-3 3 0,-6 0 0,-4 2-1,-1 1 0,-1 0 0,1 1 1,0-1-1,0 0 0,1 0 0,-1-1 0,0 1 0,0 0 1,0 0-1,0-3 1,0 6 7,0-3-7,0 0 0,0 0 0,0 0 1,0 0-2,0 0 0,0 0 0,0 0-1,0 0 1,0 0-1,0 0 1,0 0 1,0 0 0,0 0-1,0 0 1,0 0 1,0 0-1,0 0-1,0 0-1,0 0 0,0 0 0,0 0-8,0 0 3,0 0-2,6 0 8,-1 0 0,1-3 6,1 3-5,1-1-1,-5 0 0,0 1 1,4 0-1,-4 0 0,2 0 0,4 0-1,-2 0 0,1 0 1,0 0 0,1-3 0,-1 3 1,-1 0-1,5-4 1,0 4-1,3-6 0,5 2 1,-1-3 1,7 1-1,-7-7 1,-1 8-1,-8 1-1,-6 3 0,2-1 0,-3 1-1,-1 1 0,2 0-1,2 0 1,2 1-1,2-1 1,2 0 1,6 0 0,0-1 0,3-2 0,3 0 6,-8-1-6,-3 0 0,-6 4-1,-3 0 0,-4-3 0,3 3 0,-6 3 1,3-3 2,0 0 4,-1 0 1,1-3-1,0 3-5,0 3 5,0-3-5,-3 0 1,3 0-1,0 0 10,-3-3 1,-2-2 22,-4-7-34,-6-8-6,-1-7 5,-2-2-6,-1 2 5,1-1 2,-2 4-1,1-1 0,0 2 0,2 5 1,2-4 0,2 9 1,4-1-1,6 6 0,2 7 0,1 1-6,1 0-8,0 0-1,-1-3 0,2 6-4,4 0-2,1 4 20,6 9 0,4 3 0,-1 5 0,4 4-1,2 3 2,1 0-1,-3 1 1,2 1 0,-5-5 0,-2-1-1,-5-7 0,-5-3-6,-5-3-8,-9 8 15,-10 4 1,-8 7 1,-10 8-2,-9 4-78,1 3-59,2-3-92,-37 55-246</inkml:trace>
  <inkml:trace contextRef="#ctx0" brushRef="#br0" timeOffset="282234.1429">9077 12418 773,'0'1'237,"4"2"-198,7 7-37,6 6 16,4 2 16,3 9 7,-3 8 2,3 7 56,-5 7-34,2 2-20,-3-1-9,-3 3-14,-4-2 1,-2 2-4,-5-2 2,0-4-3,-2-7-4,2-7-5,2-11-8,-3-9 0,1-5 0,-1-8 1,-2 0 10,0-2 9,1-4-3,11-10 7,9-15-10,8-18-4,11-22-4,5-9-6,6-6 5,-1-6 0,34-54-5,-57 98 1,20-43 4,-5 21-5,-13 18 5,-13 26-6,-10 11 6,-4 14-6,-6 1-2,3 0-8,-1 1-17,-1 3-90,1 8-63,-4 8-2,-31 70-188</inkml:trace>
  <inkml:trace contextRef="#ctx0" brushRef="#br0" timeOffset="283193.1977">9821 12835 370,'0'1'339,"0"1"-217,-3 5-110,2 3-12,-3 8 2,3 3 11,1 3-4,1 2-8,7 0 5,0-5-5,1-3-1,2-6-7,3-5 7,4-5 37,8-7 14,-6-7-15,5-8-12,-4-7-1,-4-4 19,-4-1-6,-7 3 4,-6 3 58,-3 6 16,-5 5-51,-6 5-15,0 6-26,-2-1-7,-4 8-15,-1 1 0,1 1 1,5 3-1,3-1-18,3 3-130,1 1-118,-16 23-34</inkml:trace>
  <inkml:trace contextRef="#ctx0" brushRef="#br0" timeOffset="284018.2449">8959 11832 611,'0'-10'225,"-3"3"-110,3-8-47,0 8-25,0 3 17,0 2 51,0 2 6,0 2-45,0-2-47,0 1-25,6 2-12,10 1 12,8 2 40,18-2 4,7 1 2,14 2-16,2-7 8,6 1-17,-3-1-8,-5 0 1,-2 2-2,0-2-5,0-2 5,5 1-1,-6-2-4,1 2-7,-7 1 6,-8-3-6,-5 3 1,-10 0-1,-9 0 8,-7-1-7,-9-3 1,-5 3 10,-1-2 13,-3-10-10,-3-6-15,-7-8-10,-3-6-18,-4-1 2,-7-1 8,-4 2 9,-2-3 0,0 5 2,3 1-1,3 5 8,9 5 2,5 3-1,4 9 1,5 2-2,4 5-5,2 1-7,1 0-16,7 4 2,7 3 26,10 5 1,9 7-1,0 10 6,4 1-5,-3 7 10,-4-1-1,-3 0 4,-7 4-5,-1-3-2,-4-1-5,-8-7 4,-2-4-6,-4-3-6,-5-4 6,-5 0 9,-13 2 7,-10 6-16,-17 9-75,-18 1-202,-123 56-352</inkml:trace>
  <inkml:trace contextRef="#ctx0" brushRef="#br0" timeOffset="285320.3194">8408 16076 478,'0'7'198,"0"0"-116,-4 6-29,1-2 20,3-2 50,0-6-48,3 0-36,-3-6-22,1 3-17,2-2 0,-3 1 0,2-2 22,-1 0 4,2 0 7,-3-6 45,0-10-50,0-5-16,-4 8-1,2 1 8,-5 10 56,5 5-28,-2 2-26,2 5-20,-5 4-1,-2 5 10,3 6-10,2 3-6,4-5-3,2-7 8,3-5-6,-4-6-13,1-2 19,-2 0 1,0-2 7,0-6-7,0-5-3,0-9-36,0-9 21,-2 5 18,-4 6 6,0 7 18,-2 9-11,0 2 4,2 2-4,2 0-1,0 2-10,3-4-2,1 2-1,0-2-5,1 2-13,3 4-116,0 3 22,2 9-89,18 32-97</inkml:trace>
  <inkml:trace contextRef="#ctx0" brushRef="#br0" timeOffset="285898.3524">8442 16116 607,'-1'1'207,"2"2"-166,-1 1-41,2 4 0,1 2 18,2 2 3,2 2-4,-3-3-2,2-3-3,-3 0-11,-3-6 20,0-4 42,-1 0 54,-1-4-11,-5 0-71,-3 0-35,-1-4-5,-1 0-5,-3 7-2,0 5-23,3 6 5,2-2 11,7 1 11,0-1-2,3 3 2,4-2 7,-2-1 0,-2-2-11,4-4 6,-1 0 3,-3 0 3,0-2 1,0 2 14,2-2 5,-2-4 13,1-6-21,2-1-11,0-4 0,-1 2 7,1 1-7,-2 4 0,-1 4 0,-1 5-1,-2 2-9,2 2-25,0 0-22,-2 5 41,3 6-73,0 47-157</inkml:trace>
  <inkml:trace contextRef="#ctx0" brushRef="#br0" timeOffset="290155.5959">8490 16024 316,'0'0'153,"0"0"-102,0-1-39,0 1-6,2 0 3,-1 1-2,1 1-6,-1 2-1,2 2 0,-1 3-7,-1 0 6,1 5-25,-1 1-74,-4 12-152</inkml:trace>
  <inkml:trace contextRef="#ctx0" brushRef="#br0" timeOffset="290783.6319">8501 16138 319,'-2'0'155,"1"2"-155,-2 0-90,-2 2 16,2-2-8,-3 2-38</inkml:trace>
  <inkml:trace contextRef="#ctx0" brushRef="#br0" timeOffset="293320.777">4381 13487 25,'-1'0'288,"1"0"-142,-1 0-77,1 0-18,0 0 19,1-4 17,-1 4 15,0-2-3,0 2-34,0 0-34,0 0-20,1 0-11,-1 0-18,2 2-2,3 2 19,2 4 0,5 0 1,1 2-1,0 1 0,5 1-5,-3 2 6,9 3 0,1-4 12,4 6-4,2-2-7,2-1 10,1 1-10,-1 0 5,2 4-5,-1-5 1,1 2-1,-1 1 8,3 2-8,-2-1 0,-2 2 0,-1 0 1,-3-1-1,1 2 0,0 1 1,-6 2 7,3 0-3,-3 3-5,1-3 11,0 4-3,1 0-8,5 1 1,-2 3 7,1-4-9,4-2 1,-3-4 7,3-2-8,-4-7-6,0 0 6,-4-4 0,-1 0 8,-2 3-8,-3-2 0,0 2 6,-3-5-5,2-1-1,-1-1 2,2 0 11,1 2-5,3-4-2,1 0 3,2 1 0,1 2 0,2 2-8,-2-1 7,-1 4 1,-1 0-9,2 5 6,1-2-4,4 3 3,5 1-4,2-3 7,3 1-7,-2-1 1,4-4 5,-3 2-1,1-1-5,-3 0-1,1-1 1,-2 5-1,0-4 1,-3 9-1,0 2 1,-4-3-1,2 4 0,0-3 2,-1 1 3,-2-3-4,5 1-1,1-9 2,-3 5-1,2-6 0,-1 2 5,-3-6-6,-2 5 0,-4-3 0,-4 0 0,-6-4-1,-4 0 1,-3 1 1,-6-5-1,1-1-1,-4 2 1,-2-3 7,2 0 8,-2 1-1,2-1 32,-1-1 31,-1 1-7,-1 0-26,2 0-44,-2-3 18,0 3 9,0-1-12,1-1-6,1 2-3,-1-1 0,2 1 4,0-3-8,-3 3 4,2-3-6,-4 1 0,3 0 0,-2-2-15,2 4-44,-4-4-52,-1 0-67,-2 0-91,-14-15-64</inkml:trace>
  <inkml:trace contextRef="#ctx0" brushRef="#br0" timeOffset="294402.8389">6036 14225 567,'0'-4'198,"-2"4"-122,1 4-59,1-4-16,0 0 15,0 3 22,-2-3-10,2 0-16,0 0-11,0-3-1,2 3 1,-1 3 1,2-2 11,4 0 23,3 5 5,-1 0-11,2 2-8,0 3-1,2-2-7,0 2-4,1 7 2,3-3-4,2 6 7,5 2-5,1-4 2,4 7-6,2 0-5,-1 3 0,7-1 7,-7 2-8,-2 0 1,-5 5-1,-4-3-8,-5 1 8,-2 0 1,-5-3 0,-3-7 7,-2-7-8,-4-5 0,0 1 12,-4-4 26,-5-2 11,-8 6-22,-8 1-15,-5 1-1,-2 0-4,-5-4 1,0-4-2,-2-5 3,-1-2 0,-6-7-2,5-7-6,0-6-1,6-6 0,3 0-16,8 3-16,5 8-46,5 14-172,-9 53-253</inkml:trace>
  <inkml:trace contextRef="#ctx0" brushRef="#br0" timeOffset="295422.8972">4443 15181 382,'-3'0'548,"3"0"-357,-3 0-130,3 0-61,3 0-26,3-1-13,5 1 39,12-3 50,12 0 4,12-3-17,7-3-13,-1-2-10,-2 1-5,-5 2 1,-8 0-8,-9 5-2,-16-1-10,-5-4 7,-8-6-4,-4-4 4,-7-9-5,-5-5 7,-3-3 0,-5 2-8,0 2 3,0 9-6,2 0 12,-4 4 13,7 8-11,-4 7-1,0 7 0,-6 12-1,-1 13 0,1 12-1,0 11 0,4 4 0,8 1-5,4 1 0,6-2-5,4-3 5,7 3 5,6-2-9,2-4 8,5-3-5,4-5-10,3-7 4,2-7 12,4-5 0,3-8 1,1-5 13,2-8-5,5-2-8,-1-2-63,-1-6-135,44-24-89</inkml:trace>
  <inkml:trace contextRef="#ctx0" brushRef="#br0" timeOffset="295829.9205">4948 15283 534,'-1'0'488,"1"2"-411,-2 0-77,5 8-20,3 7 10,2 7 10,2 7 1,2 10-1,2 8 1,-3 11 5,-2-2 6,-3 0-1,1-14-5,-6-4-5,-2-15 10,-3-7-2,-3-9 4,-1 1 4,-3-7-2,-1-3-2,2-7-8,6 0-5,4-5-5,4-11 5,7-5 14,7-14-5,1-6-8,8-1 0,1-5 11,1 2 2,-2 9-13,-5 7 10,-3 7-10,-8 13 0,-4 6 0,-5 8 4,-2 2-5,-2 2-1,-1 0-22,-4-2-35,0 1-61,-5-1-115,-45 0-10</inkml:trace>
  <inkml:trace contextRef="#ctx0" brushRef="#br0" timeOffset="296479.9577">4276 14790 642,'-4'0'155,"1"-3"-61,0 1-43,-1 2-19,8-2-10,-4 2-1,6 0-12,3-3 0,8 2 68,8-5-2,15-6-26,7-1-2,8-3-5,1 0-18,3 5-9,-5 3-8,-4 4-6,-1 8 0,-7 0-1,-4 2 1,-8 0 1,-6 0-2,-7-3 2,-6-1-1,-7-2 8,-1 0-7,-4 0 19,-3 0 10,-2-8 8,-7-4-24,-8-12 11,-6-4-16,-9-2-4,-3-2-5,-4-2 1,5 2-2,3 5 1,4 1 1,11 7-1,7 7 0,3 7 8,10 0-9,1 1-13,13 4-34,4-2 47,18 2 9,11 2-9,5 2 0,2 8 0,-6 4-7,-8 1 1,-8 11-6,-5 1-6,-5 4-5,-10 7 23,-2 0 9,-6-2-1,-4 1-2,-7 0-5,-3 7-1,-5-1-43,-5 3-128,0 2-90,-49 61-266</inkml:trace>
  <inkml:trace contextRef="#ctx0" brushRef="#br0" timeOffset="330347.8948">11170 11806 509,'-2'-9'125,"1"5"-40,-4-12-26,4 5-13,-2 0 13,3 1 10,-2 5 22,1 1 19,1 4-47,-1 0-40,-1 2-23,0 0-6,2 0-15,4 0 11,0 5 10,3 1 0,1 3-24,1 6-102,-3 0-31,0 7-37,2 48-38</inkml:trace>
  <inkml:trace contextRef="#ctx0" brushRef="#br0" timeOffset="330501.9036">11172 12124 220,'1'4'65,"2"3"-4,0 4 11,0 7-4,3-1-17,-3 6-18,0 5-15,1 5-9,0 6-8,2 12-1,7 87-121</inkml:trace>
  <inkml:trace contextRef="#ctx0" brushRef="#br0" timeOffset="330694.9147">11241 12983 563,'1'10'69,"1"1"-52,1 13-8,0 10-9,0 4 1,-3 2-1,-1 3 0,-1-1-10,-1 2-46,2 3-26,-4 69-64</inkml:trace>
  <inkml:trace contextRef="#ctx0" brushRef="#br0" timeOffset="331068.936">11315 13636 196,'1'10'146,"2"2"-32,0 7-48,1 8-14,1-1-13,-2 3-1,3-5-11,0 0-15,-2 1 0,1 3-11,-3 2 8,0 6-9,0 5-84,-2 11-35,-2 4 29,1 4-36,-10 85-79,-5-77 157,10-33 48,1-11 20,1-2-14,1 15-6,5-14 0,2-12 26,-1-7 53,0 3 25,-2-3-7,4 3-23,-2 1-13,3 4-7,0 1-13,-2-3-22,-1 6 1,-1 0 7,-2 3-11,-3 7-7,-9 18-8,0 16-1,-6 10-75,-15 113-183</inkml:trace>
  <inkml:trace contextRef="#ctx0" brushRef="#br0" timeOffset="331427.9566">11310 15036 292,'0'2'231,"0"-2"-165,2 2-66,-1 3-9,2 9 9,0 11 11,-3 8 83,-3 12-49,3 8-34,3 0-10,-2 3-1,2 4 0,-1 2-1,-2 6-29,0 2 17,1-2 7,-1-6-11,2-11 7,1-9 9,0-8 0,3 0 0,1-8 0,3 5 1,-6-7 0,2 6 1,-3 7 14,0 8 13,-3 10 1,-2 7-14,1 15-2,-2 0-5,1-6-7,2-7 7,4-18-8,0-14 0,2-9 2,5-9-1,-4-2-1,3 2-74,2 13-172</inkml:trace>
  <inkml:trace contextRef="#ctx0" brushRef="#br0" timeOffset="332763.0329">12245 13104 483,'0'0'282,"0"0"-120,-1 0-95,1 0-13,1 0 32,-1-1 38,0-2 16,2 3-31,-2 0-38,0-3-38,3 3-20,3 0-1,8-4 23,11-6 22,11-7-11,8-4-25,3 1-4,-1 1-8,-5 2-8,-11 2 0,-6 6 5,-3 3-6,-9 5-1,-1 2-5,-3 1-5,-2 2-14,0 0-4,-1 0 1,-2 0-11,0 0-33,-1-2-35,-1 4-46,-2-6-31,-4 2 4,-40-2-314</inkml:trace>
  <inkml:trace contextRef="#ctx0" brushRef="#br0" timeOffset="333340.0659">12203 12767 751,'-7'0'154,"0"2"-98,-9 4-46,3 0-4,-1 10 3,3 0 9,3 6 2,1 7-11,3 7-8,1 10 0,3 7 11,3 3-11,1 4-1,5 2 0,2-1 6,6 2 1,4-4-6,6-5-2,5-10-6,5-11 7,7-8 5,7-13 4,3-12-9,6-15 42,0-18-12,0-15-3,1-10-6,-7-19-7,-3-1-2,-8-7 0,-6-1-2,-9 3 2,-12 5 6,-10 5 12,-11 9 18,-9 1 15,-13 6 11,-7 2-41,-6 2 22,-5 12-8,1 4-26,-1 12 10,-1 6-14,4 10-8,-6 7-8,-1 6-1,-2 7 0,-2 10-1,6 6 0,4 10-5,6 4-2,5 8 8,4 0-1,5 6-10,6-2-89,5 8-53,6 3-77,8 5-53,22 98-169</inkml:trace>
  <inkml:trace contextRef="#ctx0" brushRef="#br0" timeOffset="334677.1424">13158 13003 801,'0'0'204,"2"-3"-128,0 2-76,3-1 0,4-4 1,6-4 26,14-1 26,8-4 10,12-2 1,8-1-28,12 4-12,45-5 9,25-1-10,4-2 2,-47 8-11,5-4-13,-1 4 16,3-4-10,-3 4 4,-5 1-5,-5 1-5,3 2 11,-2 6-11,12 18 0,-15-1-1,-47-10 0,-5 0 0,-6 3 1,28 0-1,-11 1 2,-7 0-1,-4-4 5,2-3-4,-2-3 4,4-3-6,-1-2 1,2-6 0,-3 4 5,-2-4 0,2 1-5,-7 4-1,-6 2 1,-10 5-2,-3-1 1,-8-1 0,1 4 0,-4 0 0,2 0 1,-1-3 0,-4 3 6,2 0 5,0 0 9,-3-4 14,-2-3-11,0-2-24,-7-11-1,-2 0-22,-9 0 23,-3 0 0,-3 0 18,-7-3-9,-5 0-7,-3-1-1,1 0 0,-1-5 5,5 0 0,8 1-4,9 5 4,5 10 7,9 0 1,4 8-7,4 3-7,3 0-31,2 4-5,4 4 21,9 9 15,7 3 6,10 11 1,5 1-7,-2 5 0,3 0 2,-2 1-2,-2 3 1,-3-6-1,-7 4 0,-5-1-5,-8-1-9,-11 4 14,-9 6 0,-12 4 12,-10 9 1,-11-1-13,-8 1-16,-6-3-34,4-10-46,4-13-102,-17-25-93</inkml:trace>
  <inkml:trace contextRef="#ctx0" brushRef="#br0" timeOffset="335248.1751">16357 12164 780,'0'0'497,"0"0"-497,3 5-3,5 3-24,4 12 27,3 4-3,1 7 3,1 10 7,2 4-6,1 17-2,-3 8 8,-1 5 22,-4-4-8,-2-7-3,-2-9-11,-2-11-6,2-13 4,-1-13-4,0-8-2,-2-10 2,1-3 20,6-16 73,9-16-23,9-18-38,9-24-9,25-67-11,-40 96 11,24-52-13,-1 11 1,-4 16-11,-2 8 1,-10 16-1,-6 11 6,-11 13-7,-3 11 1,-8 8-1,-3 3-7,-3 3-16,-4 3-80,-3-3-98,-5 4-173,-67-11-130</inkml:trace>
  <inkml:trace contextRef="#ctx0" brushRef="#br0" timeOffset="335872.2108">16282 11642 828,'-7'-3'208,"3"0"-98,-2-1-28,3 4-2,6 0-23,0-4-41,4 2-16,10 1 8,14-3 50,12-3-14,12-1-2,8-2-15,0 4-9,3-3-5,5 4 14,-1-1-6,3 1-1,1-2-10,-5-5 4,-1-2-8,-10 0-6,-6 0 1,-17 1-1,-11 5 1,-16 5 7,-6 0 5,-2 3 22,-6-4 64,-4-10-99,-10-3 1,-7-10-1,-6-1 9,-3-2 9,0 3-12,3 1 4,9 3-4,2 2-5,12 12 5,5 0-6,3 9-1,6 0-29,-1 0-25,6 0 11,9 7 44,3 5 2,12 10 4,1 4-6,3 1 0,-4 7 0,-6-1-1,-2 0 1,-2 0 0,-2-5 1,-2-4 0,-3-3 0,-5-5 5,-7-5-6,-1-7-29,-7 4 10,-9 7 19,-17 10 0,-21 17-126,-66 49-195,-123 48-348</inkml:trace>
  <inkml:trace contextRef="#ctx0" brushRef="#br0" timeOffset="337906.3271">15095 14797 345,'0'0'448,"-1"4"-363,1 2-70,1 1 2,2 8 19,0 1 16,4 1-4,1 2-16,1 0-8,1-2-8,1 1-5,2-5-5,-5-2 1,0-5-5,0-5-2,-6-2 36,-1-5 32,-1-7 37,-1-9-56,-1-9-26,-7-3-1,-3 7 13,0 9-4,0 9-11,-1 9-20,1 4 1,-1 9 4,1 7-5,4 0-1,4 5-13,1 1 7,7-3 5,1-1 2,4-7-6,-2-4-15,3-4-6,-2-3 12,-2-4 4,1-4 11,-4-3 14,1-4 4,-2-3-5,-5-3-2,0 7 10,0 4 12,-1 5 21,1 1 1,3 1-52,0 2-3,0-2-28,3 4 4,1 0 13,2 3 11,2 3 0,1-4-8,0 0-11,-5-6-7,0 1 17,-3-2 9,-2-2 24,-3-6 8,0-3-31,-5-4-1,0 4-6,-2 2 6,4 6 2,-2 10-1,3-2-1,-3 4 0,5 3-1,1 3 0,3-3-14,4 6-72,5-3-84,3 1-77,18 19-100</inkml:trace>
  <inkml:trace contextRef="#ctx0" brushRef="#br0" timeOffset="338777.3769">12860 13387 702,'0'0'127,"-3"0"-26,2-4-95,1 4-6,0 4 0,0-4 0,0 0 9,1 3-8,2-2-1,3 8 1,3-3 7,-1 2-7,6 2 0,-2 2 0,3-2-1,0-2-58,7 3-50,4-1-48,4-5-15,1 2 1,-4-3-16,0 0 114,-3 0 72,-5 0 64,-4 3-14,0 7-2,-3 0 1,0 0-17,0 3-4,-2-5 7,3 4-1,-2-3 1,4 2-4,0-2-10,0 4-9,0 1-4,-3 2-7,1 5-1,-2 1-81,9 46-158</inkml:trace>
  <inkml:trace contextRef="#ctx0" brushRef="#br0" timeOffset="338959.3874">13520 14069 190,'0'6'98,"0"-1"-8,2 5-27,2 1 9,0-2-30,3 1-21,2 1-5,3 3-14,5 2-2,3-1-81,40 13-173</inkml:trace>
  <inkml:trace contextRef="#ctx0" brushRef="#br0" timeOffset="339332.4087">13961 14329 163,'4'3'62,"3"1"-4,0 4-23,4 6-20,2-6-14,3 0-1,5-2-3,4-1 3,-1-3 17,8 2-16,-5-2 2,-1 2-3,-3-1-37,-2 1-23,-3-1-3,-2 0-45,-1-2 64,21 5 26,-21-4 18,-6 0 11,1-2 53,-1 1 34,13 6 7,-1-1 4,3 1-7,-1 3-27,-2-1-30,-1-2-18,-2 0-10,-3 3-16,3-2 10,-4-1-5,2 0-6,0 2-29,1-1-80,20 16-74</inkml:trace>
  <inkml:trace contextRef="#ctx0" brushRef="#br0" timeOffset="339491.4178">14738 14620 135,'5'2'91,"2"0"-53,5 3-19,5 0 19,-1-1 23,-3 0-29,2 0-7,-1 2-13,-1-3-12,7 3-61,26 8-220</inkml:trace>
  <inkml:trace contextRef="#ctx0" brushRef="#br0" timeOffset="339686.4289">15146 14810 483,'3'0'108,"-3"3"-92,0-3-10,1 1 0,-1-1 0,2 0-5,1 2 0,1 2-1,-1-2-3,4 0-96,7 5-79</inkml:trace>
  <inkml:trace contextRef="#ctx0" brushRef="#br0" timeOffset="339834.4374">15259 14883 202,'0'2'255,"3"0"-195,-2 2-40,-1-2-13,2 0-7,-2-2 0,-2 2-22,-8-4-216</inkml:trace>
  <inkml:trace contextRef="#ctx0" brushRef="#br0" timeOffset="345058.7362">8007 16993 905,'-6'-3'265,"-2"0"-110,-4-3-68,2 5-8,4 1-8,-4 0 8,5 4-32,1 5-28,-4 5-18,1 11-1,-2 9 1,0 10 0,0 8 1,-2 10-1,1 9 5,-3 13-4,2 2 6,2 1-7,5 0-1,4-12 0,10-11-11,9-16-4,6-10-3,12-9 8,3-5 10,18-5 13,6 0 8,7-12-21,-1-11 0,-3-15 11,-9-17-10,-6-7 4,-7-10-3,-9-10 19,-10-9-6,-7-9-9,-9-9 7,-11-10-5,-21-67-1,-20-15 1,-15 23-7,40 114 5,1 11 5,-5 3 7,-11-28 3,0 18 4,0 10 7,5 9-13,2 9 1,1 7 11,3 6-17,-3 6-13,2 8 6,-3 10-6,2 7-2,-4 7 1,-1 9-1,0 5 1,-4 5-8,1 3-8,3-1-31,1-10-10,6-4-24,8-12-22,4-7-47,5-7-48,8 0-83,9-2 1,36 6-97</inkml:trace>
  <inkml:trace contextRef="#ctx0" brushRef="#br0" timeOffset="345516.7624">8120 17293 810,'2'4'155,"5"4"-137,2 4-12,6 2-5,-1 7 7,2-2 8,-4 0 8,1 4-3,-1-5-4,-1-1-7,-5-7-9,-1 1 5,-2-9-5,-3-2 19,1-2 26,-1-2 20,0-7-31,2-8 25,-2-9-48,-2-4 0,1 3 6,-2 12 57,0 5 4,-1 12 13,0 0 1,-2 6-26,-3 1-52,-5 11-15,1 6-1,0 5 0,4-4-8,4-5 1,8-8-4,3-1 0,1-4-1,1 1 4,-2-2-6,1-1-30,2-1-21,2-2-44,-1 2-85,11 0-256</inkml:trace>
  <inkml:trace contextRef="#ctx0" brushRef="#br0" timeOffset="346640.8267">16538 15066 822,'-2'2'260,"2"-2"-172,-1 3-77,-3 10-10,2 0 15,-7 16 14,1 16 21,-5 20 56,0 19-26,-4 67-30,8 26-23,9-125 5,4-7-10,7 46-13,4-16-2,9-18-7,7-2-1,11-16 0,9-14 9,11-15-9,6-28 30,3-23-11,-1-16-7,-1-17-10,-9-14-1,18-65 0,-22-16 5,-47 118-5,-3 6 8,4-47 0,-10 9 0,-10 9-1,-14 9 2,-6 3 13,-7 7 52,-5 10-32,-4 7-22,1 13-3,-1 15 17,4 12-35,0 15 0,0 11 0,1 13-9,3 9 8,1 0-5,10 3-46,3 2-59,5-6-51,8 0-45,5-5-69,16 43-178</inkml:trace>
  <inkml:trace contextRef="#ctx0" brushRef="#br0" timeOffset="346918.8426">16685 15338 856,'0'0'255,"0"0"-180,3 0-75,5 4 0,1 2 25,9 6 58,2 5-16,3 6 7,2 3-4,4 7-20,-2 7-23,1 1-6,0 4-5,-3 6 5,0 0-9,-3-8-3,-4-7-9,-6-9 0,-5-13-81,3-4-73,-8-7-62,0-6-53,-2-52-308</inkml:trace>
  <inkml:trace contextRef="#ctx0" brushRef="#br0" timeOffset="347130.8547">17038 15236 745,'-6'0'588,"3"2"-426,-10 5-117,-1 8-33,-1 11-1,-8 12 32,-3 13-4,-7 10-9,-2 10-21,-1 3-9,4 3-12,8-12-172,3 27-396</inkml:trace>
  <inkml:trace contextRef="#ctx0" brushRef="#br0" timeOffset="347638.8838">15868 15693 539,'-3'0'370,"0"0"-116,1 0-209,1 4-38,1 0-6,-1 14 12,-1 8 55,0 20-2,1 11-17,-2 8-20,0 7-8,-1 1-14,-1 1 4,-1-1-5,0-9 0,2-12-5,2-11-1,2-18-59,2-12-85,2-12-117,13-71-94</inkml:trace>
  <inkml:trace contextRef="#ctx0" brushRef="#br0" timeOffset="348092.9098">15841 15703 1046,'2'0'243,"-2"0"-210,7 4-32,3-1-1,8 4 6,3 2 0,6 0 0,0 0-5,0-1 1,-9 2-2,0-2-9,-9 3 9,-5-1-12,-4 2 1,-6 9 11,-8 7 28,-11 9-14,-9 6-14,-4 4-5,4-9 3,8-7-4,8-10 5,8-14-13,10-3-13,4-1-54,5-3 41,6 1 35,1 1 5,12-1 9,5-1-7,0 3 4,0 0 4,1 5 2,-3 4 3,-7 1-7,-8 6 16,-6 1-15,-10 2 27,-9 7 61,-11 3 2,-8 4-49,-6 3-26,-7-3-12,0-6 0,3-12-12,5-14-43,4-14-155,-40-92-325</inkml:trace>
  <inkml:trace contextRef="#ctx0" brushRef="#br0" timeOffset="348720.9457">15633 15597 705,'-1'-4'174,"-2"-2"-58,-1-1-56,1 1 3,-3 0 75,4-1-3,-1 1-17,3 5-41,2-1-54,1 2-23,7-4 0,8-2 1,9-1 14,13-7-1,4 0-7,5-6 3,1 4-10,1-5 0,0 2 1,-4 1 0,-9-2 5,-8 7 0,-8 4-6,-11 6 0,-8-1 0,-3 4 0,-2 4 21,-2-8 27,-4 0 51,-10-4-76,-4-6-13,-8-1-10,-3-7 1,2 2 0,-2-1 0,2-1 0,4 3 0,6 1 0,3 7 1,7 5-1,6 2-1,5 4 0,7 1-42,10 3 1,8 4 34,14 6 7,5-1 1,-2 1-1,-4 4 0,-5-9 0,-7 4 0,-5-4 0,-3-1 0,-2 6-1,-1-5 0,-4 3 1,1 0 0,-4-4-1,-1 2 0,-6-2-4,-1 2 5,-5 0 8,-6 11 12,-11 14-11,-13 15-9,-16 14-60,-10 12-162,-119 91-408</inkml:trace>
  <inkml:trace contextRef="#ctx0" brushRef="#br0" timeOffset="349568.9942">7044 17132 1095,'0'2'212,"-1"0"-155,-2 2-51,3 4-5,-4 6 14,1 13 14,0 14-10,2 18-10,5 12 5,3 14-7,9 55-6,4 23 13,-3 12-8,-10-127-5,0-6 8,1-9-3,0 34 0,1-25-6,-3-16-78,-3-12-109,0-15-151,-3-62-178</inkml:trace>
  <inkml:trace contextRef="#ctx0" brushRef="#br0" timeOffset="350043.0213">7053 17379 793,'0'-1'208,"0"1"-160,3-6-33,11 6-15,-1-3 6,8-1-5,3 4 1,3 6-1,-2 1 0,1 2 6,-4 5-7,-4 2 0,-5 2 0,-8 1 0,-8 6 6,-3 3 6,-14 5 3,-5 5-6,-8 8-3,-3-1-5,2 0 7,-3-1-7,10-8-1,5-11 1,13-11 0,7-13-1,8-2-52,11-6 52,9 0 0,10-5 21,10-1-11,1 4-8,0 2-2,-5 7-7,-6 7-5,-9 5-4,-8 10 16,-8 7 24,-14 16 66,-11 10 27,-10 11-33,-11 4-45,-7-4-21,2-9-11,4-14 1,4-17-8,7-17-32,1-18-166,-36-91-434</inkml:trace>
  <inkml:trace contextRef="#ctx0" brushRef="#br0" timeOffset="350673.0573">6522 17074 864,'-3'-4'177,"-1"0"-19,1 0-91,6 4-67,6 0 9,7 3 26,14-2 41,19-1-11,11-4-10,12-6-23,5-6-16,-1-6-7,-5-1 0,0 1-9,-4-1 1,-9 6 0,-1 1 0,-3 0 6,-7 0-5,-11 6-1,-13 4 1,-14 3-2,-6 3 10,-4 0 13,-6 0 76,-3-7-14,-11 6-61,-11-5-16,-8 3-7,-9-2 5,-1 1-6,3-1 1,4-6 0,6 1 1,5 1-1,6-5 0,7 6 5,6 0-5,5 2 1,7 3-2,2 1-20,7-2-33,11 2 47,5 0 6,13 4-1,7 4 0,3 8 0,7-1 1,-1 7-1,0 4 2,-7-1-1,-7 4 0,-12 2 0,-7-5-1,-12-2 1,-6 0 1,-5 3 9,-11 2-9,-14 9-1,-11 5-20,-10 4-43,-3 0-96,0 4-190,-55 60-43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3T03:37:15.1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87 5500 987,'-6'-4'226,"3"3"-58,-6-6-34,8 5-46,1 2 29,1-2 39,2 2-25,-3 0-58,0 2-49,6 7-24,3 14-1,12 24 1,26 83 0,-2 75 1,-12 0 0,-3-33 0,-3-53 0,-14-85 0,5-4-1,-4-5 1,16 16 0,-3-14 0,1-23 11,0-16 46,10-29 7,12-34-41,47-95-9,19-65-14,4 9 10,-50 95-5,-9 21-6,-37 65-2,-3 7-73,-5 11-90,19-25-367,-16-6-474</inkml:trace>
  <inkml:trace contextRef="#ctx0" brushRef="#br0" timeOffset="748.0428">15983 2620 1332,'-3'-1'204,"-1"1"-20,0 0-125,-1 1-43,1 5 10,0-1-2,-7 13-8,-5 21-16,-8 24 9,-26 78-1,-7 18-7,3-1 10,36-117-4,3-5-5,2-7 4,-7 27-6,8-18-68,8-12-68,4-14-62,4-12-75,4-4-280,39-76 185</inkml:trace>
  <inkml:trace contextRef="#ctx0" brushRef="#br0" timeOffset="1088.0622">16037 2588 451,'0'2'678,"1"4"-678,6 10-6,4 13 6,10 12 45,9 18 28,8 10-16,13 13 2,13 11-25,46 53-17,-69-99 46,38 38-36,-8-9-12,-9-13 0,-16-8-9,-18-3-6,-13-11 0,-12-7 8,-13-4 46,-11-7 97,-18 3 13,-12-5-73,-14-10-40,-11-6-16,-5-7-19,-53-12-7,-11-13-7,14-3-1,95 21-1,9 1-11,8 4-2,-20-7-37,20 5-47,14-3-172,63-24-457</inkml:trace>
  <inkml:trace contextRef="#ctx0" brushRef="#br0" timeOffset="1462.0836">17470 2402 1477,'-9'0'250,"0"2"-143,-19 0-64,-8 10-10,-7 5-13,-2 12-4,2 12-16,9 11 0,12 10-7,8 5 5,14 4 1,10-4-20,10 0 3,8-8 9,4-3 9,6-3 1,0-7 13,1 0-4,-6-7-2,-4-3-7,-10-5-1,-2-2 0,-8-3 0,-5-3 6,-2-1 1,-4 3 13,-4-2 5,-1-4-7,-4-3-4,-4 1 2,-4 8-8,-11 3-8,-7 5-26,-3 6-263,-78 64-362</inkml:trace>
  <inkml:trace contextRef="#ctx0" brushRef="#br0" timeOffset="3008.1721">18021 2519 803,'0'0'302,"1"-1"-176,1 1-110,1-3 86,5 0 51,4-4-21,19-3-45,12-6-34,14-3-26,11 0-14,3 8-11,-2 4-2,2 3 7,-3 3-6,-6 2-1,-6 1-56,-8 0-47,-16 4-64,-18 0-73,-18 8-139,-97 46 119</inkml:trace>
  <inkml:trace contextRef="#ctx0" brushRef="#br0" timeOffset="3415.1953">18145 2782 639,'-3'8'136,"0"4"-89,0 4-28,3 1 19,4-9-1,4 0 5,12 2 33,4-5 6,7 2-16,10-7-22,8-7 5,5-8-46,6-1 13,-1-7-7,-3 2-7,-9 9-1,-14 3 0,-12 8-8,-11 6-28,-10 5-16,-10 11 52,-13 10 57,-20 17 6,-19 15-34,-60 47-17,82-75-3,-41 33 0,11-10-8,14-19 0,19-14 5,18-13-5,14-10-1,11-4-22,12-2 22,15-4 25,14-1 49,17-7-22,6-1-25,4-4 11,0-3 1,-3-4-20,-6 1-7,-13 2-3,-14 0-9,-15-1-105,-26-46-220</inkml:trace>
  <inkml:trace contextRef="#ctx0" brushRef="#br0" timeOffset="3648.2087">18350 2657 1218,'0'3'232,"0"0"-232,3 7-19,0 11 2,4 16 17,7 18 16,-2 24 5,4 70 0,-11 45 18,-7-139-19,1-3-5,-6 106-5,4-112-10,-1 47-13,4-7-106,0 11-158,0-3-10,12 52-275</inkml:trace>
  <inkml:trace contextRef="#ctx0" brushRef="#br0" timeOffset="3874.2216">19355 2537 642,'-3'-10'1224,"3"7"-1062,-2-9-111,2 12-50,3 0-1,3 0-21,10 3-18,18 0 39,13-3 0,17 1-3,-3-2-55,2-5-97,-3 3-46,-2-8-21,67-34-254</inkml:trace>
  <inkml:trace contextRef="#ctx0" brushRef="#br0" timeOffset="4039.231">19684 2518 747,'-19'16'236,"2"4"-116,-17 22-20,3 11-10,2 0 18,8 2-48,11-4-33,-2-8-12,6 1-4,0-8-1,-3-6-10,-5-10-78,-12-5-166,-84-48-560</inkml:trace>
  <inkml:trace contextRef="#ctx0" brushRef="#br0" timeOffset="4228.2419">19197 2750 1256,'1'7'269,"-1"12"-269,0 23 0,3 24 5,1 19 30,1 9 4,1 0 16,3-2-29,-2-10-5,0-8-12,-3-13 6,-3-9-15,-2-9-32,-4-19-85,2-7-99,-4-17-82,-5-75-339</inkml:trace>
  <inkml:trace contextRef="#ctx0" brushRef="#br0" timeOffset="4527.259">19316 2988 1067,'13'-24'308,"4"-3"-190,16-18-55,8 4 50,2 10-8,2 6-36,7 4-47,4 4-8,6 3-7,7 2-7,1 1 0,-3 7 0,-3 4-6,-11 5-6,-9 8-25,-9 3-14,-15 3-36,-6 7 18,-11 8 35,-5 10 34,-10 12 27,-4 11-21,-9 10 15,-2 5-14,-6-7 4,-3-7 5,-1-3 7,-7-8 8,-5-3-31,-1-7-22,-1-5-221,2-20-251,-45-38-337</inkml:trace>
  <inkml:trace contextRef="#ctx0" brushRef="#br0" timeOffset="4736.2709">19517 2805 1127,'-6'5'282,"0"9"-231,-4 19-51,-1 19-6,0 19 6,1 16 13,3 9 5,1-2-1,6-2-7,-3-17 2,3-11-1,0-13-11,3-17-35,1-12-149,1-15-166,5-18 137,28-85-139</inkml:trace>
  <inkml:trace contextRef="#ctx0" brushRef="#br0" timeOffset="4942.2827">19672 2843 810,'3'-9'466,"0"4"-249,0-6-85,-3 14-132,3 15-84,1 16 84,2 18 26,4 18 13,-4 17-14,0 2 1,-4-3-10,2-8-5,-3-11-4,-2-5 7,-5-8-14,-6-2-41,-6-7-110,-6-5-52,-6-15-158,-52-16-180</inkml:trace>
  <inkml:trace contextRef="#ctx0" brushRef="#br0" timeOffset="5121.2929">19469 3181 829,'4'-21'383,"3"8"-130,3-16-119,3 9-44,4 14-44,-2 6-46,7 10-1,1 10-8,5 5 9,-5 7 9,0 1-9,-8-4-100,-9-3-50,-7 3-149,-12-1-26,-47 34-37</inkml:trace>
  <inkml:trace contextRef="#ctx0" brushRef="#br0" timeOffset="5435.3109">19531 3402 160,'-6'0'167,"1"0"-10,-4-7 50,6 6 9,10 1-123,5 1-66,11 6 48,7 3 11,6-1-22,2 4-20,-5-4-4,-8-1-13,-7 2-27,-12-2-12,-6-3-6,-9 7 18,-19 8 59,-17 13-40,-20 8-19,-55 26-102,79-47 14,-39 21 34,10-9 49,16-6 5,17-10 17,18-9 113,16-6 70,15-5-82,12-3-25,18-6 47,19-2-32,9-3-38,6 0-40,3 1 0,0 3-30,-1-4 0,-1-1-100,108-32-508</inkml:trace>
  <inkml:trace contextRef="#ctx0" brushRef="#br0" timeOffset="5609.3208">20499 3543 1412,'-17'16'215,"4"-2"-172,-14 9-37,6 6-6,9-8 0,3 3-13,5 2 13,-1 3-70,-5 9-149,-77 117-509</inkml:trace>
  <inkml:trace contextRef="#ctx0" brushRef="#br0" timeOffset="6096.3487">21577 2404 1335,'2'-4'309,"-2"4"-136,0-4-149,-2 10-24,0 11-62,4 13 62,2 19 32,4 20 52,-3 14-69,-2 8 4,-2 4-17,-2 5 10,-2-2-11,-5-1-1,1-9-55,0-17-149,1-20-92,4-21-154,-4-41-61</inkml:trace>
  <inkml:trace contextRef="#ctx0" brushRef="#br0" timeOffset="6501.3719">21702 2492 1316,'14'-10'222,"4"6"-164,18-10-40,4 14 18,5 6-9,-5 5 20,-1 4 2,-3 1-10,-5-1-39,-5 5-9,-9-4-3,-9 1-10,-10 5-5,-11 6 3,-21 13 15,-19 8-38,-14 7-71,0-1 79,11-12 39,17-11 1,20-11-1,12-11-8,16 0-79,15 4 69,14 3 18,14 7 33,12-1 10,4 3 31,0 1 16,-12 0 13,-11 2-41,-13 0-14,-13-2-48,-12 4-6,-11-3 6,-20 8 27,-22 3 51,-66 32-41,-40-1-19,111-59-18,8 1-42,-36 10-209,-46-7-482</inkml:trace>
  <inkml:trace contextRef="#ctx0" brushRef="#br0" timeOffset="7000.4004">22334 2829 794,'0'-8'758,"3"5"-585,15-10-161,13-4 22,20-6 23,17-3 9,50-18-36,-77 35-6,38-13-22,-3 3 10,-9 1-12,-7 7-1,-13 4-97,-13 3-124,-15 1-278,-31-3-200</inkml:trace>
  <inkml:trace contextRef="#ctx0" brushRef="#br0" timeOffset="7350.4204">22771 2418 1251,'0'-3'312,"4"3"-237,-2 0-75,-1 6-27,7 10-3,3 17 12,2 21 17,2 20 1,-5 65 6,-23 26 10,-25 0-4,-6-46-1,-5-17-11,22-68-11,0-7-32,11-13 8,-23 17 35,12-20 15,13-14 53,7-13 35,5-6 23,10-5-37,8-12-35,13 4-12,9-7-17,6 2-19,10 0 0,9 3 5,5 0-11,53-12 0,11-8-25,9-19-160,-48 18-121,-55 21-175,57-84-319</inkml:trace>
  <inkml:trace contextRef="#ctx0" brushRef="#br0" timeOffset="7678.4392">23582 2212 1326,'-17'7'195,"0"9"-153,-20 12-33,-3 13-8,-1 9 19,6 0-1,8-1-13,8-10-6,13-5-17,12-13-79,16-11 51,14-7 45,17-13 0,11-9 0,2-3-2,-6-2 2,-8 9 16,-10 11-9,-6 12-6,-6 14 0,-4 12 16,-3 11 8,-5 7 1,-4 11 4,-4 1-3,-4 2 6,-3-4-9,-3-3-7,-5 2-16,-7-4 13,-12-1-14,-8-4-42,-11-1-115,-8-12-202,-70 2-346</inkml:trace>
  <inkml:trace contextRef="#ctx0" brushRef="#br0" timeOffset="7818.4472">23768 2645 908,'12'-18'344,"-2"10"-163,5-13-79,-6 13-102,-13 14-90,-9 20-73,-15 21 74,-99 154-281</inkml:trace>
  <inkml:trace contextRef="#ctx0" brushRef="#br0" timeOffset="7943.4544">23501 3160 730,'12'-23'618,"4"-5"-458,17-26-16,13-5-45,3-1-57,10 0-42,6 5-138,48-25-228,47-45-707</inkml:trace>
  <inkml:trace contextRef="#ctx0" brushRef="#br0" timeOffset="8347.4775">24786 2025 1433,'-4'-4'300,"0"4"-153,-10-2-103,-9 10-32,-13 15-12,-12 15 0,-10 17 1,-8 16-1,3 7 0,2 2-24,14-11-105,17-18-6,20-19 51,11-21-17,12-11 64,16-12 35,12-11 2,12-8-1,1-1 1,-4 10 16,-7 9 14,-1 13-7,-3 16 17,-7 7 20,1 15-7,-10 7-25,-2 10 14,-5 6-1,-9 1 17,-5 6-31,-7 1 5,-8-2-8,-4 1-15,-9-2 18,-6-1-15,-8-7-12,-1-13-18,3-19-57,5-19-59,7-21-19,5-21-100,12-23-104,15-171-20</inkml:trace>
  <inkml:trace contextRef="#ctx0" brushRef="#br0" timeOffset="8536.4883">24560 2671 30,'9'-26'598,"-3"5"-150,6-17-137,0 15-55,-6 13-77,-5 6-122,-2 9-57,-3 11-80,-7 14 25,-6 19-44,-13 13-50,-8 6-116,-7 0 40,5-13 27,8-16 169,10-16 29,14-14 182,10-18 149,13-8-145,15-12-186,18-7-100,137-56-443</inkml:trace>
  <inkml:trace contextRef="#ctx0" brushRef="#br0" timeOffset="8702.4978">25287 2953 1144,'0'6'137,"-4"4"-122,0 11-8,-8 10 22,4 5-10,-3 3-10,-1 2-9,-1 3-13,-4-3-118,-9-3-32,-99 31-103</inkml:trace>
  <inkml:trace contextRef="#ctx0" brushRef="#br0" timeOffset="9250.5291">26020 2471 1284,'20'-11'300,"7"0"-216,33-12-18,59-13 26,19 6-14,12 10-32,-49 7 5,-8-3-25,-7 3-16,-50 10-4,-9 0-4,-8 3-2,20 0-143,-26 10-305,-86 43-341</inkml:trace>
  <inkml:trace contextRef="#ctx0" brushRef="#br0" timeOffset="9684.5539">26020 2891 1405,'4'0'162,"1"0"-162,9-3-79,6-3 79,19-6 51,13-8-51,19-6-23,57-24-56,16-4-61,-101 39-55,-5 1 116,31-8 79,-18 7 51,-18 11 19,-18 8-55,-11 9-15,-8 6 40,-10 13 68,-11 14 17,-12 6-38,-17 12-38,-8 3-19,-14 7-9,-47 31-8,-11-7-13,93-75-62,8-7 5,-28 13 26,19-12 22,18-11 9,18-6 51,11-7 75,13-7-87,12-4 19,16-5 2,14 0 21,7 5-42,52 1 0,19 1 11,-3-3-28,-96 12-7,-8-1-15,1 0 0,24-7-19,-11-3-74,-9-5-102,17-82-308</inkml:trace>
  <inkml:trace contextRef="#ctx0" brushRef="#br0" timeOffset="9932.5681">26592 2227 1276,'0'8'247,"3"4"-247,-3 19-10,4 16 9,-4 14 1,-4 16 14,-11 60 34,-13 33-14,-29 29-10,-1-43 0,-12-6-4,1-39-5,0-7-3,44-58-12,3-6-21,5-7-96,-13 25-92,16-21-166,39-46-358</inkml:trace>
  <inkml:trace contextRef="#ctx0" brushRef="#br0" timeOffset="10100.5777">26662 3250 1178,'8'7'258,"2"2"-224,9 13-23,5 12 26,-1 4 16,1 4 10,-4-1-23,7-2-7,-2-3-12,1-7-7,2-3-14,4-10-100,-2-9-152,71-30-450</inkml:trace>
  <inkml:trace contextRef="#ctx0" brushRef="#br0" timeOffset="10786.617">28017 2098 1255,'0'0'240,"-2"0"-146,-1 4-23,-2-4 1,0 3-17,0 1-17,1-1-26,-4 9 7,-5 7 1,-1 8-10,-1 5-9,2 1 5,3-5-5,5-3 1,-1-5-1,2-3 0,1-6 1,-3-4-1,3 5 8,-2-3-2,-2 1-6,0 2-2,-5 4-13,-6 3-37,-3 1-31,-5 5-1,-1 1 22,-4-3-2,0-3 9,1-1-27,6-3-48,2-4-123,-15-2-71</inkml:trace>
  <inkml:trace contextRef="#ctx0" brushRef="#br0" timeOffset="11209.6412">27909 2319 1024,'8'-9'253,"5"1"-185,20-6-53,7 0-14,14 1 7,7-1 13,-4 6 22,-5 0-11,-13 4-19,-15 2 4,-11 2 4,-7 2-6,-9-2 40,0 0 4,-1 0 4,-1 0 13,1 0-14,-1 0-34,-1 0-19,-1 0-9,7 2 0,0-2-31,7 0-11,-5 0 21,2 0 9,-3 2 12,-1 2 0,0 1-2,-1 2-10,-3 5-1,-5 5 13,-6 5 12,-12 10 5,-13 8 11,-9 8-8,-7 0-20,-5 1-95,0-1-94,4-11-54,8-6-34,-51 18-100</inkml:trace>
  <inkml:trace contextRef="#ctx0" brushRef="#br0" timeOffset="11427.6536">27703 2478 943,'5'12'122,"2"7"-115,5 21 1,5 16 31,-3 14 39,6 12 22,-8 18-29,10 72-5,-7 30 28,-3-28-55,-10-126-19,-2 1-8,-2-8-8,1 40-4,-2-21-93,1-26-55,2-22-58,6-69 5</inkml:trace>
  <inkml:trace contextRef="#ctx0" brushRef="#br0" timeOffset="11778.6737">27924 2620 796,'9'-8'550,"3"5"-487,20-10-53,12 7 2,16 2-6,13-2 44,59 1 14,22 0-17,-16-1-8,-99 5-9,-7-2 10,-2 3 5,21-3-24,-15 3-18,-14 6-3,-14-2-34,-5 11-8,-5 8 25,-6 17 17,-6 20 35,-7 21-5,-24 69 10,-8 26 14,11-2-18,30-135-6,-2 0-7,5-5-7,-12 34-7,6-13 2,0-7-2,5-15-9,1-11-26,-6-10-72,-9-7-154,-79-15-346</inkml:trace>
  <inkml:trace contextRef="#ctx0" brushRef="#br0" timeOffset="11961.6842">28167 2963 1136,'14'-20'297,"7"8"-206,21-21-50,10 9 22,6 7 49,-4 3-44,-5 10-67,-12 8-1,-11 6-28,-13 11-122,-20 11-53,-19 17 37,-23 10-330,-158 112-109</inkml:trace>
  <inkml:trace contextRef="#ctx0" brushRef="#br0" timeOffset="12105.6924">27975 3327 759,'3'-2'494,"7"1"-358,9-1 11,10-4 12,12 2-37,8 1-34,7-4-46,10 3-15,-2-2-18,-3-1-9,-10-5-47,-11-4-166,7-45-443</inkml:trace>
  <inkml:trace contextRef="#ctx0" brushRef="#br0" timeOffset="12297.7034">28418 2647 1332,'1'3'259,"1"10"-259,1 9-10,0 18 10,-1 19 21,-4 23 28,-7 71 19,-10 40-31,-1-20-17,14-70-20,6-58-6,5-9-143,7-9-119,62 61-306</inkml:trace>
  <inkml:trace contextRef="#ctx0" brushRef="#br0" timeOffset="12852.7351">29782 2481 1717,'-8'-2'189,"1"2"-129,-14 2-35,-3 13-24,-3 15 2,-6 20-3,5 19 0,-2 13 0,-11 71-6,1 26 6,0 5 12,28-137-3,1-8-8,6-5-1,-5 28-15,7-17-6,10-19-6,4-13 24,11-16 3,16-17 56,13-19-20,15-18-2,7-24-16,42-71 5,0-44-22,-15-11 6,-59 90-5,-33 66 5,-5 6 7,-6 2-14,-3-36-8,-13 11-5,-10 13-7,-9 20 10,-7 21 8,-12 24-16,-13 25-9,-3 28-7,-2 15-47,8 8 36,16-5 31,17-14-1,19-19 5,14-13-23,12-9 22,8-4 11,7 0 26,9-3 37,5-5-2,1 2-14,0-3-14,-2 1-15,-5 2-5,-4 1-5,-5-3-8,-4 6-14,0 2-147,16 48-320</inkml:trace>
  <inkml:trace contextRef="#ctx0" brushRef="#br0" timeOffset="12995.7433">30293 3434 1508,'-7'-3'287,"1"3"-287,-14 0-243,-42 6-225</inkml:trace>
  <inkml:trace contextRef="#ctx0" brushRef="#br0" timeOffset="15051.8609">6947 6325 235,'-3'-3'221,"2"3"-116,0 0-71,-3-3-17,4-1-17,0 3 0,4-1-26,-3 0-5,-1 0-4,0 0 35,0 2 5,0 0 6,0 2 1,-1-2-8,1 2-4,-5 10-73</inkml:trace>
  <inkml:trace contextRef="#ctx0" brushRef="#br0" timeOffset="15253.8725">6912 6288 551,'1'-4'74,"-1"4"-53,0 0 33,2-1 9,-2 1-63,-2 0-23,4 6-206</inkml:trace>
  <inkml:trace contextRef="#ctx0" brushRef="#br0" timeOffset="15633.8942">6875 6337 535,'0'-1'135,"0"1"-135,0 0-28,1 0-7,1 0 32,1 0 3,1 0 9,-1 1-8,-2-1 0,1 0 13,-2 0 10,0 0 0,-2 0-9,2 0-15,0 0 0,2 3-52,-2-3-17,4 1 19,1 3-32,-1-4 46,-4 0 16,2 0 19,-2 2 1,-2 2 61,2-4 26,-3 0 32,2 0-19,-1-4-56,-1 4-44,3 0-59,0-2-145,6-2-152</inkml:trace>
  <inkml:trace contextRef="#ctx0" brushRef="#br0" timeOffset="15848.9065">6912 6300 283,'0'-4'159,"1"-1"-81,3-6-28,3-2-22,1-4-18,9 3-10,-2-3-7,3 6-31,-3 2-44,-2-2-47,-2 6-6,-3-2 66,-6 1 69,-2 3 37,0-3 59,0 1-12,0-1-37,2-4-47,5-1-6,6-3-54,41-30-111</inkml:trace>
  <inkml:trace contextRef="#ctx0" brushRef="#br0" timeOffset="16749.9581">7221 5980 136,'4'-5'141,"0"0"-33,4-8 8,-1 2-5,-5-1-48,3 0-24,-1 2-24,-1-1-10,0 2-5,4 0-27,2-4-35,5 0-8,1-5 20,4 1 17,-2-3 6,0 3 9,2-1 11,2 1 6,5-4 0,2-2-22,2 2-31,-2-1 26,1 3 19,-4 3-11,0 0 4,-8 2 7,4 1 9,-5 1 15,-5-2 27,5-5 13,-2-1 20,2-4-16,3-2-16,-1-1-8,3-1-13,-2 2-7,-1 4-13,0 1-1,-1 6 0,-2 3 0,-2-1 0,3 3 0,1-2-1,2 3 0,5-5 0,1 3 0,0 1-2,1-6-19,1 4 12,-6-4-4,-3 3 7,0-3 6,-6 8 0,-1-2 0,0-2 0,-3 4 1,0-2 1,1-3 11,-1-1-2,5-2 2,-2 0-1,-5 1 3,4 4-1,-3 5-5,3-3-3,-3 0-6,4 3 1,2-2 0,5 0-1,1-6 1,5 3-1,-3-5 1,-1 4 0,-4-1 1,-7 3 20,4 4 20,-9 1 24,-3 0 48,-1 1 20,-1 0-29,0 0-48,-2 0-41,3 0-7,0 1-9,0-1 0,0 2-9,0 2-24,0-2-26,3 2-2,-2-2 14,-1 2 34,0 0 7,0 0 6,0 0 0,-1 0 1,1 0 13,0 0 2,0 0-5,0 0 1,0 0-11,0 0 0,0 0 0,0 0-1,0 0-14,0 0-8,0 0 2,-7 2 20,5-2 31,2 0-11,0 0-20,0 0 0,0 0-87,0 2-105,-10 7-173</inkml:trace>
  <inkml:trace contextRef="#ctx0" brushRef="#br0" timeOffset="17952.0268">6980 6519 369,'0'3'450,"0"-3"-369,0 0-62,5 0-19,2 0 1,9 0 5,14 4-5,12 1 14,15 5-15,13 0 0,52 9 2,14 1-1,10-10 23,-38-12 25,-5-6-13,3 2-3,0-4-33,1-11-18,0 3-139,14-5 19,-2-8 64,-2 3 31,-13 7 40,-18 25 3,-52 7 36,-1-5-2,-2 0-7,29 8-13,-6-4-1,2-1-12,-4 3 7,2 3-8,2 1-18,2 5-23,-2-3 23,-5-12-21,-5-6 39,-5-10 6,-10 0 45,-9-1 47,-9 0 5,-7 3-26,-1 3-16,-5 5-5,0 0-34,0 0-22,0 0-36,3 0-65,2 1 56,2 1 18,-1 0-37,-3-2 26,-2 1 27,-2-1 10,-1-1 1,-20-13-258</inkml:trace>
  <inkml:trace contextRef="#ctx0" brushRef="#br0" timeOffset="19964.1419">31020 1580 240,'2'-10'481,"-4"-1"-242,2-12 7,-4 6-48,-2 3-45,-1-3 30,-3 9-48,1-2-29,3 4-44,0-1-41,2 7-21,-7 12-41,-8 14-8,-15 26 16,-12 22 9,-10 11-32,-3 5-19,8-7 20,5-8 29,16-5 5,12-8 9,12-8-10,13-2-10,10-5 5,10 2 18,10-4 9,10-4 8,3 0-7,-2-5 11,-9-5-12,-14-2-10,-12 1-14,-13 3-43,-12 5 41,-10 7 26,-11 9 25,-3 5-25,0 2-33,10 3-49,5 0 23,12 2 19,6-3 17,9 4 5,5-10 2,9-2 15,2-3 1,6-7-10,4 3 10,-4 1 57,-1 6-18,-9 11-18,-6 18 9,-11 10 45,-12 3-33,-5 3-15,-8-20-7,-2-15-19,2-17 0,7-19 12,9-16-13,5-10-21,10-16-51,43-95-539</inkml:trace>
  <inkml:trace contextRef="#ctx0" brushRef="#br0" timeOffset="20618.1793">31517 2021 791,'0'-1'277,"0"0"-89,0-3-59,3 1-44,0 3-28,1 0-30,6-1-25,13 1 26,10-3 7,9-3-11,5 2-9,0-2-14,0 0 8,0-4 2,3-6-5,-3 1 3,-6-6-3,-9-1 10,-10 2 8,-9 1 47,-9-4 11,-6 1-47,-6-4-29,-9-2-6,-8 1 0,-5 5-6,-7 3 0,-3 9 6,-10 10-1,0 12-13,-3 9 13,-1 11-5,3 9-6,3 18 5,10 10 6,9 5-9,9 2-2,15-6 1,10-1-5,12-9 8,-1-5-4,8-13 12,0-6 0,0-8 15,-1-5-2,3-6-7,0-5-6,2-4-12,2-8-97,4-9-79,3-9-94,67-67-292</inkml:trace>
  <inkml:trace contextRef="#ctx0" brushRef="#br0" timeOffset="21022.2024">32132 2195 738,'1'3'150,"2"8"-132,3 7 6,-2 12 29,-2 5 83,-4 9 25,-2 2-38,-3-3-45,-6-4-3,3-7-38,0-5-7,2-13-10,5-2-2,2-11 6,1-2 28,0-3 61,1-6-10,0-4-103,4-12-16,5-14-11,9-13-35,7-6 17,7 8 45,1 0 0,-8 20 1,-2 9-1,-8 14 2,-1 7-2,-4 8-20,2 9-1,-3 11 11,6 8 9,-2 7 0,-2 7 1,0-4 7,-6 2-7,-1-8-1,-5-2 1,-3-7 6,-4-7-6,-4-5-7,1-3-35,-8-5-46,-4-7-104,-1-6-155,-52-62-370</inkml:trace>
  <inkml:trace contextRef="#ctx0" brushRef="#br0" timeOffset="21757.2445">31541 1347 1141,'-2'-2'258,"0"-2"-102,-2-2-24,1-4 1,2 4-46,-1 2-43,2 0-23,-3 2-14,3 2 1,3 0-8,-3 0-14,2 0-22,2-1 3,10 2 16,16-1 17,21-1 48,60-2 11,41 3-26,9 4-9,-61-2-9,-13-2-10,-47 1-4,-5-2 9,-4 1-10,26-2 1,-17 1 6,-18-2-6,-11 0 13,-9 3 2,-7-3-8,-6-4-7,-2-6 6,-7-9 3,-6-4-10,-4 3 0,0-6-15,2 3-9,-1-1 2,5 0 21,-4 0-11,4 5 11,2 1 0,5 3 1,6 9 0,4 3 1,7 5-1,2 1-5,1 1-28,3 3-33,10 2 21,5 12 45,16 1 11,7 14-5,5 5 0,-1 1-1,2 2-4,-16 0-1,-4-1 0,-9-6-10,-10-2 0,-8-6-5,-6-3 15,-6 1 6,-9 1 22,-6 0-4,-11 3-7,-5 7-17,-8 7-47,3 10-268,-40 80-343</inkml:trace>
  <inkml:trace contextRef="#ctx0" brushRef="#br0" timeOffset="23535.3462">31662 3440 1206,'0'3'180,"3"1"-174,-2 13 0,4 7-6,-2 17 39,5 12-3,-6 15-9,-2 11 7,-2 0-8,-2 2-11,-3-6-3,1-4-5,-5-8 4,2-4-8,-2-8-3,0-9-54,-4-11-107,5-7-65,-19-23-104</inkml:trace>
  <inkml:trace contextRef="#ctx0" brushRef="#br0" timeOffset="23952.37">31724 3647 863,'2'-1'331,"2"-2"-205,1 1-72,3 4 23,5 2 7,0 6-45,3 0-2,5 7-11,-1-1-26,1 8 0,-4-1-10,-2 3 1,-8 3 3,-10 4-14,-11 3 11,-11 5 9,-11-7-51,-7-1 20,4-7 31,4-12 1,12-5 8,8-8 3,10 4-12,11-5-13,14 5-59,21 3 67,17 10 5,14 1 18,7 5-18,-4 3 9,-8 3 45,-18-3-18,-18-5-35,-20-1 15,-11-9 26,-9 4 26,-12 0 55,-8 0-24,-7-1-45,-2-3-29,-1-1-11,-1-8-14,1 2-65,-3-3-166,-77-8-327</inkml:trace>
  <inkml:trace contextRef="#ctx0" brushRef="#br0" timeOffset="24534.4033">31278 3322 327,'8'-3'954,"7"0"-848,22-4-38,17 3-11,59-3 46,18 7-7,11 0-22,-41 7-14,4-10-23,-5-1 1,-15 8 1,-50-8-23,-2 4 5,-1-2 6,23-2-25,-10 0 10,-14 1 1,-16 0-12,-8 1 16,-7 1 8,0 1 17,-7-3 6,0 0 2,-7-6-32,-6-5-12,-7-5-6,-5 0-10,0-7-7,0 4-8,2-7-8,-2 2 9,5 1 3,5 1 11,6 8 10,8 7 0,6 5 0,3 5 0,4 0-32,10 5-32,10 8 64,12 17 0,12 12 1,5 9 0,-6 5-1,-3-2 0,-14-3-5,-6-3-7,-12-8 6,-5-4 6,-10-3 12,-4-5-5,-4-1-5,-11-7 13,-4-3 4,-9-1-4,-5-2-15,-11 1-196,-94 5-664</inkml:trace>
  <inkml:trace contextRef="#ctx0" brushRef="#br0" timeOffset="50356.8803">16026 5444 1361,'-1'0'165,"-1"2"-148,-4 5-17,-3 9 0,-6 3 1,-3 13 21,-4 9 4,-2 10-4,-4 7 5,2 8-1,1 10-13,3 10-2,1 61-10,18 36 0,19 28 1,26-80-2,-18-89-14,-1-13-29,3-9 30,22 25 13,2-23 11,4-19 29,-2-22 56,5-22 3,3-25-24,-4-23-10,22-82-28,-15-43-16,-11-9-9,-33 78-3,-19 18-1,-24 25-2,8 58 4,-8 7-9,2 9 33,-27-24-7,-17 20-17,-44 13-10,-19 50-1,1 59-8,92-50 9,6 2-6,6-6-77,-14 34-61,20-9-133,18-13-173,46 16-154</inkml:trace>
  <inkml:trace contextRef="#ctx0" brushRef="#br0" timeOffset="50586.8934">16107 5077 1477,'-3'0'252,"0"4"-172,-1 5-80,-3 16-13,4 17-5,6 20 8,8 17 10,13 70 9,1 39 1,-12 11-2,-17-47-1,-8 15-1,-5 25-6,-12-15-15,-4-24-232,-15-37-504</inkml:trace>
  <inkml:trace contextRef="#ctx0" brushRef="#br0" timeOffset="50826.9071">15663 6731 1263,'2'3'219,"7"1"-216,12 4-2,15 9-1,23 0 50,56 9 40,40-18-5,21-16 1,-68-8-34,-19-9-7,-2-5-30,-47 11 0,-6-1-9,-5 3 11,27-18-17,-14-8-15,-15-2-193,-21-95-167</inkml:trace>
  <inkml:trace contextRef="#ctx0" brushRef="#br0" timeOffset="51075.9214">15629 5036 1652,'-3'-8'192,"3"1"-108,-1-6-42,5 11-28,11 4-14,16 0 0,17 6 1,16 2 22,11 2-14,5 7-3,49 12-5,22 11 1,4 15-2,-55-5-3,10 13-152,-5 9-317,-40-17-634</inkml:trace>
  <inkml:trace contextRef="#ctx0" brushRef="#br0" timeOffset="51303.9344">16938 6404 1008,'1'2'560,"2"7"-520,5 6-40,4 6 1,2 9 0,2 5 5,-3 6-5,1 21 9,-7 8-2,-9 8 5,-4 5-13,-10-2-16,-3-12-59,0-12-219,-21-6-438</inkml:trace>
  <inkml:trace contextRef="#ctx0" brushRef="#br0" timeOffset="51733.959">16992 6131 1535,'1'0'291,"0"0"-213,4 0-78,4 6-14,15 3 14,6 8 15,11 6 2,1 1-10,-6 5-5,-6-3-1,-11 1 0,-10 3 0,-11 5 0,-15 3 19,-13 3-20,-13 8-3,-10-6-36,8-8 0,8-6 12,17-13 21,9-9 6,8-6-1,12-2-50,6 2-30,15 2 60,16 0 15,6 5 5,5 3-5,-3 5 6,-1 7 47,-8 3 8,-8 6 1,-11-3-1,-16 3-13,-14 3-1,-10 4 8,-16 2-8,-19 8-13,-12-4-10,-6 2-10,-2-8-8,11-11-69,10-16-155,-2-62-471</inkml:trace>
  <inkml:trace contextRef="#ctx0" brushRef="#br0" timeOffset="51947.9713">17855 5986 1316,'15'-2'168,"1"2"-119,17-1 52,5 2 29,8 4-25,5-2-28,9 1-32,11-4-23,2 0-5,0-4-8,-7 1-9,-13-3-12,-12 6-128,-10 18-352</inkml:trace>
  <inkml:trace contextRef="#ctx0" brushRef="#br0" timeOffset="52179.9845">17682 6777 1706,'3'0'186,"0"0"-151,12 0-10,12 0 44,19-6 23,64-10-22,39-4-19,-6 0-9,-101 13-15,-6 4-10,-3-1-11,28-5-5,-13 6 1,-9 0-2,-15 6-29,-9 4-64,-9 5-90,-15 21-368</inkml:trace>
  <inkml:trace contextRef="#ctx0" brushRef="#br0" timeOffset="53188.0422">19678 6151 922,'0'-1'108,"0"-2"-108,0 3-219,0 4-133,3 19 59</inkml:trace>
  <inkml:trace contextRef="#ctx0" brushRef="#br0" timeOffset="53396.0541">19662 6134 1199,'-4'-3'144,"4"3"-122,-4-6-22,4 12-151,4 2-179,3 27-50</inkml:trace>
  <inkml:trace contextRef="#ctx0" brushRef="#br0" timeOffset="54448.1143">19592 5567 1004,'0'0'359,"-2"0"-253,4 6-106,-2 6-23,2 15 23,4 14 34,-1 18 27,1 15-14,1 19-26,-3 73-5,-8 44-1,-11 2-6,2-100 2,10-69-1,3-5-1,0-8-9,2 30-57,4-19-72,7-14-112,1-21-119,29-77-330</inkml:trace>
  <inkml:trace contextRef="#ctx0" brushRef="#br0" timeOffset="54919.1412">19645 5692 1253,'0'-4'232,"3"-4"-88,3-5-97,12 5-47,20 2 0,21-2-9,57 10 9,25 12 0,-107-8 6,-7 4 10,24 9 2,-24 4-7,-21 9 29,-19 15 8,-27 22-1,-60 76-13,-47 33-34,20-13 0,94-131-72,10-8-22,9-9-4,-12 18 26,13-21-45,19-14 11,15-14 74,16-14 32,14-9 0,15-5 6,7 1 23,4 10 28,1 12 31,-5 13 16,-11 13 2,-17 12-22,-12 7-28,-12 12 2,-11 5-13,-11 8-13,-13 4-4,-5 4-7,-19 8-7,-7-1 4,-8-7-6,0-6-5,6-15 2,13-15-9,7-17-25,5-14-50,7-18-177,-9-108-321</inkml:trace>
  <inkml:trace contextRef="#ctx0" brushRef="#br0" timeOffset="55119.1526">20994 6150 898,'5'11'331,"-1"-2"-175,-2 9-12,2-4 5,-4-4-20,0-4-65,2-2-37,-1 3-7,0-1-4,-2 6-16,-2 6-145,-27 29-403</inkml:trace>
  <inkml:trace contextRef="#ctx0" brushRef="#br0" timeOffset="56076.2074">21771 5730 819,'0'0'318,"0"0"-138,0 0-92,0 2-26,-1 6-29,-5 15-2,-9 16 76,-9 20-20,-10 24-33,-3 1-23,-4 10-7,0 2-12,3-2 3,-2-2-3,3-4-12,5-6-18,5-12-264,8 36-334</inkml:trace>
  <inkml:trace contextRef="#ctx0" brushRef="#br0" timeOffset="56444.2284">21859 5640 1615,'-1'0'231,"0"1"-175,-3 8-56,1 8-14,5 18 8,4 14 6,8 12-1,11 16 1,2 13 0,22 66 0,2 38 1,-39-139-1,-4-7 6,13 54-5,-10-21 0,-5-7 0,-6-13 1,-3-12-1,-6-13 14,-12-20 39,-10-6 18,-17-11-37,-15-12-29,-8-3 0,-1-13-5,-1-2 6,7-2-6,11 1-1,10 9-6,11 7-11,15 10-73,7 15-214,9 4-237,28 16-410</inkml:trace>
  <inkml:trace contextRef="#ctx0" brushRef="#br0" timeOffset="56811.2494">22752 5650 1431,'-3'-6'350,"-5"-2"-182,-10-6-65,-14 10-50,-19 8-34,-15 18-8,-58 44-11,84-29 0,-39 38 0,15 4-6,24 3 6,19-8-11,21-2-1,19-9 5,14-8 5,13 3-10,9-8 11,2-6 0,-4-9 0,-9-9 0,-11-1 0,-12-10-9,-11 0 9,-7-2 1,-6 3 2,-9 1 11,-17 8 8,-16 8-4,-18 4-5,-9 5-12,-4 1-28,6-1-107,18-9-338,-17-3-479</inkml:trace>
  <inkml:trace contextRef="#ctx0" brushRef="#br0" timeOffset="57076.2646">23063 6218 1372,'0'0'298,"0"1"-202,0 5-45,-2 5 17,2 18-11,2 12-18,2 12-11,3 4-14,-1 1-1,-2-1-4,-4 1 0,-1-2 0,-5-5 3,-4-8-4,2-9 1,-1-9 1,0-9-10,-3 1-15,-10 2-132,-5 5-401,-64 20 223</inkml:trace>
  <inkml:trace contextRef="#ctx0" brushRef="#br0" timeOffset="57299.2773">22704 6941 765,'-6'-1'453,"3"1"-199,-5-1 44,6-2-67,7 3-88,1-1-73,10-5-40,12-5-12,15 3-1,16-3 2,5-4 14,5 1-6,6 4-3,-2-3 2,-4 9-4,-2-1-11,-13 1-10,-12 4 0,-14-3 4,-13 3-5,-12 0-22,-3 0-68,-8 4-62,-60 22-220</inkml:trace>
  <inkml:trace contextRef="#ctx0" brushRef="#br0" timeOffset="58433.3422">24018 6228 1188,'0'-6'267,"0"3"-84,0 0-22,0 1-32,0 2-41,0 0-40,0 2-33,3 0-15,6-1-12,11 2 12,9 0 6,11 1 5,5-4 1,5 2 1,0-4 1,3 2-7,1-1 1,4-5-7,2-2 1,-4 2 4,-2-2-5,-11 0 1,-11 2-1,-8 0-1,-14 3-8,-4 2-13,-6-1-52,-3 5-145,-47 15-454</inkml:trace>
  <inkml:trace contextRef="#ctx0" brushRef="#br0" timeOffset="58749.3603">24098 6812 1361,'0'0'368,"0"0"-238,2 0-62,1 0-13,8-6-10,16-1-15,18-8-3,23-2-13,56-12-8,9 6-5,-99 20 5,0 3-5,32 0 0,-12 0 1,-7 4-2,-11 0 1,-8 1-1,-8 4 0,-5-5 0,-6-3 0,-4 1 0,-4 0-15,0 0-54,-2-1-81,0 0-37,-3 2-110,-33-10-256</inkml:trace>
  <inkml:trace contextRef="#ctx0" brushRef="#br0" timeOffset="61738.5313">25625 6415 866,'-6'1'0,"0"2"-39,-7 3-103,2-2-5,1-4-33</inkml:trace>
  <inkml:trace contextRef="#ctx0" brushRef="#br0" timeOffset="62015.5471">25679 5863 1113,'0'4'231,"0"-4"-174,0 3-57,1 8-29,2 12 18,-1 19 11,2 24 45,2 23-10,2 73-8,-10 14-9,-14-10 1,4-56-1,2-65-6,6-3 0,-1-5-1,-6 30-11,8-18-89,3-19-157,23-34-132</inkml:trace>
  <inkml:trace contextRef="#ctx0" brushRef="#br0" timeOffset="62526.5763">25663 5886 1111,'3'-9'267,"1"-1"-124,3-10-80,11 2-38,12 1-13,16 7-10,11 3 7,1 8-3,-4 8 0,-5 8 7,-5 6-1,-8 2 6,-12 5-6,-10 9 30,-17 6-4,-18 17-2,-18 16-3,-17 10-17,-9 0 1,-3-12-17,11-18-5,16-19-31,16-20-27,16-11-40,16-8 7,15-5 54,16-7 30,11-4 12,6-4 0,3-1 2,-4 7 13,-4 2 21,-2 7 22,-6 9-5,-8 7-13,0 11-10,-8 9 15,2 11 11,-1 9-20,-7 5-14,-4 9-8,-13-1 5,-12 1 5,-12-4-4,-12-3-1,-13-9 1,-11-1-7,-11-11-2,-1-12-11,9-17 0,11-15-57,15-18-138,-3-113-315</inkml:trace>
  <inkml:trace contextRef="#ctx0" brushRef="#br0" timeOffset="62725.5877">26817 6267 1174,'3'9'138,"0"-1"-9,3 8-18,-3-2 18,-2 0 5,1-6-68,5 7-36,-1-3-11,2 5-4,3 2-15,0-2-124,1 1-252,-10 4-877</inkml:trace>
  <inkml:trace contextRef="#ctx0" brushRef="#br0" timeOffset="63141.6115">27686 5663 1358,'-11'-8'312,"-2"3"-119,-14-5-61,0 7-72,-4 7-36,-4 12-23,2 8-1,-2 17 0,2 4-2,6 10-10,8 7 12,12 4 0,11 0-6,9-2 6,6-4-9,12-5 9,4-5 0,1 0 0,4-5 0,-1-5 2,0-5-2,-4-6-1,-3 0 0,-2-2 0,-9-1 0,-5-1 0,-8-1-1,-10 1 2,-4 1 15,-18 4 6,-13 3-4,-8-2-4,-7-1-13,3-3-12,8-6-75,12-7-199,-7-10-285</inkml:trace>
  <inkml:trace contextRef="#ctx0" brushRef="#br0" timeOffset="63345.6232">28258 6228 1013,'4'-6'616,"-2"6"-518,3-4-38,-5 8 120,0-1-53,-3 1-55,3-2-51,0 6-19,0 4 4,0 11-6,3 8-50,3 1-169,9 4-392,37 7-311</inkml:trace>
  <inkml:trace contextRef="#ctx0" brushRef="#br0" timeOffset="63630.6395">29062 5924 1503,'-7'-12'270,"3"-4"-151,-11-10-23,0 3-9,0 2-9,0 10-29,6 1-31,0 9-18,-3 5-5,-7 10-7,-8 13 11,-8 10 0,-4 18 0,0 9 0,0 8 0,2 12-1,6 5-11,6 2-28,8-2-41,9-4-98,12-11-65,13-7-104,74 54-187</inkml:trace>
  <inkml:trace contextRef="#ctx0" brushRef="#br0" timeOffset="63982.6596">29402 6180 1052,'-2'-3'700,"0"6"-570,-5 7-130,-8 25 6,-7 24 0,-7 20 36,4 9-6,5-9-15,10-11-7,12-13-13,6-16 8,6-13-1,3-6 2,10-13 1,5-11 4,10-19 4,12-15-11,0-14-8,-1-9 0,-6-10 0,-12-9-1,-15-5 1,-15-1 1,-18 15 7,-7 19 7,-10 21 10,-11 23-13,-7 16-12,-9 26-6,-5 18 5,7 16 0,14 2-34,17-5-121,21-13-183,75 11-247</inkml:trace>
  <inkml:trace contextRef="#ctx0" brushRef="#br0" timeOffset="64318.6788">30288 5900 924,'-2'-14'829,"-1"5"-643,-6-13-91,-15 11-14,-14 11-39,-16 13-27,-4 19-14,0 14 1,10 15-2,13 3-7,19-2-30,14-4-22,18-9 14,14-8 20,10-5 10,10-8 4,1-2 5,1-6 5,0-1 1,-8-6-1,-9 1 1,-9-1 0,-6-1 0,-12-3 0,-6-2 0,-8 7 1,-8 0 25,-10 7-2,-19 8-11,-12 1-13,-8-4-1,8 3-71,7-9-230,-24 3-358</inkml:trace>
  <inkml:trace contextRef="#ctx0" brushRef="#br0" timeOffset="64884.7112">30692 6050 1349,'12'-5'189,"-3"3"-141,7 0-48,-5 18 8,-14 16 13,-3 19 33,-8 15-14,1 11 16,-6 0-10,3-3-11,3-4-20,6-13-3,2-6-6,11-14-5,6-9 7,5-9-1,8-10 10,8-8 13,10-13-14,5-9 8,1-13-1,-4-15-7,1-7-7,-9-8 0,-4-11-7,-11-12 7,-5-7-3,-8 0-5,-6 8 6,-6 9 41,-3 16-7,-6 16-10,-4 12-16,-3 10-15,-9 18-4,-9 15-5,-11 21-3,-8 21 10,-7 11-5,5 10 6,10-6 0,11-10-5,15-16-3,12-13 8,9-8-7,6-5 3,6-1 5,13-1 1,10-3 14,10-2-4,6-1-1,1-6-2,-6 1-8,-6 2 2,-8-2-2,-8 2 1,-5-2-1,-8-1 0,-7 3 0,-5-1-27,-3 4-108,-53 31-154</inkml:trace>
  <inkml:trace contextRef="#ctx0" brushRef="#br0" timeOffset="69187.9573">13634 9228 1391,'-13'-13'164,"6"2"-83,-11-10-39,11 9 10,0 6 53,6 4-58,2 2-40,1 0-7,14 2-19,11-4 17,25-2 2,58-14 27,38-8-1,30 0-14,-38 21-3,21 5-8,-3 2 1,8 12-1,10 1 0,5-1 0,-4-2-1,7 2 0,5-2 1,10 2 0,5 4-1,36-6 0,-15-5 0,16 3 0,11-4 1,0 4 0,31-10 0,-4 0 0,24-3-1,9-3 1,6 9 0,-2 3-1,18 3 0,6-2 1,14 13 6,-16 0-7,19 6-1,-15 9 1,16 0 0,-7 10 0,-4 1 0,-3 2 1,-10-6-1,-6-1 0,-6 6 0,-12-2 0,-5 4 0,-5-4 0,-3-1 0,-20-2 0,4 0 1,-16-7-1,5 4 0,-9-6 1,-12-5 1,11-11-2,-8-11 0,6-6 0,-12-9 0,-10-1 1,6-8-1,-17-7 0,0 2 0,-10 1 0,-24-5 1,-6 5-1,-13-1 0,-13-1 0,12 12-1,14-7 1,2-5 2,-8-4-2,10-3 1,0-2-1,-8-1 0,-7 1 0,-2-1 0,-11 1 1,-26 4 0,-14 6 0,-15-3-1,-1-2 1,-16-1-1,-47 15 0,-3 3 0,1 0 2,83-25-1,10 0 0,0 1 0,-40 7-1,-2 3 1,-51 11 0,-1 4 0,0 0 0,34-9-1,-7-1 1,-3 7-1,-7 5 0,-9-2 0,-6 9 0,-8-2 0,-9 3-1,-6 3-5,-4-2 0,2 5-3,-2-2-4,-4 0-28,1 0-47,-4 1-31,-11 1-89,-18 5-28,-153 10-821</inkml:trace>
  <inkml:trace contextRef="#ctx0" brushRef="#br0" timeOffset="70060.0072">14923 9548 831,'-3'-10'643,"1"4"-480,-1-10-31,3 14-132,1 14-34,6 10 34,1 20 0,5 17 30,-2 20 0,8 64 7,-13 28-2,-16-1 4,-1-68-15,3-55-14,-3-2 4,2 4-14,-7 45-23,-1-11-125,7-21-71,4-24-261,17-50-3</inkml:trace>
  <inkml:trace contextRef="#ctx0" brushRef="#br0" timeOffset="70511.033">15004 9725 183,'0'-3'1095,"0"3"-909,0-4-136,6 8-49,12-4 7,9 4 17,16 2 20,9 0-7,6 0-11,-1 1-9,-8-3-6,-16 1-9,-12 2 3,-19 15-5,-18 11 46,-17 24-5,-17 12-28,-13 7-14,-7 1-17,3-11 16,11-17 0,21-17 1,16-15 0,17-13-42,14-4 12,21-6 24,12 0 6,16-2 0,5 1 1,1 4-1,-6 3 16,-10 5 16,-4 8 11,-12 3-1,-11 4-21,-17 1 33,-11 5 11,-17 5-1,-14 13-11,-19 5-29,-14 5-15,-5-5-8,4-8-1,14-21-44,15-14-56,14-22-181,1-115-580</inkml:trace>
  <inkml:trace contextRef="#ctx0" brushRef="#br0" timeOffset="71253.0755">14653 9587 1358,'-3'-10'160,"2"6"-89,-6-4-17,7 3 9,1 2 24,3-3 3,-2 3-51,7 1-33,10-4-6,17-2-11,17 1 11,63-8 9,34 2 10,1 3 1,-55 7-8,1-8-11,-12-2 5,-50 4 1,-5 3-1,-3-1-4,22-13 4,-18 7 0,-14 4 1,-12 3 13,-10-1 74,-7-5-20,-9-9-61,-6-5-12,-8-2 0,-6-3-1,-5 4 0,3-2 0,0-1-2,5 2-17,8 3 5,13 7 14,5 9-1,6 4 0,6 5-12,3 5-14,7 6-32,8 13 44,16 13 14,11 14-6,9 10 7,10 5 0,-2 3 1,2-4 0,-9-8-1,-6-4 0,-11-6-1,-6 2 1,-13-2 0,-11 4 1,-18 1 0,-13 8-1,-18-2 0,-12 3-77,-8-4-217,-75 41-353</inkml:trace>
  <inkml:trace contextRef="#ctx0" brushRef="#br0" timeOffset="71773.1052">16408 9604 499,'5'-5'196,"-4"1"-14,2-1-25,0 5-52,-3 3-31,3 6 11,2 11 22,2 2-17,-1 11-2,-2 8-20,4 4-17,-1 7-24,4 3-9,-1 7-8,2 0 1,-4-2-10,0-9 7,-3-11-2,-4-12 1,-1-14 1,0-4 5,-1-8 19,1-2 34,-2 0 22,2 0-11,0-2-28,-1 0-16,-1-3-13,-2-4-15,-1 1-5,-1-4-15,2-8-46,-2-3-61,3-2-100,-1-3-57,-6-41-521</inkml:trace>
  <inkml:trace contextRef="#ctx0" brushRef="#br0" timeOffset="72320.1365">16292 9648 1162,'-3'-4'307,"-1"0"-88,-3-1-24,4 2-43,-1-3-53,5 6-56,2 0-43,11 6-14,12-6 9,18 4 5,18-4 0,56-11 6,14-15-5,-93 17 5,-4-4-5,33-4 1,-14-1-1,-16 8-1,-16 0-3,-10 4-38,-10 6-28,-10 0-76,-11 4-218,-13 2-292,-87 29 2</inkml:trace>
  <inkml:trace contextRef="#ctx0" brushRef="#br0" timeOffset="72507.1472">16598 9640 476,'-4'0'301,"2"1"-55,-2-1-36,4 0-27,0 0-10,0 0-22,0 0-55,-1 4-49,-8 10-8,-4 7 24,-14 17-21,-12 10-18,-13 8-6,-8 5-11,-7 1-7,3-3-16,9-10-68,14-12-113,17-9-115,24-7-297</inkml:trace>
  <inkml:trace contextRef="#ctx0" brushRef="#br0" timeOffset="72718.1593">16415 9800 556,'5'-6'480,"1"5"-294,5-3-113,-4 14 8,2 16 38,5 10 10,-1 19-26,0 8-35,-3 8-23,2 0-15,-3 3 18,-3-8-24,-3-6-14,-5-10 5,-4-5-6,-4-6-9,-2-5-7,2-11-157,1-7-161,-8-14-276</inkml:trace>
  <inkml:trace contextRef="#ctx0" brushRef="#br0" timeOffset="72907.1701">16629 9804 1657,'1'2'260,"1"8"-242,11 6-18,1 12 15,9 6 2,4 6-7,6 5 1,3 0-4,0 4 2,-9-2-9,1 2-22,-10 0-74,-5 2-197,-13 46-489</inkml:trace>
  <inkml:trace contextRef="#ctx0" brushRef="#br0" timeOffset="73103.1813">17338 9696 1659,'2'-2'219,"3"2"-185,1 0-19,5 2 33,-1 1 9,12 0 0,12-1-21,14 0-25,7-4-1,1-2-10,-4-2-19,-4-1-113,-5-7-367,13-24-688</inkml:trace>
  <inkml:trace contextRef="#ctx0" brushRef="#br0" timeOffset="73454.2014">17671 9393 1573,'0'-3'303,"0"3"-237,-1 4-66,1 7-28,1 16 28,1 14 31,0 11-5,-4 13-8,-7 6-5,-10 8-11,-33 62-2,22-90-66,-23 45-45,-2-12 1,6-23 46,9-20 41,13-27 23,9-17 21,14-18 10,12-12-2,13-6-11,15-6 18,12 7 42,10 4 16,2 6-11,2 2-11,-2 10-18,-3-3-23,-3 4-19,-7 0-10,-5 6 4,-6-1-6,-5 3-56,3-2-127,-1-4-303,57-76-529</inkml:trace>
  <inkml:trace contextRef="#ctx0" brushRef="#br0" timeOffset="73868.225">18258 9287 1417,'0'0'272,"-2"0"-142,-2 3-1,-3 3-52,-6 13-49,-4 12-22,-6 19-6,-4 9 6,0 8-6,-1 1-34,9-14-40,8-9-44,7-16 28,8-15 10,11-14 53,12-14 12,19-11 14,11-11 0,7-5 1,0 5 0,-6 4 13,-4 9 37,-11 10 16,-13 11-2,-4 10 2,-7 14-7,-1 11-2,-6 8-20,4 11 1,-5 8-13,-1 16-11,-1 9-7,-5 3 7,-6-2-8,-6-2 0,-10-8 1,-5-2 4,-9-8-11,0-16-35,0-13-38,2-22-47,5-22-125,2-21-83,4-20-157,-27-137 129</inkml:trace>
  <inkml:trace contextRef="#ctx0" brushRef="#br0" timeOffset="74013.2333">18387 9830 379,'6'-8'688,"3"1"-532,8-8-42,1 11 8,2 4 13,-3 4-5,-3 4-40,0 0-45,-8 4-19,-8 9-7,-12 11-19,-7 12-184,-84 111-392</inkml:trace>
  <inkml:trace contextRef="#ctx0" brushRef="#br0" timeOffset="74151.2412">18204 10265 877,'5'-11'534,"5"-3"-440,5-10 52,10-5 50,1 6-59,6-2-79,-2 6-37,3 4-12,2 3-9,-4 6-189,41-4-535</inkml:trace>
  <inkml:trace contextRef="#ctx0" brushRef="#br0" timeOffset="74404.2557">19473 9089 1725,'-4'0'230,"1"4"-169,-7 7-53,-3 15 7,-2 11 24,-2 18-21,4 6-11,-8 9 1,-1 5 1,-10-1-9,-7-3 0,-7-8-36,2-8-45,1-14-78,12-14-114,10-15-200,2-39-160</inkml:trace>
  <inkml:trace contextRef="#ctx0" brushRef="#br0" timeOffset="74661.2704">19439 9467 537,'24'-19'707,"2"3"-540,20-15-14,-7 9-5,-13 10 17,-8 5-63,-6 8-58,3 11-20,1 9-6,3 17 10,1 7-1,-3 10-13,1 8-7,-8 1 4,-2 2-2,-4 2 0,-6 0-2,-3 10 1,-4 7-1,-3 7-6,-7 2 9,-3-9-10,2-17-12,0-11-35,2-13-35,4-9-112,-1-18-98,-21-43-330</inkml:trace>
  <inkml:trace contextRef="#ctx0" brushRef="#br0" timeOffset="74856.2815">19440 9773 1463,'7'-3'223,"2"-1"-175,8-3 30,3 2 44,-1 0-52,4 1-19,2 4-24,-2 6-18,-1 3-9,-8 4-15,-3 14-87,-11 7-78,-10 13-150,-77 96-394</inkml:trace>
  <inkml:trace contextRef="#ctx0" brushRef="#br0" timeOffset="74991.2893">19317 10173 1213,'0'0'349,"1"-2"-131,1 0-37,4 2-68,6-4-55,10-4-23,16 1-14,11-4-14,9 0-7,8 1-19,4 2-202,102-25-820</inkml:trace>
  <inkml:trace contextRef="#ctx0" brushRef="#br0" timeOffset="75159.2989">20482 10251 1729,'0'15'193,"0"-1"-139,-3 10-7,-3 0-14,0-1-21,-4-3-12,1 5-80,-74 45-564</inkml:trace>
  <inkml:trace contextRef="#ctx0" brushRef="#br0" timeOffset="85607.8965">22134 9591 1396,'-22'5'150,"-1"3"-112,-23 14-25,-6 11 8,-2 10 15,-3 10 12,-1 4 9,1 2 3,4-2-6,13-6 0,11-15-9,13-12-18,13-6-19,15 2-7,12 2 6,20 4-1,20 4 0,59 18-5,17 0 0,-99-30 8,-9-6 0,29 17 6,-19-3 3,-16-3 10,-16-2 5,-11 2 23,-10 0 2,-13 5-5,-10-2-10,-12-2-19,-9 4-13,-14 0-11,-3-1 0,5-2-43,13-9-65,23-6-30,23-20-227,80-96-853</inkml:trace>
  <inkml:trace contextRef="#ctx0" brushRef="#br0" timeOffset="85819.9086">22419 10199 1326,'23'-15'245,"-6"8"-61,19-13-32,-6 17-10,-5 10-46,-1 13-25,-3 19-4,-4 21-14,-2 21-22,-7 7-14,-3-5-16,-8-7 6,1-23-7,-4-9-16,-1-11-31,-3-17-26,-1-11-22,-1-14-22,6-26-241,15-162-335</inkml:trace>
  <inkml:trace contextRef="#ctx0" brushRef="#br0" timeOffset="86145.9273">22780 9896 1046,'2'-3'464,"-2"0"-204,2 0-85,0 3-67,1 7-36,9 7-4,13 0 16,19 6-33,21-6-15,71-6-14,52-24-10,20-16-10,-89 9 4,-25 9-5,-61 6-1,-13 7 5,-9 1-5,14 0-1,-20 7-6,-22 10 7,-17 19 17,-15 21-4,-17 16-1,-1 13-3,3 8-8,14 5 8,6 0-9,13 1 0,11-12-2,4-13 2,8-24-8,4-24-13,2-19-40,-4-8-20,-4-16-44,-17-13-200,-94-101-573</inkml:trace>
  <inkml:trace contextRef="#ctx0" brushRef="#br0" timeOffset="86327.9377">22778 10226 1388,'4'-1'270,"3"-6"-116,11-2-25,17-5 26,12-4-17,16 2-24,50-13-29,20-4-31,-5 1-34,-98 22-8,-9 2-12,-5 1-38,11-3-115,-18 4-54,-51-20-377</inkml:trace>
  <inkml:trace contextRef="#ctx0" brushRef="#br0" timeOffset="86536.9496">23013 9677 754,'0'4'756,"-3"6"-637,-3 17-71,-3 15 108,-4 24-21,0 17-71,-6 62-25,16-93-18,-3 48-15,5-6 6,5-10-12,4-19-12,0-15-75,1-21-185,5-23-74,34-86-491</inkml:trace>
  <inkml:trace contextRef="#ctx0" brushRef="#br0" timeOffset="86754.9621">23363 9469 1759,'-5'11'243,"0"9"-192,-5 26 1,-1 20 7,-1 22 8,5 71-37,8 23-18,-4-2-1,-6-66-4,0-65-5,-1-7-2,-8-1-30,-16 41-53,-8-9-44,-9-12-187,-2-6-295,-80 2-161</inkml:trace>
  <inkml:trace contextRef="#ctx0" brushRef="#br0" timeOffset="86911.9711">22822 10680 1106,'0'-1'511,"0"-1"-279,0 0-67,6 0-52,10 0-35,18 1-9,20-5-5,64-6-25,42-16-16,5-21-7,-69 8-16,-2-8-54,-8-8-93,-47 25-172,64-80-630</inkml:trace>
  <inkml:trace contextRef="#ctx0" brushRef="#br0" timeOffset="87092.9814">24121 9710 1697,'5'-2'252,"2"2"-165,7-4 15,15 2 18,15 0-25,11-2-43,12 1-31,7-9-10,3 2-11,3-2-60,-8-6-111,-12 3-88,-19-1-326,-31-14-367</inkml:trace>
  <inkml:trace contextRef="#ctx0" brushRef="#br0" timeOffset="87272.9917">24460 9635 817,'-24'6'448,"3"2"-199,-19 8-3,17 0-60,9 5-69,8 9-27,9 4-4,8 8-17,-3 1-24,0-7-23,1-7-11,-5-6-10,-8-6-1,-7 0-20,-14-3-78,-14-1-58,-13-7-189,-5-7-187,-79-47-52</inkml:trace>
  <inkml:trace contextRef="#ctx0" brushRef="#br0" timeOffset="87730.0179">23996 9871 801,'6'10'257,"4"8"-53,2 22 132,10 18-71,1 22-94,-5 8-39,-5 1-33,-6 1-25,-7-6-41,-4-9-20,-3-11 1,0-9-7,-3-16-7,4-13-26,3-16-67,2-10-20,2-14-8,5-17-260,7-20-106,5-18 124,4-15 96,2-10 267,3 1 87,-2 12 377,3 17-137,2 19-43,1 12-76,7 7-80,5 7-58,4 6-23,9 8-11,3 5-14,9 4 2,3-3 5,5 2-4,-9-2-10,-11-1-14,-14 6-1,-14 9 0,-15 8-7,-11 22 6,-11 20 1,-19 18 12,-29 73-11,-18 9 5,12-11-6,23-38 8,18-73-7,6-11 0,4-7 5,-17 20-6,5-25-24,6-20-30,-6-16-75,-2-23-174,-28-137-371</inkml:trace>
  <inkml:trace contextRef="#ctx0" brushRef="#br0" timeOffset="87919.0287">24400 9871 1589,'-4'14'232,"0"9"-188,-3 22 10,-3 22 43,-3 14-1,5 5-46,0 4-25,-2-4-17,6-8-8,1-8-49,2-17-76,1-16-131,2-16-94,4-19-145,26-75-92</inkml:trace>
  <inkml:trace contextRef="#ctx0" brushRef="#br0" timeOffset="88587.0669">24706 9960 1235,'2'7'311,"4"9"-151,-1 17-5,-5 22-34,-7 19-8,-5 13-28,-3 7-14,-2 6-29,0-1-21,4-2-12,-1-7 0,1-12-9,2-13-7,-2-17-32,1-16-59,1-16-28,-3-10-93,1-23-94,2-17-174,-2-21 282,-4-16 110,0-15 95,-2-8 24,5 0 167,8 13 76,6 19-29,8 17-31,4 16-64,7 10-43,-2 12-32,2 7-35,0 7-18,-6 7-5,-3 6-8,-10 11-2,-12 1-51,-10 9-107,-8 5-49,-3-6 57,2-4 95,1-10 55,6-9 3,7-7 87,11-6 42,3-4-3,8-4-54,9 0-45,15 0-23,14-1-6,6 0 1,-1 7-1,-9 4 0,-12 2-1,-15 1-6,-12 6 6,-12 4 51,-18 11-6,-16 3-22,-11 8-14,-11-4 0,1-1-9,6-5 1,8-12-1,18-3 1,13-10-1,11-2 9,11-4 1,4 0 5,3 0 8,4 0 5,8 4 4,11 6-5,12 5 22,12 7 17,8-1-19,1 0-10,5-8-17,-6-3-20,-4-10-21,1-4-132,67-41-441</inkml:trace>
  <inkml:trace contextRef="#ctx0" brushRef="#br0" timeOffset="88729.075">25287 11089 1706,'-7'-2'296,"1"0"-212,-8-2-84,2-6-5,-3-2-287,-22-52-1213</inkml:trace>
  <inkml:trace contextRef="#ctx0" brushRef="#br0" timeOffset="90307.1653">16142 12297 1097,'-6'-6'194,"-1"-4"-85,-11-5 40,1-3 44,-3 2-41,-3-4-85,-3 7-47,-6 4-19,-2 13 0,-5 5 0,-4 13-1,-2 11 0,3 8 0,2 12 9,6 13-8,8 9 1,7 6-1,9-4 1,7-4-2,14-10 1,3-8 0,13-16 0,0-10 0,8-13 0,1-7 0,3-14 8,0-11-7,4-11-2,0-9-8,2-9-37,3-12-113,-6-15-100,55-171-295</inkml:trace>
  <inkml:trace contextRef="#ctx0" brushRef="#br0" timeOffset="90563.1799">16208 11394 1489,'-6'-1'201,"2"1"-94,-9 1-88,3 11-1,1 17 50,2 17-16,2 31-1,1 75-4,1 35-11,8 13-11,-2-65-13,-1-2 2,-5-4 1,-1-3-8,4-76-1,0-6 0,-3-3-6,1 42-8,4-12-42,3-15-86,4-17-161,8-17-207,41-48-151</inkml:trace>
  <inkml:trace contextRef="#ctx0" brushRef="#br0" timeOffset="91003.2051">16572 12218 1475,'-1'-2'371,"1"2"-223,-3-2-107,3 4-20,0 7-5,1 10-15,1 20 8,1 23-1,0 21-1,1 9 5,2 0-3,1-10-3,1-9 3,-2-19-7,8-10 4,-4-15-5,10-17 0,3-9 11,10-18 8,9-20-13,6-19 2,8-19 0,-2-17-9,25-62 0,-64 102-1,18-52 0,-14 10 1,-13 13 9,-14 13 23,-8 17 53,-12 16-4,-5 18-39,-17 17-31,-11 20-11,-13 21-1,0 18 0,6 6 0,12 4-10,12-3 4,18-12-25,13-16-49,9-14-37,11-16-55,10-13-206,56-87-671</inkml:trace>
  <inkml:trace contextRef="#ctx0" brushRef="#br0" timeOffset="91425.2292">16840 11845 126,'-3'0'1563,"0"3"-1347,-1-3-161,1 1-19,9 14-10,1 15 16,7 21 9,1 16-20,-3 15-19,-3 7-3,-6 60 8,-12-101-16,-4 53 6,-7-12-7,-10-5 0,-6-10-52,-4-8-67,-5-6-112,0-4-42,3-8 26,3-11 118,6-10 123,7-9 6,10-6 172,10-9 82,6-6-20,6-1-93,12-6-54,13-2-3,23-5-9,13-3-23,10 0 1,3 2 7,-1 11-17,-1 9-29,-1 3 1,-7 6-2,-9-7-11,-15-4-2,-23 0-30,-10-1-45,-13-3-29,-13-9-46,-8-5-366,-88-77-151</inkml:trace>
  <inkml:trace contextRef="#ctx0" brushRef="#br0" timeOffset="91650.2421">16671 11766 1466,'-9'-2'320,"7"1"-175,-4-2 5,4 3-21,5 3-36,7-2-48,15 6-30,18 7 0,65 7 2,51-7-4,4-14-2,-69 2-5,-57 1-6,-4 0-21,-9 5-84,31 12-110,5 76-380</inkml:trace>
  <inkml:trace contextRef="#ctx0" brushRef="#br0" timeOffset="92062.2657">17434 12726 1148,'2'-2'621,"4"-2"-474,1-6-27,2-3 15,-1-1-18,-1 2-51,-1 2-36,-2 9-21,-2 2-9,-1 13-16,3 5 16,0 13 7,-2 7 2,-1 5-3,-2-2 3,-2 1-1,-2-9-1,0-1-6,-2-3 0,1-6-1,2 1-14,0-4-33,3-5-38,1 0-31,0-5-53,1-1-178,1-8-192,3-21-171</inkml:trace>
  <inkml:trace contextRef="#ctx0" brushRef="#br0" timeOffset="92546.2934">17502 12638 644,'1'-18'906,"2"7"-714,4-15-123,3 7 6,5 4 20,8 1-25,9 5-19,12 3-12,-2 2-27,2 8-6,-8 2 2,-3 2-8,-17 3 0,1-1-1,-12 0-7,-7 12-1,-11 5-3,-13 8-24,-11 6-16,-7-3-2,-4 3 10,3-9 13,4-5 22,9-7 9,9-4 0,10-9 0,9-4 13,7-3-11,7 0-2,10 0-1,6 2 1,9 3 6,3 5-5,-1 2 11,-4 3 12,-5 7 15,-6 3 9,-4 1 4,-4-2-14,-8 3-14,-3-4 7,-6-1-1,-3-3 3,-10 0 11,-6-2-14,-8 1 3,-10-4-21,-15-7-12,-8-7 0,-7-10-59,-5-6-91,-94-56-352</inkml:trace>
  <inkml:trace contextRef="#ctx0" brushRef="#br0" timeOffset="93715.3602">18474 12397 817,'-9'0'560,"1"0"-293,-6 3-39,6-3-34,7 0-53,1-3-53,3 3-46,1-3-25,5 0-17,14-5 1,12-5 0,15 2 13,11-3-5,11 1 4,2-3-2,2-1-5,-7-1 0,-7 7-6,-8 5 0,-10 3-19,-11 6-37,-9-1-40,-9 5-33,-8 10-105,-11-1-106,-48 61-320</inkml:trace>
  <inkml:trace contextRef="#ctx0" brushRef="#br0" timeOffset="93980.3754">18607 12899 1347,'0'1'303,"2"-1"-220,1 4-26,7 2 72,11 2 46,12 2-31,14-3-36,10-6-33,4-7-19,0-4-20,3-1-15,-1-1-14,4-2 2,-4 4-8,-6-4-1,-8 3-13,-6 1-56,-10 3-72,-6 4-54,-12 3-334,-18 0-524</inkml:trace>
  <inkml:trace contextRef="#ctx0" brushRef="#br0" timeOffset="94541.4075">20196 11983 1246,'3'0'150,"-3"-3"-102,0 0-39,0 5 19,0-1 61,1 9-10,2 14 4,-3 18 79,0 22-51,-3 19-24,-3 11-33,-8 58-14,0 10-20,10-113-19,-2-4 10,0 44-10,0-7-1,4-9-13,4-12-48,5-16-53,4-23-95,1-16-5,1-22-31,30-90-304</inkml:trace>
  <inkml:trace contextRef="#ctx0" brushRef="#br0" timeOffset="94998.4336">20379 12079 1395,'0'0'345,"0"0"-234,2 0-66,-2 1-6,10 2-9,10 4 15,8 8 7,12 0-23,2 3-14,0 5-8,-11-3-6,-8 5 0,-13 7 0,-13 7 5,-16 16-6,-13 6-42,-14 6-45,-8 5-21,-1-7 27,7-11 51,10-15 23,13-19 7,15-10 1,10-8 15,8-4 5,13-2 12,12-2-4,13 2 4,3 3-3,0 6 9,-2 4 9,-4 8-2,-3 5-13,-6 7-15,-10 4-1,-10 1-4,-11 3 4,-9-2 22,-12 1-11,-12-1 1,-13-4-14,-8-4-9,-7-7-6,-2-2-15,6-8-83,6-9-70,8-8-322,-25-64-572</inkml:trace>
  <inkml:trace contextRef="#ctx0" brushRef="#br0" timeOffset="95802.4796">20032 11860 1192,'3'-5'274,"4"-1"-154,5-11 24,15-3 29,9 1-35,10-1-32,8 11-37,6 5 8,3 7-32,8 4-9,0 6-17,50 4-7,8 2-6,-90-16 0,-1 1-5,32 2 0,-13-4 0,-11 0 0,-16 0-1,-14-2-9,-11-2 9,-8-2-1,-10-6 1,-12-12-32,-11-8 10,-15-8-1,-8 1-1,-2 0 0,3 4 15,15 8 8,11 8 0,19 11 0,7 5-11,6-2 6,9 7-14,15 6 7,13 3 12,15 9 1,4 5 0,5 4 0,-10 0 8,-4 2 4,-8-2 6,-7 5 0,-7-2-4,-8 0-7,-9 2 2,-8 1-7,-13 8-1,-7 7 14,-11 2-15,-11 4-21,-1-1-19,4 1-61,2 4-142,-35 90-501</inkml:trace>
  <inkml:trace contextRef="#ctx0" brushRef="#br0" timeOffset="96043.4934">21466 12697 1540,'0'16'288,"1"-1"-215,2 12-22,-1 5 21,2-9-4,0-5-8,-1-4-12,1-8-18,-3-3-12,-1 0-5,1-3-4,-2 0-1,1 0-4,0-3-4,1 6-61,1 4-119,32 19-433</inkml:trace>
  <inkml:trace contextRef="#ctx0" brushRef="#br0" timeOffset="96401.5139">22091 12559 791,'-2'-25'1059,"2"2"-878,-7-28-73,7 1-25,-6 3-32,4 0-27,-2 4-14,-5 6-8,-6 1 4,-1 9-6,-7 5-2,-7 16-10,-7 12-4,-3 19 4,-2 19 3,2 17 0,5 21-5,11 10-5,8 5-2,12 3 7,8-3 13,6-15-8,8-13 8,5-18 1,-1-13 0,5-18 0,-3-14-1,6-11-2,3-12-51,1-14-82,5-13-202,61-105-332</inkml:trace>
  <inkml:trace contextRef="#ctx0" brushRef="#br0" timeOffset="96598.5251">22267 11728 1473,'0'0'234,"-6"8"-183,2 19-50,-8 21 98,-2 26 24,-13 76-40,0 40-17,5 29-20,13-76-22,3-24-19,6-73-5,3-7-66,3-2-150,5 32-301,47 9-512</inkml:trace>
  <inkml:trace contextRef="#ctx0" brushRef="#br0" timeOffset="96958.5457">22884 12195 1704,'-6'-8'248,"-2"4"-172,-10-2-7,1 6-31,-10 13-23,-1 11-14,-5 12 0,-2 14 1,-1 11-2,1 3 1,9-2-1,6-4 1,8-9-1,12-5-10,10-5-10,12-3-7,13-7 9,6 0 11,6-6 5,1-4 1,-8-4 1,-10-5 12,-12-3 0,-11-2-1,-6 4-10,-5 3 14,-6 4 4,-12 13-5,-11 3-5,-13 3-9,-15 7-57,-10-2-88,4-5-149,9-9 7,-33-16-598</inkml:trace>
  <inkml:trace contextRef="#ctx0" brushRef="#br0" timeOffset="97657.5857">22479 11903 321,'-6'-3'938,"2"0"-713,0 0-14,4 3-14,0 0-74,8 0-45,4 0-18,8 0 12,13 0 1,9-1-23,6-3-19,4 0-1,5 0-3,0 2-6,1 4-10,-2 2-5,-4 1-5,-7 2 0,-4 0 1,-7-4 5,-6-6 2,-2-4-3,-7 0 3,-2-4 0,-7-3 3,-7-2-3,-3-8 2,-6-7-11,-7-3-2,-11-5 1,-6-1-1,-3 3 1,-4 3-6,1 7 5,3 10-7,6 9 0,6 4 9,11 4-14,5 4 1,5-3-2,8 9 0,6 2 14,12 11 1,10 9 1,6 3-1,0 12 0,1-1 0,-4 2 7,-9 0-7,-6 1 0,-14-9-1,-3-2 0,-7-6 1,-3-6 0,-4-4 6,-7-6-6,-3 4-2,-6-3-77,-11 1-89,-90 31-359</inkml:trace>
  <inkml:trace contextRef="#ctx0" brushRef="#br0" timeOffset="98688.6447">15470 14724 516,'-12'-8'0</inkml:trace>
  <inkml:trace contextRef="#ctx0" brushRef="#br0" timeOffset="99331.6815">15695 14538 1085,'-14'-2'204,"1"2"-71,-17-2-67,-1 4-12,-2 7 12,1 2 29,2 4-25,-2 7-10,4 7 5,1 13-11,3 14-23,10 15-14,7 67-10,26 20-5,-3-107-1,1-3 1,19 43 4,9-14-5,1-18 1,5-20-1,0-19 1,-1-21 5,2-22 5,0-18 8,-1-24-7,-3-13 1,-6-15-5,10-57-3,-31-26-5,-27-21 8,-21 71-7,-10 23-1,13 64 0,1 11 5,-3 5 13,-22-16 2,-7 23-6,1 22-13,-4 24-1,0 18-1,4 13 0,11 10 0,7 4-20,12-2-32,6-7-61,12-12-164,8-9-247,20 4-451</inkml:trace>
  <inkml:trace contextRef="#ctx0" brushRef="#br0" timeOffset="99572.6952">15744 14297 1524,'-3'2'450,"2"-2"-378,1 0-31,0 1 1,0 3-18,1 9-23,8 18 1,0 16-1,0 17 0,0 15 7,-6 66-7,-20 31-1,-23 10-15,0-51-39,-5 8-20,-9-4-91,-8 2-118,-6-4-95,4-45-209</inkml:trace>
  <inkml:trace contextRef="#ctx0" brushRef="#br0" timeOffset="99775.7069">15185 15964 635,'-2'-5'353,"2"-2"-74,2-7-84,10-5-35,13-7-31,20-3 5,19-5-19,64-19-26,17 8-13,-9 13-31,-101 27-21,-5 3-15,-1 0-7,21-2-1,-12 4-1,-10-2-11,-11-2-16,-6 0-45,-6-3-36,-5-15-96,-21-78-312</inkml:trace>
  <inkml:trace contextRef="#ctx0" brushRef="#br0" timeOffset="100089.7248">15431 14244 1270,'-3'-2'219,"1"-2"-96,-1-5-30,6-7-18,5-7-10,10-3-5,1-6-12,11 9-12,4 4 3,3 12 3,5 3-5,2 4 4,5 0-17,3 0 3,4-5-6,6-8-9,1 2-6,5-1-1,-2 0-5,-4 6-19,-4 10-43,-5 14-88,-11 19-204,23 112-531</inkml:trace>
  <inkml:trace contextRef="#ctx0" brushRef="#br0" timeOffset="100324.7383">16506 15042 1692,'-5'24'210,"1"7"-154,-3 32-38,3 18-13,2 8-4,-2 61 4,4 14-5,-3-113 6,3-11-5,-3 40 0,0-24-1,1-16-8,2-19-83,0-12-172,1-31-355</inkml:trace>
  <inkml:trace contextRef="#ctx0" brushRef="#br0" timeOffset="100727.7613">16583 14977 1603,'2'-1'324,"0"-1"-224,5-2-83,7 3-17,7 1 8,9 5-2,1 11-5,-5 4-1,-3 14 0,-12 9-26,-11 8-34,-14 8-33,-8 5-4,-7 3 11,-4-8 25,3-6 20,7-13-32,9-13-35,10-13 13,13-4 44,6-9 50,8 3 1,8-2 40,6 2 46,0 0 46,0 4 25,-9 0-25,-6 2-48,-8-1-25,-7 5-19,-4 1-11,-7 11 5,-9 7-10,-6 5-4,-16 7-10,-8-8-10,-3-6-22,-6-5-44,10-10-92,6-14-187,-21-59-484</inkml:trace>
  <inkml:trace contextRef="#ctx0" brushRef="#br0" timeOffset="100930.7729">17641 14950 1164,'27'-15'455,"2"6"-323,25-10-18,3 11 6,8 6-47,5-2-25,4 2-24,49-8-16,-85 6-2,39 1-6,-14 0 0,-18 1-66,-13 7-216,-48 25-632</inkml:trace>
  <inkml:trace contextRef="#ctx0" brushRef="#br0" timeOffset="101111.7833">17839 15301 1673,'1'0'264,"5"4"-210,9 0-39,18 1 31,16 1 10,19 0-7,55 2-28,8-2-21,-4 2-4,-33-2-116,15-6-201,-5-2-460</inkml:trace>
  <inkml:trace contextRef="#ctx0" brushRef="#br0" timeOffset="101568.8094">19835 13877 1708,'-15'-10'223,"-6"7"-163,-16-5-37,-8 11-16,0 2 2,1 11 8,3 1-10,7 12-7,6 6-1,4 11 1,6 3 0,0 5-1,7 5 0,3 4 0,5 8 0,3 3 0,10 13 0,0 5 1,7 4 1,2-6 0,5 0 8,-2 8-1,4 2 2,3 6-8,10 55-1,-6 10 11,-6 3 1,-21-48 5,-6-79 11,-3-3-5,-2-6 3,-6 40 6,-7-15-6,-9-10-8,-4-6-5,-9-9-5,-7-7-9,-11-6-8,-6-9-28,-53-2-34,-10-24-19,87 6-34,0-2-177,-153-19-302</inkml:trace>
  <inkml:trace contextRef="#ctx0" brushRef="#br0" timeOffset="102381.8559">20581 14745 1423,'0'1'312,"5"7"-224,5 11-49,3 13 47,5 15-20,-6 17-18,-3 15-14,4 60 1,-7 20-11,-6-112-11,-1-3-7,2 40-5,-2-20-1,1-11 0,0-12-64,1-15-175,3-12-365,2-51-498</inkml:trace>
  <inkml:trace contextRef="#ctx0" brushRef="#br0" timeOffset="102799.8798">20748 14891 966,'6'-14'745,"5"5"-587,14-17-109,12 3 8,11 3 26,5 4-28,0 6-19,-4 6-19,-7 10-16,-10 6-1,-17 15 0,-10 11-1,-21 13-7,-16 8-17,-13 8-26,-7 1-3,-4-5 13,9-12 19,10-14 13,16-16 0,12-11-3,11-8-36,14-6 3,8-4 31,12 3 14,7 1 0,2 4 8,4 5 32,-6 9 49,0 4-25,-12 5-11,-8 3-13,-12 5 13,-7 1-13,-8 1-8,-10 5 1,-7 1-15,-9-4-11,-10-2-7,-3-4-7,-5-9-44,-8-10-51,-4-8-50,-3-8-185,-98-51-372</inkml:trace>
  <inkml:trace contextRef="#ctx0" brushRef="#br0" timeOffset="103370.9125">20324 14548 1522,'3'-3'302,"5"-4"-178,13-5-43,14 1 18,24-4-10,57-4-1,61 4-28,35 10-13,-68 2-28,-3-3-4,-17-4-6,-28-3-7,-59 5 5,-7 2-1,-9-2-5,12 1 1,-16 2-1,-13 5 13,-9 0 10,-11-4 13,-10-2-28,-14-8-9,-17-2-8,-7-7-4,-5-2-4,1-2-11,2-3-8,10-4 16,11-1 5,15 8 13,13 8-15,15 4-5,10 9-20,15 2 13,17 7 17,12 6 11,6 11 0,7 7 0,-3 3 15,-4 3 14,-5 3-4,-5 3-7,-5-1-4,-5 4-13,-5 1 1,-3-2 8,-6 4-4,-7 1-6,-12 3 0,-10 1 1,-14 13 5,-15 6-6,-15 9-13,-12-1-24,0-3-46,-1-5-49,12-8-183,-29 56-607</inkml:trace>
  <inkml:trace contextRef="#ctx0" brushRef="#br0" timeOffset="103534.9219">21801 15256 1508,'5'3'317,"-1"-1"-200,5 6 25,0 8-67,-1 0-39,-4 6-16,4 1-20,2 5-17,4-1-166,39 34-524</inkml:trace>
  <inkml:trace contextRef="#ctx0" brushRef="#br0" timeOffset="103830.9388">22558 15152 1249,'2'-32'482,"-6"1"-259,-2-33-37,-8 0-34,-8 2-58,-3 8-41,-3 8-32,-2 12-13,-3 14-8,-6 17-11,-3 19-4,-4 19 0,3 31 5,-15 68 9,22 50 0,24 14-8,24-82 7,12-8 1,-9-65 0,2-8-8,0-11-27,18 27-12,0-32-10,3-22 1,2-29-33,3-32-114,28-80-330,18-143-277</inkml:trace>
  <inkml:trace contextRef="#ctx0" brushRef="#br0" timeOffset="104007.9489">22732 13869 966,'-3'0'933,"-1"11"-801,-4 18-114,-3 39-11,-12 91 31,-2 66 20,-5 48-14,7-75-28,7-8-16,7-19 0,6-18-76,11-23-101,4-85-198,31 47-336</inkml:trace>
  <inkml:trace contextRef="#ctx0" brushRef="#br0" timeOffset="104338.9679">23338 14638 1510,'-3'-8'366,"-2"4"-222,-12-3-64,-10 18-44,-14 17-12,-12 23-6,-1 15-17,3 9 5,8 4-5,16-9-1,17-10-2,14-12 1,14-7-20,10-4-8,8-3-7,9-1-13,6 5 5,4 6 25,0 1 18,-5 2 1,-13-4 22,-18-5 20,-13-3 12,-18-1 4,-14 0-13,-17 2-18,-15-8-12,-6-9-13,-1-15-2,9-20-34,9-13-61,8-20-169,-32-153-471</inkml:trace>
  <inkml:trace contextRef="#ctx0" brushRef="#br0" timeOffset="104835.9963">22958 14515 1683,'0'-2'243,"4"0"-180,5-9-34,13-3 23,12-6 17,19-4-28,8 3-25,14 0-1,4 1 3,-6 2-3,-10 0-13,-9 0 7,-11 2-3,-12 5-5,-7-3-1,-9 5 0,-8 3-10,0 4-1,-7-2 11,-3-1 0,-4-2 0,-5-3-7,-10-2 6,-6-1 0,-8-3-5,-3-5 6,-2-5 7,0-6-6,10 0 1,9 10 10,6 6-12,12 10 0,5 6-6,8 6-15,14 6 9,9 9 11,13 10 1,1 3 0,1 3 1,-6 4 19,-5 4-7,-10-1-5,-7 10-7,-14 4 5,-7-2 3,-11 1 1,-10-2 4,-7-4-13,-10 2 8,-15-4-9,-21 4-74,-66 27-107,-122 17-712</inkml:trace>
  <inkml:trace contextRef="#ctx0" brushRef="#br0" timeOffset="105408.029">20321 15735 1610,'-16'-6'286,"2"0"-209,-18-3-55,-7 9-11,-2 9-11,-5 8-1,0 11 1,7 5-1,6 0-8,14-1 3,13-5-3,16-1 7,15-3 2,8 3 6,12 3 2,7 2-8,-2 3 1,-1 11 0,-6-2 8,-2 6-9,-9-4 1,-12 1 0,-9-7 5,-11-2 18,-11-2-2,-11-1-5,-12-5-17,-15 0-2,-16-2-173,-177 42-56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3T03:40:48.9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31 6306 1060,'-5'-11'165,"2"4"-81,-7-11 36,4 9 9,2 5 57,4 4-88,-2 2-80,2 0-18,-1 2-27,2 5-6,5 8 25,1 7 8,2 14 0,1 1 9,0 7 2,-2 5 11,-2 5-8,-6 5 2,-1 10-8,-5 7-7,-4 6 11,-4 2-3,1-3-1,-5-7-2,6-13-6,0-14-23,5-14-49,1-13-37,6-8-25,1-10-23,1-8 11,4-7-104,9-78-478</inkml:trace>
  <inkml:trace contextRef="#ctx0" brushRef="#br0" timeOffset="557.0319">10969 6351 747,'-4'-14'517,"3"11"-439,-4-9-29,5 5-48,6 11-1,11-4 24,7 3 43,10 3-2,12-3 14,-2 2 20,-4 0-21,-5 9-19,-4 1-32,-2 10-15,-4 2-8,-2 6-4,-8 4-10,-10 6-4,-10 11-1,-14 6 14,-13 3-16,-11-4 7,-11-1 10,-4-10 1,1-3 14,11-8-15,9-11-8,13-12 3,12-8 4,11-9 1,8-3-94,10-5 17,11-7 47,12-2 21,10 5 9,4 5 3,-4 3 18,-3 7 24,-6 3 2,-1 4-22,-4 4-1,-1 8-13,-4 11-11,1 7 6,-5 4-3,-12 8-3,-9-1 0,-9-3 11,-11 3 26,-13-9-4,-9-5 5,-12-6-8,-5-5-9,-15-10-8,-2-9-13,-1-12-55,3-9-106,8-11-65,-65-98-380</inkml:trace>
  <inkml:trace contextRef="#ctx0" brushRef="#br0" timeOffset="1715.0981">10838 6057 637,'-4'-6'160,"2"5"-5,-2-3-8,4 4 7,0-1-8,1 1-64,2-2-35,-3 2 2,2-2 14,-2 2-10,4 0 14,-4 0 1,0 0-31,7 0-37,6-2 33,12 0 18,15-1 11,14-6-28,16 0-7,51-11-15,10 0-4,8-3-8,-42 1 8,-3 6-7,-55 9 0,-3 0 0,-5 4 0,27-6 5,-17 3-6,-11 2 1,-14 2-1,-10 2 0,-6 0 6,-2 2 9,-1-2 2,-1-4-2,-8-4-5,-8-4-10,-6-6-24,-9 3-4,-6-3 5,1 0-2,-3 2 4,1 3 14,6 0 7,3 3 0,8 5 1,6 1-1,9 1 6,7 3-6,5 0-17,4 0-34,10 7 8,11 0 26,12 7 16,13-1-4,0 5 5,1-1 8,-9 3-8,-4-1 6,-6 5 0,-7 4-5,-3-2 0,-7 4 1,-3 1 7,-8 5-4,-6 1-4,-10 5 4,-12 11 8,-14 8-13,-10 4-39,-9 5-96,-4-2-78,5-2-61,-53 61-98</inkml:trace>
  <inkml:trace contextRef="#ctx0" brushRef="#br0" timeOffset="2569.147">11299 5861 1164,'0'0'130,"0"6"-130,0 4 0,11 5-37,5 9 25,17 6 12,11 0 25,17-4-2,7-9 8,2-12 13,-6-10 11,-7-9-11,-13-2-4,-14-6-13,-7 1 21,-16-3 15,-9-3-25,-18-1-38,-14 5-8,-24 4 8,-51 13 0,-36 38-1,15 29 0,96-39-5,9 4 5,1 3 0,-14 25-11,18 1-2,20-9-4,20-6-4,20-12 22,21-15 18,49-24 16,29-40-7,4-32-9,-55 25-10,-56 30 4,-5-3 1,-4 3-1,17-24-3,-20 3-1,-20 7 8,-21 9-15,-27 8-1,-71 9 0,-56 45-1,-9 39 0,83-16-1,64-23-5,6-3 7,10-2-6,-8 22-11,29-9-65,37-6 25,80-14 48,84-59 8,42-49-30,-84 24 4,-25-8 16,-18 2 1,-78 40 10,-17 11 0,-15 5 15,-2-22 104,-43 16-49,-84-2-26,-81 32-25,-48 38 5,84 0-10,16 24-13,19 7-1,40-4-38,71-30-169,7 69-374</inkml:trace>
  <inkml:trace contextRef="#ctx0" brushRef="#br0" timeOffset="18616.0648">3936 8479 712,'2'-6'273,"0"3"-148,0-7-86,6 1-14,4-2 22,-1 5 10,5 6-17,-1 6-14,6 9-8,-3 11 46,4 8 5,0 8-13,1 11-7,-6 7-16,1-1-10,1 3-4,-3 1-19,2-7-30,-2-5-72,-4-12-39,0-7-117,-6-13-54,-11-15-141</inkml:trace>
  <inkml:trace contextRef="#ctx0" brushRef="#br0" timeOffset="18836.0774">4167 8418 1113,'-3'4'148,"0"-1"-148,-5 10-12,-7 12 12,-2 16 38,-8 15-11,-1 8-11,-4-1-5,3-4-10,6-10 12,-1-6-13,5-12-66,4-1-213,-29 28-255</inkml:trace>
  <inkml:trace contextRef="#ctx0" brushRef="#br0" timeOffset="19066.0906">4476 8705 870,'14'15'82,"0"7"-52,14 19 6,2 5-24,4 2-6,4 0 12,3-4-16,1-2 7,0-2-2,-11-6-7,-4-7-1,-7-5-85,-7-3-109,-27-9-435</inkml:trace>
  <inkml:trace contextRef="#ctx0" brushRef="#br0" timeOffset="19264.1019">4745 8624 1475,'-9'-2'177,"3"2"-103,-8-4-40,-2 14-19,-4 7-15,-3 9 0,-3 9-15,0 9-103,2 8-38,-1 1-21,6-2-102,-14 52-96</inkml:trace>
  <inkml:trace contextRef="#ctx0" brushRef="#br0" timeOffset="19461.1132">5084 8854 204,'8'16'132,"0"1"-11,6 14 1,2 6-10,-2-9-32,2-1 1,1-1-47,-1-5-22,0-1-12,2-7-42,3-1-319</inkml:trace>
  <inkml:trace contextRef="#ctx0" brushRef="#br0" timeOffset="19660.1245">5263 8679 69,'-6'-2'1213,"-3"4"-1071,-9 3-82,-6 13-45,-8 15-13,-9 9 10,-6 13-3,-3 13-9,-4 9 0,2 6-64,6 10-293,-72 144-359</inkml:trace>
  <inkml:trace contextRef="#ctx0" brushRef="#br0" timeOffset="19971.1423">4018 10549 943,'7'15'93,"3"6"-81,14 18-12,13 10 1,12 4 38,7 4-5,-2 2-11,-5 2-10,-6-5-4,-5-5-9,-7-7-91,16 22-176</inkml:trace>
  <inkml:trace contextRef="#ctx0" brushRef="#br0" timeOffset="20190.1549">4375 10530 1274,'-13'5'153,"-2"5"-122,-13 9-8,-3 10-16,1 8-7,0 8 1,5 6-1,-1 2 1,4 3-7,1-4-7,6-7-97,3 0-130,-5 27-341</inkml:trace>
  <inkml:trace contextRef="#ctx0" brushRef="#br0" timeOffset="20399.1668">4872 10490 1094,'5'9'327,"2"7"-295,5 11-31,7 18-1,0 6 8,3-6 4,-3 7-2,7-8-2,-3-3-8,9 0-18,-1 1-56,-1 4-256,22 99-272</inkml:trace>
  <inkml:trace contextRef="#ctx0" brushRef="#br0" timeOffset="20632.1801">5284 10551 1318,'-4'0'204,"2"0"-178,-7 5-25,-3 12-1,-8 7 51,-6 17-6,-10 8-14,-4 9-11,-8 6-7,-3 0-13,-3-1-1,0 1-130,-9-5-366,-130 72-308</inkml:trace>
  <inkml:trace contextRef="#ctx0" brushRef="#br0" timeOffset="20866.1935">4095 11412 1288,'1'3'138,"2"4"-138,5 13-14,10 11 8,8 11 6,13 2 8,13 6-2,8 2 3,7 5-3,4-4-6,3 1-15,-2-8-179,89 54-184</inkml:trace>
  <inkml:trace contextRef="#ctx0" brushRef="#br0" timeOffset="21122.2082">4835 11551 1132,'-16'10'132,"4"-1"-132,-9 11-9,10 0-28,11 2 23,15 5 14,6 3 33,9 2 26,1 2-35,-2-6-8,-4-4-8,-4 1-4,0-2-4,-3 1-94,0 4-139,0 7 7,17 53-55</inkml:trace>
  <inkml:trace contextRef="#ctx0" brushRef="#br0" timeOffset="21412.2248">5233 11542 612,'4'12'102,"4"3"-25,13 11-17,4 4 18,4 3 31,2-4-17,0 5-17,-4 3-20,1 5-31,-2 13-4,-2 1-19,-2-2 5,-5 0-6,-2-12-103,-3-2-176,-5 17-175</inkml:trace>
  <inkml:trace contextRef="#ctx0" brushRef="#br0" timeOffset="21600.2355">5589 11475 1283,'-8'1'241,"-3"6"-155,-9 11-80,-7 1 4,-4 9 7,-1 4-17,-2 6 0,-7 10-135,-8 8-198,-118 107-213</inkml:trace>
  <inkml:trace contextRef="#ctx0" brushRef="#br0" timeOffset="21937.2548">4469 11565 1412,'2'-17'197,"-2"8"-65,0-10-89,-2 14-43,-4 8-18,-6 11 18,-12 8 20,-8 15-20,-8 8-17,-3 12-25,3-1-64,-6-1-40,4 0-212,-51 59-439</inkml:trace>
  <inkml:trace contextRef="#ctx0" brushRef="#br0" timeOffset="24159.3819">12969 6438 721,'-2'0'521,"4"6"-521,0 10-28,-1 16 28,4 17 3,0 10 72,0 14-9,4 4-5,1 2-8,5-6-32,9-8-2,3-14-4,13-14 12,-1-15 32,6-18 10,4-15 0,3-14-6,-6-12-6,2-14-12,-3-11-18,-2-11-8,-1-4-4,-8-8 0,-8 4-4,-14-3 4,-16 4 1,-16 6-14,-13 9 14,-12 14-10,-12 9 0,-13 15 14,-47 5-11,79 23-8,-41 7 0,7 10-1,5 11 0,9 13-15,11 6-45,8 6-33,11-2-11,11-8-50,8-4-64,11-6-233,35 18-52</inkml:trace>
  <inkml:trace contextRef="#ctx0" brushRef="#br0" timeOffset="24429.3973">13118 6337 1267,'0'-3'243,"-3"3"-129,2-3-42,2 4-72,2 7-2,9 11-32,8 12 18,8 11 16,6 7 11,-1-2-5,1-1 7,-6-1-5,-4-4-2,0 0-6,-6-3 6,0-3-6,-5-1-25,-6-3-107,3-1-105,-7-4-231,-6 4-41</inkml:trace>
  <inkml:trace contextRef="#ctx0" brushRef="#br0" timeOffset="24655.4103">13394 6374 985,'-4'-11'236,"1"1"-5,-4-7-42,0 10-36,6 7-56,-2 2-97,1 4-39,-2 14 3,-2 12 36,-6 11 15,-6 11 2,-6 5-16,-10 1 23,-7 2-12,-5 2-12,3-5-117,4-3-99,-10 65-313</inkml:trace>
  <inkml:trace contextRef="#ctx0" brushRef="#br0" timeOffset="24942.4267">14321 7324 1290,'0'2'202,"-2"-2"-145,1 2-57,-1 1-16,-2 5 16,-8 3 34,-2 8-2,-12 6-32,-9 6-74,-12 7-184,-82 43-286</inkml:trace>
  <inkml:trace contextRef="#ctx0" brushRef="#br0" timeOffset="25700.47">15711 6080 815,'3'0'177,"-3"0"-120,-3 0 2,3 3 38,-1-2 4,1 5-49,4 6-10,2 11 39,5 19 9,2 13-31,3 22-41,-8 10 10,-10 62 34,-20 17-44,-11-4 0,23-119-5,4-5-13,3-8-19,-6 27-62,7-21-51,4-17-92,10-31-247</inkml:trace>
  <inkml:trace contextRef="#ctx0" brushRef="#br0" timeOffset="26209.4991">15752 6205 486,'7'-6'860,"5"2"-755,15-5-77,7 7-13,5 1 29,4 4 34,2 6-11,3 2-4,-2 2-24,1 7-21,-6 0-18,-10 4-19,-11 3-14,-14 10 4,-17 11 29,-22 8 33,-20 9-33,-58 43-45,-19 6 20,94-85 15,8-6 10,-27 22 7,24-19-5,18-17-2,13-10 10,13-13 14,12-6-9,11-3-7,13-9-2,11 5-6,0 8 0,3 5 9,-6 12 4,-10 6 10,-4 9-1,-13 5-7,-8 9 9,-7 7-7,-12 5-10,-13 13 8,-6 2 17,-10 5-5,-7-4 9,-5-6-18,-1-8-3,-3-3-3,1-5-12,-3-11 0,-1-7-22,6-11-34,-3-12-55,5-6-130,-60-47-372</inkml:trace>
  <inkml:trace contextRef="#ctx0" brushRef="#br0" timeOffset="26496.5156">16839 6515 1414,'0'0'244,"0"1"-161,-2 2-43,4-3 28,3-3 32,14-5-32,13-5-25,20-5-28,13-6-3,9 0-11,0-3-1,-8 5 0,-7 5 2,-13 1-1,-14 10-1,-14 6-68,-13 12-236,-13 11-286,-89 68-257</inkml:trace>
  <inkml:trace contextRef="#ctx0" brushRef="#br0" timeOffset="26765.5309">16682 7199 735,'0'0'952,"3"-3"-811,8 1-116,9-6 37,17-4 19,13-3-27,16-3-30,52-1-11,16-9-2,-3 19-2,-95 5-3,-4 0-5,-8 4 8,26-4-8,-14 1-1,-12 0 2,-12 3 4,-6 3-6,-5-3-13,-1 0-44,-1 0-68,-4 4-137,-36 14-302</inkml:trace>
  <inkml:trace contextRef="#ctx0" brushRef="#br0" timeOffset="31367.7942">18478 7194 773,'13'-17'209,"5"-4"20,14-13-43,-1 2-18,3 5-36,-5 8-55,-5 9-41,-3 8-36,-4 8-23,-7 11-29,2 12 19,-8 9 33,-10 11 17,-12 14 19,-11 11 1,-13 8-35,-9 5-2,2-1-63,1-8 19,8-11-2,8-15 23,11-16 4,11-17 18,7-12 0,3-7 1,3-4 19,5-6 17,9-5 11,12-11-4,13-1 11,7-3 2,5 5 2,2 3-23,0 0-19,-7 3-8,-1 5-7,-9 2-1,-9 2-82,-8 1-179,12-33-436</inkml:trace>
  <inkml:trace contextRef="#ctx0" brushRef="#br0" timeOffset="31619.8086">18979 7279 1435,'0'0'286,"0"0"-122,0-2-61,4-1-31,12-10-25,14 1-22,18-9-13,19-6-4,8 5-7,-2 2 1,0 2-2,-10 9-8,-14 6-52,-14 3-78,-16 3-137,-17 4-61,-12 7 35,-14 0-55,-74 23-220</inkml:trace>
  <inkml:trace contextRef="#ctx0" brushRef="#br0" timeOffset="31803.8191">19320 7212 189,'-4'-4'252,"-1"4"-29,-1 0-13,3 4 48,0-4-64,-1 10-109,-3 12 28,-7 11 67,-11 14-21,-13 15-63,-11 12-30,-10 6-26,-4 8-22,5-12-7,11-13-10,17-18-1,20-23-48,10-12-147,10-19-75,17-11 90,12-18-173,97-137-238</inkml:trace>
  <inkml:trace contextRef="#ctx0" brushRef="#br0" timeOffset="32005.8307">19304 7390 562,'1'-1'286,"-1"1"4,3 0-95,-6 6-99,0 11 6,3 12 87,0 7-44,2 15-53,4 1-59,4 4-12,10 1 3,8-6-11,5-9-1,0-12-3,2-12 9,-5-14 6,3-12-6,-1-7-18,-2-10-37,2-9-157,0-8-181,43-112-486</inkml:trace>
  <inkml:trace contextRef="#ctx0" brushRef="#br0" timeOffset="32447.856">20051 7073 1291,'0'1'113,"0"9"-83,3 2 1,0 10 79,9 7-8,3 5-20,4 1-17,5 2-23,0 4-14,2-4-5,-3 5 4,0-3-5,-5-1-2,-7 2-13,-6 1 4,-10-2 4,-6 5 3,-7 3 1,-2-6-8,2-9-11,5-10-6,6-11 6,2-15 5,0-5 2,1-16 1,0-15-7,2-17-1,8-5 0,6-8 0,6 2 7,7-1-7,8 4 0,-1 2 0,5 2 0,3 3 9,-3 9-8,-2 7 5,-5 9-5,-10 8 5,-8 15-5,-1 0-1,-2 8-6,-2 2-21,1 6-76,-2 6-112,4-1-23,-5 2-145,-15 10-222</inkml:trace>
  <inkml:trace contextRef="#ctx0" brushRef="#br0" timeOffset="32973.886">18431 6499 1267,'-1'-3'255,"1"2"-114,0-2-53,1 0-17,8-5-34,11-6-16,15-3-10,28-11 20,65-14 8,54-16 15,33-13-9,-49 20-4,18-5-13,-9 6-1,-24 16-6,-2 15-9,-3-3-1,-14 9-10,-15 8 0,-9 5 7,-20-5-7,-60 3 0,-6-2 5,-11 4-6,16-4-12,-18 2-19,-11 1-1,-12-6-37,-16-2-166,-15-5-297,-136-50-445</inkml:trace>
  <inkml:trace contextRef="#ctx0" brushRef="#br0" timeOffset="33784.9324">18421 5100 1053,'6'-2'155,"5"2"-131,9-2-24,1 8-17,3 0-4,-9 7 0,-1 0-12,-2 6 5,0-1-1,-6 6 23,-4 0 6,-2 2 114,-2 4 26,-4 3-32,-2 8-36,-5 11-3,-1 8 12,-4 13-17,-7 3-25,-5 12-19,-3 9-10,-23 57-1,41-105-1,-15 43-8,9-17-44,7-30-25,8-23-14,5-22 16,4-18 20,1-20-295,14-126-153</inkml:trace>
  <inkml:trace contextRef="#ctx0" brushRef="#br0" timeOffset="34310.9625">18425 5274 975,'0'-3'322,"0"-1"-101,2 1-68,-2 3-53,1 0-37,1 0-45,2 3-18,2 5-18,4 6-16,7 9-4,-5 11-1,-3 10 21,-2 13 18,-3 10 63,-8 2-9,4 1-21,0-4-13,4-9-11,3-4 1,2-15-1,5-9-9,-1-10-2,1-12 2,0-7 2,3-14 31,0-15-12,5-11-8,2-10-7,-1-9 0,4-8-4,0-7-2,1-5-12,-6 3-3,1-1 14,-9 14 0,-3 13 1,-6 7 0,-5 19 5,-2 6 34,-1 10 11,-2 6-8,4 2-29,-1 6-13,-1 6-36,2 13 26,-2 18 8,0 14 1,3 8 1,0 6 2,0-1 10,0-1-6,-3-7-6,-1-6 1,2-9-1,4-3-23,3-2-139,7-9-298,36-3-501</inkml:trace>
  <inkml:trace contextRef="#ctx0" brushRef="#br0" timeOffset="34612.9798">19189 5667 1057,'-3'13'361,"0"3"-241,-2 18-48,1 3-34,7 1-8,4-4-11,9-10 8,8-4 5,0-11 1,6-9-5,-3-6 2,-3-9-6,-3-1-9,-5-10-1,-7-3-7,-5-4 4,-6 0-11,-7-1-1,-6 4-11,-4 7 12,-4 12 38,0 10-31,0 3-7,4 8-9,8 4-79,6-5-148,10-3-271,25-19-48</inkml:trace>
  <inkml:trace contextRef="#ctx0" brushRef="#br0" timeOffset="35379.0236">19665 4941 1297,'0'0'259,"0"0"-160,0 0-67,4 0-4,7 3-14,8-2 25,5 1 1,8 4-14,-2-4-14,-4 0-6,-4 2 1,-5-2-1,-2 0-5,-7 0 0,-2-2-1,-1-2-4,-5 2-47,0-2-44,-2 2-32,-1-2-139,1 0 98,-3 2 48,2 4 24,-3 0 96,-7 5 134,3 4 32,-4 0 2,3 6-54,-3 1-12,3 6-12,6 3-40,3 4-7,4 5-11,3 7 13,1 0-8,2 6-11,1-2-10,-2 0 1,2-4 17,-3-1-14,-1-8-14,-2-4 1,-3-4 2,0-9-8,-2 0 11,-3-4 5,-2 0-2,-6-1 3,-7 1-8,-4-1-10,-6 2-27,-1-6 0,4-2 15,4-4 3,6 0 9,5-4 1,11-3-1,2 2 8,6-5-1,8-3 1,5-8 7,11-1 15,6-2 12,4 3-11,0 4-5,-2 5-1,-6 5 2,-2 3-9,-1 2-3,-4 2 5,-4-2-14,1 2-5,-6 2 5,0 0-5,-1-2 5,-4-2 0,0 2-5,-3-4 5,-3 0-6,-1 0-11,-5 0-25,-2 0-21,-6-2-39,-54-14-382</inkml:trace>
  <inkml:trace contextRef="#ctx0" brushRef="#br0" timeOffset="38216.1859">20338 8091 1073,'-3'-7'208,"0"3"-31,-2-5-24,1 5-9,1-3-9,0 7-43,1 0-58,2 1-34,0-1-9,2 6-18,1 4-3,3 7 16,2 9 13,1 8 1,2 6 1,1-5 7,1-1-2,-1-6 1,5-5 8,-1-5 0,2-9 2,0-3-7,1-6-2,5-6 8,-2-6-4,2-11 0,2-10-10,2-4-2,-2-5 0,-1-5-1,-2 10 0,-4 10-1,-5 11 1,-7 4-1,-6 12-19,-1 2-10,2 2-1,1 2 19,3-2 12,0 0 1,7-2 11,-1 1 4,3-3-15,4 0-81,32 4-374</inkml:trace>
  <inkml:trace contextRef="#ctx0" brushRef="#br0" timeOffset="40626.3237">4787 8341 892,'0'3'131,"-1"-3"-64,1 1 13,0-2 97,1 1 19,2-3-50,-3 3-44,3 0-20,-3-1-8,0 1-16,0 0-16,-3 1-10,3-1-13,0 0-8,0 0-1,0-1-2,0 1-7,0 1 0,0-1 7,0-1-7,0 1 0,0 0-1,0 0-39,0 0-61,0 0-197,-45-2-435</inkml:trace>
  <inkml:trace contextRef="#ctx0" brushRef="#br0" timeOffset="41204.3568">2278 8355 484,'12'0'0</inkml:trace>
  <inkml:trace contextRef="#ctx0" brushRef="#br0" timeOffset="46316.6492">10832 9570 1487,'-6'-4'209,"6"3"-148,-10-4-25,6 2-19,4 0-5,0 0 0,0 2-12,0 1-84,6-2-106,2 2-139,21-9-152</inkml:trace>
  <inkml:trace contextRef="#ctx0" brushRef="#br0" timeOffset="48419.7695">10364 8877 1398,'1'3'0,"2"0"-220,2 0 77,0 4 98,-1 0 14,1 3 31,-1-2-1,3 6-74,3 23-161</inkml:trace>
  <inkml:trace contextRef="#ctx0" brushRef="#br0" timeOffset="48912.7977">10515 8944 1192,'-6'-5'255,"-1"-2"-89,-7-11-28,2 6-72,-2 1 5,0 4-29,8 6-23,-2 4 1,-2 11-15,1 12-5,-4 14-12,1 12 4,4 3-7,10 13 15,9 13 0,9 6 1,7 3 6,9-9-5,10-7 5,3-22 4,8-26-10,-1-22 28,-1-31-11,2-28-1,-7-26-5,14-70-11,-21-16 8,-27 11-7,-22 105 4,-4 3-6,-3-1 0,-14-35 0,-8 10-5,-5 20-1,-5 23 6,-6 13 13,-1 21-11,1 13-1,-7 19-1,1 14 0,9 13 0,8 11-14,11-2-46,13-5-57,8-9-39,8-12-55,8-12-158,27-21-296</inkml:trace>
  <inkml:trace contextRef="#ctx0" brushRef="#br0" timeOffset="49138.8106">10686 8451 1318,'0'0'318,"0"0"-171,-1 0-47,1 3-64,1 2-36,2 13-51,3 17 51,4 20 36,1 23-6,-5 9-4,-3 10-11,-7 58-9,-17 21-6,-9 24-104,3-58-114,-7-32-338,-6-20-146</inkml:trace>
  <inkml:trace contextRef="#ctx0" brushRef="#br0" timeOffset="49371.8239">10321 9667 738,'-2'-1'664,"4"1"-511,5-3-137,11 6-1,14 4 5,20 1 55,48 5 63,30-14-30,1-25-45,-48 3-17,-45 11-19,-5-4-13,-7 4-5,26-15-9,-14 1 7,-16 1-7,-10-4-57,-12-8-182,-12-7-277,-64-95-477</inkml:trace>
  <inkml:trace contextRef="#ctx0" brushRef="#br0" timeOffset="49595.8368">10354 8470 1246,'-2'-3'310,"4"-1"-137,2 0-79,12-1-38,12-2-11,21-4-18,66-3 15,38-4-12,-2 7-12,-54 12-17,0 4 6,4 11-7,-19 18-97,-52-12-372,21 52-587</inkml:trace>
  <inkml:trace contextRef="#ctx0" brushRef="#br0" timeOffset="49822.8497">11417 9263 1494,'0'2'279,"0"4"-186,0 3-69,-3 5-4,2 7 4,1 8-8,0 6-8,1 6-2,2 4 3,-3 0-9,0-4-34,-3-1-70,0-6-115,-1-5-151,-20 10-372</inkml:trace>
  <inkml:trace contextRef="#ctx0" brushRef="#br0" timeOffset="50250.8742">11438 9040 1522,'2'-2'306,"2"-4"-172,1-1-43,5-7-17,11 3-38,7 0-21,10-1-8,4 12-6,-1 0-1,-7 12-1,-8 4-15,-12 11-32,-16 11-39,-16 17 15,-16 6-68,-10 7 1,-5 0 5,7-11 49,9-18-1,14-16 50,14-16 36,12-10-91,10-4 23,7-3 53,6 4 15,4 4 0,2 4 23,-3 1 79,1 7 34,-3-3-10,-11 2-1,-4 5-44,-9-6-11,-6 3-26,-5 2-16,-4 0 52,-14 5-5,-5 4-41,-12 1-34,-6 3-61,-1-7-65,6-5-104,5-7-112,-23-28-417</inkml:trace>
  <inkml:trace contextRef="#ctx0" brushRef="#br0" timeOffset="50557.8918">12348 8886 1186,'0'0'270,"0"1"-121,-3-1 13,3 4-35,0-2-59,3 0-43,1-1-23,10 5 16,1 1 12,10-4 1,5 1-2,5-6-11,1-3-17,-1-4 10,0 0-5,0-2-6,-3 4-72,-1 3-198,22 1-524</inkml:trace>
  <inkml:trace contextRef="#ctx0" brushRef="#br0" timeOffset="50790.9051">12248 9544 586,'-1'0'1257,"2"2"-1086,4 0-150,19-2-15,14-2 40,27-5 29,64-20-34,20-20-10,-19-6-11,-95 47-5,-2 1-9,-6 0 0,20-4-5,-14 2 0,-18 4-1,-9 3-123,-10 3-135,-37 37-290</inkml:trace>
  <inkml:trace contextRef="#ctx0" brushRef="#br0" timeOffset="51361.9378">13532 8918 1270,'-4'-2'468,"4"2"-356,-2-4-80,2 6-25,0-2-7,0 0-8,2 2-61,7 0-172,35 20-122</inkml:trace>
  <inkml:trace contextRef="#ctx0" brushRef="#br0" timeOffset="51969.9726">13695 8815 1325,'-3'-5'210,"3"5"-156,-4-4-38,3 4-15,2-1 3,1 1-4,3 1-169,6 3-61,25 14-146</inkml:trace>
  <inkml:trace contextRef="#ctx0" brushRef="#br0" timeOffset="52361.995">13864 8698 838,'0'0'90,"0"0"-90,0 0-10,0 0 10,2 0-33,2 0-106,16 0-85</inkml:trace>
  <inkml:trace contextRef="#ctx0" brushRef="#br0" timeOffset="52981.0304">14127 8363 490,'3'-8'154,"-3"-2"-4,-2-3 105,-1 3 39,-6-2-55,-3 2-59,-5 3-54,-3-2-45,-4 5-33,-3 4-6,-4 3-20,-2 5-13,0 3-8,5 5-1,1-2 0,8 1 0,2 1 0,4-2-1,3 5-10,-1 1-1,5 5-1,1 11 2,3 2 11,2 4 0,4 10 9,2-1 8,7 9-4,-2 4 1,5 3 1,4 7-5,-3 1-1,6 6 0,-2-2 0,0 5-3,-3-6 14,-4 1-7,0-7 5,-3-7-7,-1-3 14,-4-5-10,-3-6 3,-6 1-3,-3-10-1,-4 5-2,-7 0-2,-5-2-2,-5-7 4,-1-8-3,-7-13 3,-7-4-12,-10-10-8,-6-10-32,0-13-10,0-16-37,5-18-48,9-12-105,12-6-114,4-105-470</inkml:trace>
  <inkml:trace contextRef="#ctx0" brushRef="#br0" timeOffset="53260.0463">14791 8746 1750,'-2'3'192,"2"-2"-147,0 6-45,2 9-1,2 9 1,3 12 7,4 12-6,1 16 8,-2 18 3,-1 66 8,-10 19-4,-5 8-8,-1-136-7,4-1 7,-1-4-8,2 34-50,3-14-113,4-16-95,26-25-428</inkml:trace>
  <inkml:trace contextRef="#ctx0" brushRef="#br0" timeOffset="53689.0709">15034 8801 941,'0'-2'713,"1"1"-578,1-2-102,-1 3-26,8 0 19,5 4 20,9-1-10,7 7-21,-1 0-9,0 6-5,-4-3-1,-8 9-27,-9 4-60,-11 7-37,-12 12-1,-17 7 53,-8 5-43,-1-4 58,5-6 57,9-11 12,9-17-7,12-9-5,15-8 0,15-2 8,10-4 19,14 3 12,5-2 22,2 6 25,1 3-7,-8 7 25,-5 10-38,-19 3-8,-9 4-11,-15 8-10,-15 6 46,-13 5-16,-21 0-26,-10-2-23,-11-6-8,0-6-10,3-7-26,7-11-82,9-11-112,-46-33-234</inkml:trace>
  <inkml:trace contextRef="#ctx0" brushRef="#br0" timeOffset="54513.118">14520 8795 1498,'3'-5'274,"5"-1"-215,14-5-16,16-8 31,18-7 2,16 0-23,55-19-19,17 10-10,-5 7-1,-49 13-11,-5 3 7,-49 5-5,-2 3-14,-7 3 14,30-7-7,-20 2-1,-16 0-5,-11 5 7,-11-3 8,-10-4 80,-14-6-91,-17-8-5,-16-1-35,-10-4-8,0 1 8,7 3 23,13-1 5,11 5 5,12 7-3,10 2 5,10 3 2,8 6-2,5 2-45,10 6 7,13-1 33,14 2 5,11 7 0,6 1 1,-1 2-1,-5 7 12,-2 1 3,-12 5 5,-5-4-13,-7 1-1,-9 3-6,-9-1 2,-5-1-1,-8 6 7,-8 2-1,-5 1-5,-6 3-2,-1-2-38,0 0-79,0-3-190,-15 60-297</inkml:trace>
  <inkml:trace contextRef="#ctx0" brushRef="#br0" timeOffset="54735.1307">16161 9096 966,'4'12'223,"-3"2"14,1 9-30,1 2 21,-8-6-36,2-6-75,-1-3-45,-1 0-45,3-2-15,0-3-12,6 5-60,3 1-78,6 6-328,23 28-306</inkml:trace>
  <inkml:trace contextRef="#ctx0" brushRef="#br0" timeOffset="55048.1486">16790 8987 1501,'-12'-24'321,"-3"1"-183,-18-22-76,-5 11-41,-2 8-21,-7 11 0,2 15 0,0 19 0,0 15-2,3 15-4,6 16-3,4 11 3,14 10-1,6 9 7,12 0 0,12-10 0,3-12 2,6-20 4,6-19-6,0-18 0,1-14 0,5-17 0,4-21-30,4-20-98,1-21-115,27-64-214,12-82-113</inkml:trace>
  <inkml:trace contextRef="#ctx0" brushRef="#br0" timeOffset="55236.1594">16830 8170 1428,'3'7'171,"-3"11"-138,-3 22 4,3 24 52,-7 75 17,4 55-11,-9 20-28,-1-80-22,1 11-27,4-16-12,11-29-6,3-58-10,5-6-125,8-13-179,84 42-360</inkml:trace>
  <inkml:trace contextRef="#ctx0" brushRef="#br0" timeOffset="55574.1787">17513 8754 1493,'-11'-12'346,"-1"2"-161,-20-6-82,-7 10-46,-8 12-21,-7 16-27,-1 11-1,3 8-8,9 8 0,13 0-1,16 4-33,14-5-4,12 4-2,15-7-16,13-4 8,11-7 27,9-8 15,1-7 6,-5-3 1,-4-6 5,-12-3 15,-14 5 3,-12-5-24,-10 3-15,-10 6-27,-8 6 42,-15 10 33,-13 7-33,-8 0-59,-4-4-103,-3-11-138,-4-11-250,-81-56-78</inkml:trace>
  <inkml:trace contextRef="#ctx0" brushRef="#br0" timeOffset="56092.2083">17062 8471 1475,'0'2'332,"0"-2"-221,0 0-6,2 0-2,6 0-46,10-2-27,18-2-6,16-3-7,15-2-8,8-2-9,5 3 2,-4 1-1,-3 4 0,-11 3 1,-16 3-2,-16 1 1,-11-3-1,-13-1 1,-6 0 5,-4-8 22,-7-4 5,-10-5-19,-9-9-13,-9-1 8,-8-2-9,-3 2-1,-2 4 1,2 1 1,11 8 1,9 3 4,18 5-6,10 6-7,11 2-15,19 0 22,15 2 5,16-2 1,6-2-6,-4 0 2,-11 4-2,-9 6 11,-12 2-10,-5 11 16,-7 5 2,-9 6-10,-5 7 8,-6 5-5,-4 5-11,0-3 5,-8-2 2,-5 2-8,-6-3-39,-12-1-25,-15 0-49,-60 24-139,-126 27-562</inkml:trace>
  <inkml:trace contextRef="#ctx0" brushRef="#br0" timeOffset="56798.2487">14298 9860 1193,'-7'-1'260,"-1"-2"-143,-7 2-72,0-3 85,4 1 13,3-3-38,2 2-32,2 0-29,4 4-10,0 0-17,-3 1-17,1 3-8,-2 13 2,-5 10 6,0 8 1,3 4 0,4 1-1,8 1 0,5-8 0,8-2-1,3-1-7,6-12 6,6-1 2,-3-7 0,-1 0 1,0-2 1,-11-3-2,-9 1-9,-7-2-1,-5 2 9,-6 4 1,-8 6 23,-8 5-8,-3 0-6,-6-2-8,3-7-1,5-1-31,3-5-33,11-6-143,1-10-549</inkml:trace>
  <inkml:trace contextRef="#ctx0" brushRef="#br0" timeOffset="82872.7401">3980 8106 51,'0'-4'216,"0"1"-96,0-6-60,2 3-11,-2-1 4,1 3 4,-1 2-8,0 0-10,0 4-22,0-2-12,0 0-5,0 0-40,3 2-53,3 8-165</inkml:trace>
  <inkml:trace contextRef="#ctx0" brushRef="#br0" timeOffset="83607.7821">4278 8020 46,'2'-2'135,"2"-1"-135</inkml:trace>
  <inkml:trace contextRef="#ctx0" brushRef="#br0" timeOffset="85860.911">4377 8108 334,'-2'-2'255,"2"1"-102,0-3 21,0 1-4,0-1-80,0 1-59,0 2-20,0 1-10,0 0 0,2-1-1,-4 1 0,2 1 0,0-1 0,0 0 9,0 0 14,-1 1 16,1-1 9,0 3 6,0 1-21,0-4-18,0 0-8,0 0-6,0-4 1,0 4-1,0 0-1,0 0 0,1 4 1,-1-3-1,0 2 1,2 1-1,-2 0 0,2 1 0,-2-4 0,0 1 6,1-2-5,-1-2 17,1 2 27,-1-1 13,0 1-11,-1-3-23,1 3-14,0 3-9,-1-3-1,1 0-21,0 0-48,-2 0-36,2 0-55,-2 0-97,-18 0-291</inkml:trace>
  <inkml:trace contextRef="#ctx0" brushRef="#br0" timeOffset="87663.0141">3552 14030 321,'-2'-4'273,"4"-3"-273,5-8-101,0-8-145,4-6 168,4-4 6,-1-3 59,15-64-38</inkml:trace>
  <inkml:trace contextRef="#ctx0" brushRef="#br0" timeOffset="87865.0256">3629 13442 745,'-4'0'414,"1"0"-414,-4 0-448,4 7 100,3-1 218,1 8 116,2-2 13,12 23-79</inkml:trace>
  <inkml:trace contextRef="#ctx0" brushRef="#br0" timeOffset="88046.036">3650 13804 633,'-4'3'299,"3"4"-182,-3-5-89,0 4-14,2 2-14,1 7-27,1 7-191,0 75-101</inkml:trace>
  <inkml:trace contextRef="#ctx0" brushRef="#br0" timeOffset="88224.0462">3623 14330 780,'-1'2'113,"-1"2"-113,-2 5-213,-2 23-279</inkml:trace>
  <inkml:trace contextRef="#ctx0" brushRef="#br0" timeOffset="88414.057">3703 14504 139,'-6'3'1168,"4"-3"-1038,-6 6-130,5-3-115,3 0 14,0-2-5,3-1-77,-1 0 3,2 2 61,0 2-46</inkml:trace>
  <inkml:trace contextRef="#ctx0" brushRef="#br0" timeOffset="89032.0924">3731 14265 1216,'-2'0'156,"0"0"-156,0 0-30,2 0 17,2 0-44,2-1-233,2-2 11,12 1-225</inkml:trace>
  <inkml:trace contextRef="#ctx0" brushRef="#br0" timeOffset="90359.1683">5611 13610 115,'-24'18'0</inkml:trace>
  <inkml:trace contextRef="#ctx0" brushRef="#br0" timeOffset="90590.1815">5807 13714 1176,'-1'4'169,"2"-1"-169,-1 2-138,3 7-100,13 43-125</inkml:trace>
  <inkml:trace contextRef="#ctx0" brushRef="#br0" timeOffset="90788.1928">5828 14665 464,'0'0'542,"-1"-1"-416,1-3-126,-1-1-84,-11-8-289</inkml:trace>
  <inkml:trace contextRef="#ctx0" brushRef="#br0" timeOffset="90974.2035">5812 14707 1001,'0'0'259,"0"0"-161,2-2-55,-2 2 8,1-1-51,-1 1-1,3 1-239,-6 18-403</inkml:trace>
  <inkml:trace contextRef="#ctx0" brushRef="#br0" timeOffset="91544.2361">4009 15431 1162,'18'-17'238,"-2"0"-149,28-24 2,3-1 52,2 7-2,-4 8-69,-1 17-50,-8 20-14,-4 13-7,-1 16 11,-3 18 1,4 12 10,0 12 4,1 8 0,-3-4 6,2-6-20,-4-8-5,-5-15-7,0-5-1,-5-16 0,-3-6-53,-4-10-26,-5-12-104,-1-11-134,7-66-154</inkml:trace>
  <inkml:trace contextRef="#ctx0" brushRef="#br0" timeOffset="91748.2477">4797 15077 1571,'-7'-9'314,"0"6"-182,-13-10-59,-7 16-13,-6 7-12,-12 14-15,-4 13-19,2 21-14,0 10-1,3 10-11,4 5-15,4 1-12,3-4-15,0 8-49,3-1-356,-47 144-538</inkml:trace>
  <inkml:trace contextRef="#ctx0" brushRef="#br0" timeOffset="91885.2556">5183 15471 1361,'-39'65'0</inkml:trace>
  <inkml:trace contextRef="#ctx0" brushRef="#br0" timeOffset="93106.3254">4899 15481 345,'-4'0'1169,"2"0"-980,-1 0-168,3 0-5,5 0 14,5-1 57,14 1-15,13-1-13,15-3-10,11-2-22,3-4-12,-1-1 3,-3-1-3,-2 0-7,-10 2 5,-6 0 7,-5-1 5,-11 5-16,-6 2-3,-12 0-6,-4 2 1,-5 2 4,-1-2 7,-4-4 6,-3-9-18,-7-11 0,-11-12-28,-7-6-4,-2-2-7,-2 6 11,3 9-4,4 9 7,3 12 13,6 10 11,3 3 1,2 1 1,8 2-1,2-1-1,8 0-14,5 5 2,11 6 13,9 4 6,10 11-5,4 2 5,2 5-5,-5 7 5,-3 0 15,-3 6 20,-6-6 13,-7 0-30,-6-6-9,-6-1 0,-8 0 1,-10 3-5,0 1-11,-9-3-21,-5 0-15,-3 0-22,-3-8-49,-2-1-185,-49 36-372</inkml:trace>
  <inkml:trace contextRef="#ctx0" brushRef="#br0" timeOffset="93436.3443">5956 15252 1585,'0'3'215,"1"1"-167,6 2-38,2 8 20,6-2 51,10 8-24,6-1-31,6 5-17,1 2 0,-3 3-9,-5 0 15,-7 4-3,-3 3-10,-10 5 7,-4 8-3,-7 9-6,-4 1-18,-5 4-30,-4-2-23,-1-10-25,2-8-34,-4-10-56,3-7-132,-21-10-337</inkml:trace>
  <inkml:trace contextRef="#ctx0" brushRef="#br0" timeOffset="93699.3593">6310 15164 1766,'-10'-5'307,"3"4"-201,-7-5-106,5 6 0,0 7 20,2 2-20,1 8-3,-2 11-12,0 11 9,-5 14 5,-3 11-5,-7 5-6,-12 7 12,-5 3 0,-4-2-1,0-6-22,4-5-38,12-11-77,9-8-185,9 34-359</inkml:trace>
  <inkml:trace contextRef="#ctx0" brushRef="#br0" timeOffset="93954.3739">6895 15377 576,'-4'-2'70,"1"1"-70,-5-4-145,-14 5-175</inkml:trace>
  <inkml:trace contextRef="#ctx0" brushRef="#br0" timeOffset="94248.3907">6570 15613 1274,'-6'0'309,"3"0"-309,-6 1-171,2 6-339,4 1 279,-2 3 72,2 24-70</inkml:trace>
  <inkml:trace contextRef="#ctx0" brushRef="#br0" timeOffset="94325.3951">6528 15655 81,'-6'-11'249,"-5"-26"-249</inkml:trace>
  <inkml:trace contextRef="#ctx0" brushRef="#br0" timeOffset="94464.4031">6700 15593 1027,'30'0'448,"-2"-2"-269,29-4-17,-11 1-8,-13-1-43,-14 3-58,-8 3-41,-7-2-12,-4 2-33,0 2-46,0-2-52,-6 3-71,-1-3-40,-4-2-241,-38-32-303</inkml:trace>
  <inkml:trace contextRef="#ctx0" brushRef="#br0" timeOffset="94699.4165">6788 15211 1594,'-3'19'281,"1"6"-193,-1 17-32,3 13 28,0 0 18,2 7-50,-1 1-31,4 8-19,-1-4-2,1-8 0,1-11-7,-3-8-14,1-12-30,2-5-38,-1 2-100,2 5-308,9 44-299</inkml:trace>
  <inkml:trace contextRef="#ctx0" brushRef="#br0" timeOffset="95078.4382">7365 15432 556,'-3'3'475,"2"-3"-207,-1 1-55,1-1 36,2 0-37,-1-5-71,-1-3-68,-4-6-40,-2-4-16,-10 1-17,-6-5-27,-9 8-21,-2 7 7,-2 14 13,3 15 11,5 9 17,10 10-8,8 11-2,8 4 9,2 7 1,6 0 1,3-4 9,4 0-1,4-13-7,-1-8 4,0-9-6,1-13-2,-1-13-5,2-10-2,2-19-20,-1-19-73,1-23-177,26-166-344</inkml:trace>
  <inkml:trace contextRef="#ctx0" brushRef="#br0" timeOffset="95319.452">7394 14655 1368,'-2'0'550,"-1"1"-399,-1 3-100,-1 13-39,2 19-11,-1 26 40,8 77-1,10 36-17,3-4-4,-6-60 25,-8-10-13,1-52 16,-4-5-17,3-9-18,-2 39-12,-1-13-5,1-12-88,3-13-78,-2-8-162,7-17-506</inkml:trace>
  <inkml:trace contextRef="#ctx0" brushRef="#br0" timeOffset="95548.4651">7523 15481 1452,'2'0'291,"2"0"-214,10 4-62,1 2 27,6 6 58,-1 5-23,6 5-19,1 10-8,6 18-16,1 3 44,-5 10-45,-6-2-19,-8-6-14,-9-8-18,-2-2-59,-5-6-35,-4-9-58,1-7-149,-4-15-280,-15-59-195</inkml:trace>
  <inkml:trace contextRef="#ctx0" brushRef="#br0" timeOffset="95712.4745">7792 15414 1706,'-10'17'312,"-2"7"-232,-10 28-58,-6 17 20,-7 13 50,0-4-46,-1 1-46,1-9-21,3-9-70,4-7-74,-29 46-527</inkml:trace>
  <inkml:trace contextRef="#ctx0" brushRef="#br0" timeOffset="97985.6045">4319 8084 562,'1'-7'168,"1"5"-84,1-6-8,2-5 1,0 8-20,1 1-36,-1 0-21,-2 4-5,-2 1 5,-1 2 0,0-2 10,0 2 29,-1-2 36,-1 2 14,2-2-19,-1 2-8,1 1-19,-2 4-11,2 0-8,0 9-9,0 4 3,2 3-5,-1 6-2,1 3-2,-1 5 1,1 2 2,-2 2-3,1-3-8,-1-4 1,0 1 8,0-1-2,0-2-7,0 1 5,0-1-5,0 1 5,2 4-5,-1 0 1,3 0-1,-2 1 0,-2-2 0,3 4 0,-2-7 0,1 0-1,-1 1 0,-1-5 1,2 0-1,-2-3 2,0 0-1,0 1-1,0-3 1,0 2 1,0 3-1,0 0-1,2 3 1,-1 2 0,-1 4-1,1 10 1,-1 8-1,0 8 0,-1-6 1,0-5-1,-1-8 1,-1-6-1,0-2 0,1-2 0,-1-6 0,-1-4 0,4 0 0,-1-3 0,1 7 0,1 3 1,-1 7-1,0 6 0,0 1 1,-1 2 0,-2-1-1,-2-9 0,0 2 0,1-2 1,1-5 0,0-4-1,1-6 0,-2 4-1,4 2 1,-1 3 0,1 11 0,0 8 0,1 12 0,-1 11 0,0 3 1,-1-3 0,-2 0 0,1-8 0,-1-7 0,-2-5 10,3-6 8,-2-6 1,3-4-10,1 1 2,1 4-3,-1 8-7,-1 6 7,0 12-8,-1 5 5,-2 2-5,-2-5 1,5-9-1,-2-7 0,3-10 0,3-2-1,-3-8 1,1-1-1,2 1 6,-3 6 5,0 6 4,3 11-5,1 14-1,-4 10-7,0 3-1,0 4 5,-3-17-5,-1-5 0,0-23-1,0-8 2,-1-8-1,3-9 7,0-8 2,-1 4 4,0 0-5,3 6-8,0 4 0,-3 0 1,3-3-1,-1-1 0,1-5 0,-2-4 1,2-6-1,0-6 8,0-1 6,0-1-1,0-2-14,-5-4-32,2-14-176,-5-11-256,-34-107-572</inkml:trace>
  <inkml:trace contextRef="#ctx0" brushRef="#br0" timeOffset="99749.7054">4687 8315 58,'0'-4'177,"2"3"-91,-2-7-32,1 1 30,-1-4 21,2-2-3,-2 2-30,1-3-8,-1 3 7,2 1 7,-4 1 19,2 1 5,0 2-22,0 3-26,0 0-17,0 2-14,0 0 1,6-6 7,-5 3-11,4-6-7,0 0-7,1-3 0,0 1-4,-2-4 4,0 4 1,-1 3 2,-3-2 5,0 4-4,0 1 10,-1 4 7,1 2-9,0 0-6,-2 0-7,2 2-5,0-2-6,0 3-6,0 3-3,2 7 9,-2 4 6,1 6 1,1 3 10,-1 4-5,1 7 3,3 8 7,-4 7-4,0 6-3,3 4-1,-3-3-7,0 3 11,3 0-1,0 2 1,0 0 6,1-2-12,1-1-5,-1-5 11,-1-4-12,3-3 1,-4 1 5,1-1 0,-4 5-5,4 7 0,-1 13 8,-2 8 40,1 5-20,-2-1-23,0-6 3,-2-7-8,0-3 1,0-6 5,2-12-6,0-13 4,2-7-4,-1-9-1,2-1 1,-3-3 10,3 5-2,0 4 7,-3 8-4,3 6 0,-2 6-10,-1 4-1,-4 0 0,2 2 1,-2-5 5,-2-1-6,-1-8 0,3-9-1,-3-5 2,4-4 5,0-1 2,3 5-8,-2 1 0,1 10 1,1 12-1,-1 10 0,-1 13 0,-1 9 0,-2 1 0,-2-7-1,0-2-1,-1-11 1,0-9 1,1-6-1,4-5 1,0-6-1,0 3 0,3-1 0,-1-2 0,1-4 0,1 4 7,-1 1-7,0 0 0,0 1-1,0 8 1,0-4 5,-1-3-5,-3-6-1,2-11 1,0-6 0,0-6 0,1-1 1,-1 3 0,2-2 0,-1 1 1,-2 5-1,-3 0-1,3 7 1,-1 7 0,-2 3 5,0 3-6,0-3 0,0-2 1,1-3-1,-1 1 8,5 1-7,-1-1 0,2 2 7,-3-3-8,2 0 2,-1-5 8,2-1-2,0-7-7,0 0-1,0-5 1,0 1 4,0-2-5,0-1 0,0-1 0,0-4-1,0 4 1,0-7-9,0 0-22,0-3-44,-3-1-56,-2-9-16,-1-19-202,-24-155-297</inkml:trace>
  <inkml:trace contextRef="#ctx0" brushRef="#br0" timeOffset="100433.7445">4708 8384 159,'-2'-4'588,"1"1"-371,-4-7-49,0 0 2,2-6-14,1 7-18,1 2-23,1 4-7,-2-1-24,1 4-31,-1 4-28,0-4-16,0 6-7,-3 1 14,-2 9 1,-11 4-5,-6 15-6,-12 8-6,-4 1 0,-6 1-8,5-4-4,5-8-14,8-6-4,10-13-39,11-7-103,6-6-98,5-1-275,22 0-157</inkml:trace>
  <inkml:trace contextRef="#ctx0" brushRef="#br0" timeOffset="100662.7576">4657 8612 1046,'0'0'267,"0"3"-144,-5-3 32,5 1-20,-1 5-71,-2-2-46,0 14-17,-8 5 5,-1 15-5,-8 7 7,-4 7 1,-1 0-9,-2-4-7,6-6-21,6-3-97,-2-4-146,-5 55-303</inkml:trace>
  <inkml:trace contextRef="#ctx0" brushRef="#br0" timeOffset="100877.7699">4692 9063 812,'0'3'136,"-2"-2"-50,2 3 86,-4 2 25,-2 10-28,-5 7-26,-10 14-40,-5 10-55,-8 7-27,-4 4-13,-1 5-8,4-3-66,5 0-94,1 2-52,7-3-35,1-2-107,-12 64-254</inkml:trace>
  <inkml:trace contextRef="#ctx0" brushRef="#br0" timeOffset="101086.7819">4665 9755 234,'-3'4'920,"2"0"-735,-3 4-115,-5 10 65,-5 4 6,-2 5-66,-8 6-49,-2 7-16,-4 5-10,-3 4-30,-1 3-54,0 7-66,2 5 6,4 0-90,7-4-138,9 44-282</inkml:trace>
  <inkml:trace contextRef="#ctx0" brushRef="#br0" timeOffset="101276.7927">4612 10326 1167,'-3'0'248,"2"2"-166,-5 5 17,0-1 24,-6 12-51,-4 7-39,-1 1-22,0 5-11,-3 9-27,1 4-124,-5 6-94,4 7-136,-4 7 155,-18 68-240</inkml:trace>
  <inkml:trace contextRef="#ctx0" brushRef="#br0" timeOffset="101460.8033">4526 10728 642,'5'0'240,"-4"-2"-99,2 0-57,-1 4-22,-2 4-37,0 7 68,-2 13 3,-2 9-31,-6 9-50,0 6-15,-2-2-51,-3-1-47,0-6-47,3 0-85,-5-2 31,-12 38 31</inkml:trace>
  <inkml:trace contextRef="#ctx0" brushRef="#br0" timeOffset="101642.8137">4588 11090 28,'0'4'802,"0"2"-642,0 9-55,-4 4 60,0 6-7,-8 3-50,0 4-48,-3-2-39,-1 4-17,-2-1-4,1 1-57,-2 3-81,1 1-177,-40 96-339</inkml:trace>
  <inkml:trace contextRef="#ctx0" brushRef="#br0" timeOffset="101826.8242">4559 11532 492,'-8'10'591,"-2"2"-513,-8 14-57,-3 6 27,-1 4 35,1 3-35,-1-1-48,9 0-20,2-4-209,5 34-143</inkml:trace>
  <inkml:trace contextRef="#ctx0" brushRef="#br0" timeOffset="102006.8345">4639 11806 871,'-7'10'529,"-3"4"-429,-10 16-67,-5 7 18,-7 8-16,-3-4-20,5 6-15,3-1-69,7-8-41,7-6-95,6-7-127,14 4-312</inkml:trace>
  <inkml:trace contextRef="#ctx0" brushRef="#br0" timeOffset="102159.8433">4420 12293 908,'-7'17'237,"4"-2"-171,-9 8-46,6-5-8,4-11-12,4-5-219,10-29-478</inkml:trace>
  <inkml:trace contextRef="#ctx0" brushRef="#br0" timeOffset="102495.8625">4642 10200 1078,'-3'3'267,"2"-3"-165,-5 0-35,2 3 16,1 7-20,-4 14-45,-9 13-17,-2 21-1,-7 3-59,-2 3-32,-1-8-34,7-13-29,7-17 1,8-41-12</inkml:trace>
  <inkml:trace contextRef="#ctx0" brushRef="#br0" timeOffset="102680.8731">4793 10004 590,'-3'1'747,"3"0"-589,-4 5-109,-7 4 14,-1 9 26,-6 5-20,-4 4-44,1 4-16,-3 8-9,-2 4-172,-32 86-446</inkml:trace>
  <inkml:trace contextRef="#ctx0" brushRef="#br0" timeOffset="102844.8824">4747 10494 1543,'-9'6'272,"0"0"-244,-8 10-28,-2 4-7,2 3-92,2 6-174,-27 56-341</inkml:trace>
  <inkml:trace contextRef="#ctx0" brushRef="#br0" timeOffset="104734.9905">11009 11689 1167,'-8'-14'365,"2"5"-137,-6-15-47,0 8-47,5 4-16,1 4-23,4 8-56,4 4-39,-1 11-18,7 19 17,1 25 1,12 74 0,-1 28 0,-18 22 0,-7-23 1,-16 4-1,-1-8 0,1-44-5,13-67-45,0-4-22,3-11-22,-2 26-128,0-22-314,15-61-407</inkml:trace>
  <inkml:trace contextRef="#ctx0" brushRef="#br0" timeOffset="105201.0172">11071 11696 877,'-3'-7'649,"2"3"-457,-2-8-134,9 9-57,11-1 24,18 3 23,15-1-3,12 2-27,-1 2-9,-6 4 0,-12 4-9,-15 9-1,-12 6 1,-15 9-1,-14 13-18,-19 17-20,-18 11-47,-13 4 16,-50 42 38,74-90 25,-27 25 7,21-18 0,19-17 1,22-15-1,14-6 0,18 0 0,17 0 3,15 3 9,9 3 13,-3 7 31,-6 0-4,-6 3 11,-7 6 2,-6 5-22,-10 8-19,-10 3-6,-14 8 21,-8 8 24,-14 6-19,-14 4-11,-14 1-14,-16-3-7,-4-2-12,-12-11-10,-1-13-38,8-19-42,11-19-158,-10-92-499</inkml:trace>
  <inkml:trace contextRef="#ctx0" brushRef="#br0" timeOffset="105482.0333">12002 12110 1594,'-3'-4'326,"2"3"-227,-4-5-27,14-6-23,12-2-28,15-9-10,16-5-4,8 3-7,3 5 10,-7 4-9,-11 7-1,-12 6 0,-17 2-1,-8 2-39,-7 4-88,-8 12-223,-68 70-394</inkml:trace>
  <inkml:trace contextRef="#ctx0" brushRef="#br0" timeOffset="105681.0447">11928 12660 1682,'0'1'292,"0"-1"-220,4 0 14,2 0 11,1-1-25,12-1-31,13-2-20,13-2-9,9-8-11,4 0 0,-8-5-1,1 3-53,3-5-52,6 2 5,-2 2-184,79-14-496</inkml:trace>
  <inkml:trace contextRef="#ctx0" brushRef="#br0" timeOffset="106216.0753">13041 12631 1162,'1'0'289,"5"0"-200,4 3-29,4-6 120,12 0-24,8-9-54,9 1-41,7-4-20,4 6-19,-5 5-14,-7 6-7,-13 4 11,-13 6-6,-6 3-5,-7 11 27,-16 6-16,-8 11-12,-15 11-26,-10 7-14,-6 5 8,0-1 14,1-5 12,9-5 6,11-10 0,11-15 0,10-15-1,7-12-10,11-1 11,5-4 6,11-1 27,8-5-3,10-6-10,0-6-10,1-5-4,-1-2-4,-2 1-2,-1 1-26,-4 3-28,-1 0-39,0 8-214,36-29-479</inkml:trace>
  <inkml:trace contextRef="#ctx0" brushRef="#br0" timeOffset="106568.0954">13731 12475 1865,'-1'-1'258,"1"1"-216,1 0-42,5 0-22,12-4 22,14-3 12,9-4-11,10-5-1,1-2-16,-4-3 4,-5 1-3,-8 6-42,-11 3-24,-13 4-20,-9 10-91,-11 10 32,-8 11 139,-8 13 21,-12 15 34,-8 9 40,-1 5 23,-5 4 32,2-5-13,-3 8-26,-4-1-38,6 6-23,5-5-17,11-8-12,14-13 0,14-16-46,11-15-95,13-14-149,11-23 34,79-123-402</inkml:trace>
  <inkml:trace contextRef="#ctx0" brushRef="#br0" timeOffset="106789.108">13931 12697 1297,'0'4'469,"-3"0"-369,-1 10-71,-1 9 16,1 15 48,4 6-17,4 6-38,8 1-11,5-2-14,-2-2-5,4-6-7,-5-10 5,-1-5-6,-1-15-1,-3-5-7,1-10-26,5-8 13,3-4-47,3-7-212,7 0-368,57-36 200</inkml:trace>
  <inkml:trace contextRef="#ctx0" brushRef="#br0" timeOffset="107409.1435">14457 12649 1225,'5'-11'295,"1"1"-184,6-7-30,3 0 24,0 4-22,3 7-49,-1 6-20,3 10-1,0 6-1,2 9 17,-4 7 16,-3 4 16,1 6-8,-5 3-22,-1 10-13,-2 6-7,-2 1-2,-3 1-9,-3 0-1,-2-8-17,2-6-15,-1-18-18,-1-9-25,2-15-52,0-14-115,-4-73-565</inkml:trace>
  <inkml:trace contextRef="#ctx0" brushRef="#br0" timeOffset="107621.1556">14868 12466 1690,'-10'0'317,"-5"5"-229,-15 11-56,-7 16-16,-11 14-1,-6 15-7,0 10-7,-7 8 5,-1-1-6,-3-6-22,3-7-14,7-12-26,0-10-104,1-11-300,-77-2-412</inkml:trace>
  <inkml:trace contextRef="#ctx0" brushRef="#br0" timeOffset="108039.1795">12984 11928 761,'-6'-8'326,"1"3"-173,-1-7-92,2 3 103,2 4 50,1 1-38,1 4-89,3 2-54,3 1-23,13 7 10,19 5 77,30-2-2,82-3-20,78-33-5,43-15-29,-117 20-23,-21 7-17,-15 1 5,-8 8-5,-2-8 6,-16-9-7,-53 9-19,-7 2-13,-8-4 5,24-2-13,-19 2-29,-17 3-3,-16 7-26,-14-2-236,-93-4-739</inkml:trace>
  <inkml:trace contextRef="#ctx0" brushRef="#br0" timeOffset="108537.208">13324 10973 1536,'-5'0'234,"5"-3"-124,-2-2-82,3 6-28,0 2-6,8 5-23,8 12 23,4 15 6,6 4 1,-5 8 0,-5 2 20,-11 6 33,-10 4-6,-15 5-18,-6 3-18,-13 1-12,-5-4-22,0-8-31,7-12-38,5-13-95,7-10-77,7-17-68,5-46-168</inkml:trace>
  <inkml:trace contextRef="#ctx0" brushRef="#br0" timeOffset="109124.2416">13436 11116 735,'-1'-1'352,"1"1"-218,0-5-94,1 1-7,1 2 18,2-2 2,2 0-23,-3 2-20,1 2 5,-1 0 18,-3 0 12,-3 0 8,3 2 7,-1-1 19,-2 5-7,3 1-10,0 8-13,0 5-22,0 6-13,3 7-7,1 5-6,2 3 0,5 2 0,-1 6 7,2-2-8,4-2 1,-2-11 0,1-7 0,0-11-1,1-9-6,1-8 0,2-7 6,5-13 0,-2-10 0,2-13-15,-2-8-9,1-10-23,-7-9-46,2-5 0,-4-6 36,-1 1 41,-2 8 14,-2 11 1,-2 17 1,-1 12 1,-5 11 29,1 14 27,-2 4-24,0 8-33,0 7 1,3 9 35,-2 20 47,4 14-25,-1 11-17,-2 6-11,-2-1-15,1-3-2,-1-6-12,1-5-1,6-8-38,-1-11-85,1-11-108,3-11-108,32-11-172</inkml:trace>
  <inkml:trace contextRef="#ctx0" brushRef="#br0" timeOffset="109420.2585">14036 11357 723,'4'10'247,"1"-1"-34,5 9 5,5 7 2,-3 5-43,6-3-40,-2 1-67,2-8-35,1-8-22,0-4-5,0-8-1,-3-2 4,5-12-2,-6-4-9,2-11-18,-2-3-27,-7-5 4,-5 0 28,-7 4 13,-8 6 1,-8 6 36,-2 10-1,-11 5-13,-1 6-10,1 2-12,3 2 0,3 3 0,9-1-1,8-5-81,10 2-195,10-7-431,49-28 28</inkml:trace>
  <inkml:trace contextRef="#ctx0" brushRef="#br0" timeOffset="109652.2718">14449 10910 1708,'0'0'304,"0"0"-220,0-1-67,4 1 32,8-5-19,11-3-1,12-1-14,9-5-6,-1 2-9,0-3-1,-7 7-38,-9-2-11,-3 0-25,-12 4-103,-5 4-103,-11 2 10,-46 22-246</inkml:trace>
  <inkml:trace contextRef="#ctx0" brushRef="#br0" timeOffset="110037.2938">14620 10925 76,'-3'7'588,"1"-4"-304,-3 6-73,7-2-35,1 3-19,3 2-1,4 6-6,1 1-37,6 9-55,-2 1-29,5 4-13,-6-1-8,-3-1-7,-5-4 5,-4-1-5,-4 0 1,-7-1 7,-4 2 1,-8 1-10,-6 0-8,-7-2-6,-2-3-8,2-6-1,6-5 7,3-1 8,12-8 8,7 0 0,6-3 9,4-3 33,7-4-15,5-3-8,11 1 16,3-2 4,7-4 9,-1 0 4,1 0-5,-2 5-10,-1 2-4,-1 1-9,-6 2-13,1 1-4,-9 6-6,2 0-1,-3 0-46,0 2-62,-1 2-66,30 2-378</inkml:trace>
  <inkml:trace contextRef="#ctx0" brushRef="#br0" timeOffset="110362.3124">15611 12026 1627,'2'4'0,"1"8"-362,3 2 289,-2 10 73,2 5 42,-1 4 7,-4 1-29,-2 0-7,-7 0-5,-8-2-8,-8-4-24,-57 26-233</inkml:trace>
  <inkml:trace contextRef="#ctx0" brushRef="#br0" timeOffset="111515.3784">16920 11915 1169,'-2'-11'249,"2"4"-140,-1-13-50,-1 3 40,1 2-11,-2 2-25,0 3-21,1 7-27,1-1 2,-1-4-8,-2 4 4,-2-5 16,-6 0 7,-2-6-11,-9 0-16,-4-4-7,-5 2-2,-3 4-12,0 4-17,5 9-16,0 7 0,5 3 15,3 8 17,6-1 7,1 1 0,4 5 0,3 3 5,1 7-5,0 7-21,4 9 9,1 10-10,4 11 16,2 5 6,6-3 4,0-3 1,0-4 0,3-10-5,-1-14 5,1-11-7,0-10 8,-1-8 6,-1-7 18,0-5-22,0-5-1,4-4-1,1-7-15,6-6-27,2-12-61,5-11-71,2-10-141,54-128-233</inkml:trace>
  <inkml:trace contextRef="#ctx0" brushRef="#br0" timeOffset="111832.3965">17078 10703 1088,'-3'2'221,"3"-2"-148,-3 4-72,0 3 0,0 5 0,-1 15 0,2 19 0,-4 14 10,0 18 7,-6 64 31,0 25 22,-7 24-1,6-57-37,-3 12-16,-2 0-10,15-18-1,6-20-6,1-61-25,2-5-55,2-4-47,6 34-11,2-17-33,4-19-9,2-20-36,29-26-8</inkml:trace>
  <inkml:trace contextRef="#ctx0" brushRef="#br0" timeOffset="112190.417">17745 11476 1192,'-18'-5'528,"0"5"-414,-16-4-79,0 10-19,6 2-2,-1 10-4,2 3-4,10 7-6,2 11-6,6 9 5,9 8-1,5 4 2,9-5-6,4-5 4,3-9-8,5-6 1,4-6-2,4-3 11,0 3 0,0-3 0,-4-1 1,-6-5-1,-9 3 0,-5-5 1,-9 2 0,-9 8 58,-8 5-35,-18 6-24,-10 6-120,-14-2-261,-122 41-722</inkml:trace>
  <inkml:trace contextRef="#ctx0" brushRef="#br0" timeOffset="118464.7758">17466 11300 654,'-6'-7'132,"0"-3"6,-6-6 11,0 1 53,1-2-64,-2 7-24,-1-3 3,3 5-7,2 1-35,1 4 3,2 2-27,1-2-17,3 3-16,2 3-17,2-3-1,2 3-11,2-2-1,6 6 8,13 1 4,5 0 1,4-2 7,4-2-8,-4-2 6,3 1-5,0-3 0,0 3 1,7-3-1,4 0 0,-1 0 0,-5 0 0,-3 0 1,-3 4-2,-3-4 1,-3 3 0,-9 0 0,2-2-1,-9-1 1,-3 2-1,-1-1 1,-6 2-1,-1-3 0,0 0 1,0 0 0,-1-3 5,-1 3 0,-1-1 4,0 1 2,0-3 3,-1-7-6,-4-2-9,-3-3 0,-2-7-5,-10-1-15,0-3 7,-4 2-2,-5-5-2,3-1 10,-3 5 6,9-3 0,4 13 1,8 6 0,5 6-1,4 3-17,5 10-39,5 9-18,9 13 54,8 11 6,8-2-13,6 1 22,2-3 5,-3-7 0,-4-2 1,-9-2-2,-10-6 1,-2-5 1,-9-1 0,-3-10-1,-4-3 1,-9 10 12,-9 4 36,-14 12-48,-12 13-55,-15 4-133,0 1-155,-86 63-221</inkml:trace>
  <inkml:trace contextRef="#ctx0" brushRef="#br0" timeOffset="119190.8174">18830 11370 794,'-5'-13'529,"0"8"-339,-5-8-4,1 6-22,0 7-91,4 3-40,1 10-28,-7 12-5,-2 17-1,-5 18 0,2 9 1,8 1 0,-2-4 1,9-10-1,9-7 0,3-12-1,11-7-8,9-5 7,11-12-5,7-3-38,6-6 16,0-1 23,-6 1 5,-7-3 1,-9 2-1,-11 1-5,-6-1 0,-10 1-2,-4 0-1,-4 0 9,0 4 21,-1 6 6,-1 1-4,1 4-11,-3 3-5,3-2-6,2 0-1,-1-1 0,2-3 1,-4 7-1,-6 2-28,2-2-26,-6 6-100,-8 5-184,-64 67-420</inkml:trace>
  <inkml:trace contextRef="#ctx0" brushRef="#br0" timeOffset="119450.8322">18601 12312 1055,'-3'-2'167,"1"1"-73,-1-2-52,5 1 33,5-5 15,10-9-34,13-1-28,12-9-1,8 2-13,-4 4-13,1-1 9,-12 2-2,-2 0-8,-7-2 0,-7 1-89,0-3-173,-14-51-634</inkml:trace>
  <inkml:trace contextRef="#ctx0" brushRef="#br0" timeOffset="119630.8425">18772 11583 1377,'5'0'156,"4"0"-142,12 0-13,2 4 0,5 0 1,5-2-2,0 1-42,-2 1-210,27 6-445</inkml:trace>
  <inkml:trace contextRef="#ctx0" brushRef="#br0" timeOffset="122465.0046">10882 14710 1293,'-20'-9'188,"0"-1"-49,-18-2-47,-3 7-58,-1 8 1,1 10-22,2 16-12,1 8-1,8 14-2,3 10 1,5 6-1,2 5 1,8 5-7,9-2 8,6 2-1,9-2 0,8-6-6,5-11 5,4-12-61,6-16-40,1-20-79,1-21 77,2-27-4,4-24-116,-1-25-45,60-194-29</inkml:trace>
  <inkml:trace contextRef="#ctx0" brushRef="#br0" timeOffset="122683.0171">10928 14083 749,'-9'-23'493,"3"12"-269,-5-19-34,5 20-23,2 10-29,2 1-88,4 13-50,1 26-15,6 67 15,9 64 24,-7 11-1,-13-51-13,-3-7 1,4-12 2,1-6-11,1-6-1,4-52-1,0-8-60,2-5-170,8 32-288,30 20-378</inkml:trace>
  <inkml:trace contextRef="#ctx0" brushRef="#br0" timeOffset="123051.0382">11377 14881 1449,'-1'4'375,"-2"8"-290,-6 15-68,-3 11-11,-3 21 7,6 11 1,6 3-8,7-3-6,8-13 0,11-17-1,3-15 1,3-21 37,2-16 10,2-13-10,-2-17-17,-2-13-5,-3-9 0,-4-7-8,-5-7-1,-5-9-5,-9 3 7,-6 13-7,-6 16 50,-11 22 34,-6 25-26,-13 16-43,-6 25-16,-5 20-1,-5 13 1,8 6-1,11-3 0,13-9-26,10-11-58,13-19-34,8-13-56,6-11-176,46-47-236</inkml:trace>
  <inkml:trace contextRef="#ctx0" brushRef="#br0" timeOffset="123470.0621">11486 14448 1426,'-5'-4'329,"4"4"-115,-5-2-127,0 4-46,6 6-32,0 11-9,6 23 0,-3 20 0,1 18 1,-4 13 5,-6 58 3,-19 8-8,-22 13-1,13-50-8,-7 1-57,-1-3-76,8-2-60,23-79-37,2-6-91,-1-15 41,-4 20 92,8-20 196,6-18 45,2-11 103,2-3 64,3-5 79,3-3-23,5-3-49,7 2-64,-1 7-53,11 0-39,8 4-15,5 6-9,4 0-6,0-2-27,-1 1 1,-2 3-1,0-1-5,-7-1-1,-7-5-30,-7 3-47,-13-3-68,-8-11 13,-32-82-584</inkml:trace>
  <inkml:trace contextRef="#ctx0" brushRef="#br0" timeOffset="123732.0771">11212 14452 1547,'-4'0'336,"4"0"-206,0 0-94,0 0-12,2 3 8,6-3-19,6 3 2,6 0 11,11-2-4,8 1-7,4 2-7,9 2-7,2 3 0,6 1-1,0 1-20,2 0-61,-5 0-96,-4-1-285,38 14-464</inkml:trace>
  <inkml:trace contextRef="#ctx0" brushRef="#br0" timeOffset="123973.0909">11938 15091 1244,'4'23'179,"2"-3"-97,4 26 19,10 4-8,0 10 12,0 10-59,1 8-23,-5 3-11,-5-1-5,-8-7 1,-3-9 1,-4-7-3,-5-16-6,5-15 0,-2-11-109,-1-19-145,-26-52-722</inkml:trace>
  <inkml:trace contextRef="#ctx0" brushRef="#br0" timeOffset="124388.1146">12029 15138 1500,'0'0'357,"0"-2"-221,0 2-101,1 0-1,5 0-21,5 0-12,11 4 5,4 2-4,-1 7-2,-2 5-8,-7 9-58,-12 14-12,-7 5 24,-7 11-42,-7 0-55,1-4-47,2-10-35,4-13-4,7-13 126,3-11 58,3-5 53,5-2 96,2-1 66,6 2-30,-2-2 28,8 2-5,2 2-47,4 1-8,4 4-13,-1 2-12,-4 0-25,-4 4-11,-6-3-14,-10 1 23,-7 7-13,-10 12-5,-17 7-12,-7 5-9,-12 4-8,0-9 0,3-9-1,7-5-17,7-12-71,10-4-211,-2-29-553</inkml:trace>
  <inkml:trace contextRef="#ctx0" brushRef="#br0" timeOffset="124614.1276">12541 15129 1748,'0'1'237,"1"1"-198,11 2-37,7 0 16,16 1 24,22-4-12,59-9-8,44-23 14,1-18-4,-73 13-19,-57 24-4,-5 1-7,-7 3-2,14-7-35,-20 12-64,-20 6-169,-107 56-466</inkml:trace>
  <inkml:trace contextRef="#ctx0" brushRef="#br0" timeOffset="124862.1417">12605 15629 348,'-2'0'1102,"2"0"-871,2 1-159,3-2 63,12 1 0,14 1 12,16-2-19,15-4-29,12-12-30,0 3 1,-2-5-22,-10 0-27,-11 6-12,-9 6-8,-8 1-1,-10 5-1,-1 4-59,-6 2-81,-2 1-22,-4 2-50,-7 1-375,-21 0-452</inkml:trace>
  <inkml:trace contextRef="#ctx0" brushRef="#br0" timeOffset="125874.1996">14110 15965 381,'0'0'1312,"5"3"-1081,8 3-205,9-1-19,11 1 5,8-1-1,-1-4-11,2 1 12,-2-2-11,-10 4-1,-9 2 1,-9 5 6,-15 13 3,-6 13 8,-12 11-3,-12 5-4,-4 0-11,-2-8 1,3-6-1,6-12-1,7-5-6,6-7 7,8-3 0,2-6-1,5-5 1,2 2-12,3-3-9,4 1 21,6 2 14,6 1 35,8 0-7,6-4-7,4-8-14,2 0-11,0-12-8,1-3-2,-2-3-41,-3-1-52,-1-3-87,-2-3-157,30-61-227</inkml:trace>
  <inkml:trace contextRef="#ctx0" brushRef="#br0" timeOffset="126242.2207">14656 15929 1412,'2'-3'448,"1"3"-391,3-3 23,9-4-4,11-2-40,12-5-24,11 4-6,5-2-5,1 3 1,-8-1 4,-7 3-6,-8 0 1,-8 1-1,-10 0-5,-8 4-17,-3 1 4,-6 2 12,0 1 5,-2 2-5,-4 0 6,-6 3 5,-8 11-4,-4 9 4,-12 16 4,-6 9-3,-3 7-5,3 8 5,3-3 6,9-6-6,8-13-6,11-12 2,5-10-2,7-9-13,4-10-74,5-4-236,6-4-165,44-64-380</inkml:trace>
  <inkml:trace contextRef="#ctx0" brushRef="#br0" timeOffset="126475.234">15008 16016 1144,'0'0'353,"0"0"-208,0 1-109,-1 5 87,0 7-22,2 13-52,2 21-14,2 13-16,2 6-10,0-4-8,4-13 1,1-10 4,0-17-6,2-6 0,-1-10 12,-1-5 15,4-5-6,0-5-21,1-8 0,1-6-61,1-2-113,-6-4-149,-2-50-324</inkml:trace>
  <inkml:trace contextRef="#ctx0" brushRef="#br0" timeOffset="127031.2658">15277 15911 1246,'5'-2'267,"3"0"-225,7-4-26,11 2 38,6 4 23,7 0 7,6 12-29,-2 5 1,-2 5-7,-5 9 2,-8 3 5,-7 1-14,-4 1-17,-6 3-7,-5 0-8,-4 6-10,-4 10-66,-4-4 36,-3 1-160,-4-14-285,-28 21-178</inkml:trace>
  <inkml:trace contextRef="#ctx0" brushRef="#br0" timeOffset="127243.2779">15675 15793 1739,'-14'14'264,"-3"5"-189,-19 23-58,-3 14 13,-4 7 9,0 0-15,4-4-17,5-6-7,4-8-1,-3-8-38,6-7-53,-3-5-208,-56 15-377</inkml:trace>
  <inkml:trace contextRef="#ctx0" brushRef="#br0" timeOffset="127669.3023">13959 15338 1589,'0'-7'228,"0"6"-206,1-3-4,6 1 2,11-6 37,16 0 10,20-3-11,64 2 8,57 2-14,30-6 10,-62-2-5,7-7-28,-10 5-12,-30 11-4,-13 0-5,-1 6-6,-5-4 1,-52 2 0,-5 3-1,-7 0-20,28-4-8,-22 1-10,-17 0-4,-10 3-21,-12 3-40,-12 0-76,-89 1-689</inkml:trace>
  <inkml:trace contextRef="#ctx0" brushRef="#br0" timeOffset="128102.3271">14449 14348 1384,'0'4'300,"2"-4"-254,2 6-45,3-2 39,4 5 15,8 7-10,-1 7-25,6 9-13,-3 12 2,-9 12-1,-12 17-1,-14 17-5,-26 64-2,19-103-14,-20 46-50,-4-11-50,5-21-14,5-23-131,-23-8-247</inkml:trace>
  <inkml:trace contextRef="#ctx0" brushRef="#br0" timeOffset="128628.3572">14542 14417 1591,'-3'0'298,"3"0"-236,-2 2-50,2-2-12,2 0-1,-1 2-29,3 6 3,0 3 9,3 13 15,-1 9 3,-2 8 9,-4 7-8,-4 4 0,2 0 0,2 4 7,5-5-8,1-6 1,7-13-1,2-3 0,4-6 0,0-7 4,1-8-4,-2-3-12,3-14 12,-3-8 21,2-13-21,-1-14-14,-1-8-41,1-9-10,-6-4-5,-2-3-10,-3-3 17,-6 4 15,-2 6 44,-1 12 4,-2 13 45,0 15 58,0 16 34,0 6-65,-1 9-56,2 16-15,-2 15 36,1 22 2,1 10-10,2 0-7,2-7-7,3-8-3,3-12-10,3-9 5,-2-5 1,1-2-8,0-2-71,7 5-181,-1-5-299,47 2-405</inkml:trace>
  <inkml:trace contextRef="#ctx0" brushRef="#br0" timeOffset="128898.3726">15189 14883 1057,'0'4'490,"0"4"-408,2 4-14,-1 1 97,4-4-44,-2-6-59,2-5-43,6-2 10,1-5 11,6-5-1,-2-8-23,-2 0-16,0-5-9,-5 2 3,-7-2 6,1 8 1,-6 10 6,-1 5 16,-3 8-8,-6 3-15,-1 9-15,-3 2-29,3 5-34,5-1-84,8-5-199,13 8-322</inkml:trace>
  <inkml:trace contextRef="#ctx0" brushRef="#br0" timeOffset="129448.4041">15498 14329 1531,'0'0'324,"0"0"-237,3 0-86,3 1 47,6 1 15,11-2 10,13-2-28,8-3-18,-1-4-12,-7 0-13,0 2-2,-8 0 0,-8 4-28,-4-4-56,-9 7-105,-5 0-183,-4 8-219,-4 1 366,-3 4-35,-1 0 200,1 3 60,3 0 206,1-5 16,3 0 16,4 0-35,1 1-35,3 4-2,4 7-50,3 6-11,-1 7-23,-1 5-34,0 1-25,0-1-13,-4 3 4,-6 0-5,-3-4 3,-12 2-11,-8-1 13,-11-6-14,-7 2-14,-5-7-5,2-8 19,8-11 0,14-4 5,12-10 27,9-1-8,8-4 1,11-11-1,11-5-7,10-3 8,10-1-11,6 3 1,-2 3-8,-3 7 7,-1-1-14,-8 8 0,-1 3-50,-4 8-150,31 21-740</inkml:trace>
  <inkml:trace contextRef="#ctx0" brushRef="#br0" timeOffset="129662.4163">16554 15213 1419,'-3'7'664,"-1"2"-597,1 8-49,1-4 17,2-4-4,3-8-31,0-1 1,4 5-9,1-2-19,1 5-82,0 4-260,8 29-583</inkml:trace>
  <inkml:trace contextRef="#ctx0" brushRef="#br0" timeOffset="130013.4364">17018 15000 1444,'-12'-1'195,"0"-1"-164,-12-5-11,1-2-2,-4 1 33,1 1-51,-4 6-3,-1 9-54,-3 12 9,5 12 21,2 13 3,8 14 24,5 5 27,9 11 43,9 2 11,3-6-34,9-6-14,2-10-27,2-19-6,0-15-1,4-17-20,-1-14-14,0-9 16,-1-17-40,4-15-131,35-130-330</inkml:trace>
  <inkml:trace contextRef="#ctx0" brushRef="#br0" timeOffset="130230.4488">17126 14230 1669,'-6'6'219,"-1"12"-217,-12 19 11,0 17 8,-1 25 50,-3 66-11,13 47-20,0 31-8,10-83-10,7-12-6,6-22-16,-3-60 0,3-10-54,2-5-114,14 18-286,65-38-521</inkml:trace>
  <inkml:trace contextRef="#ctx0" brushRef="#br0" timeOffset="130558.4676">17621 14932 1543,'-5'-15'339,"-1"5"-192,-11-10-78,3 9-27,-8 9-22,5 9-20,-7 12-7,1 16 7,-3 7 0,1 11 0,5 2-2,4-2-4,9-2-3,7-8 0,6-6-6,11-5-27,13-7 9,11-6 12,9-4 3,0-4-15,2-3 33,-15-3 12,-9 1 18,-13 4 15,-8 9-18,-7 7-6,-9 4 72,-6 9-21,-17 2-33,-10 11-39,-15 3-61,-5 2-128,-90 39-571</inkml:trace>
  <inkml:trace contextRef="#ctx0" brushRef="#br0" timeOffset="140156.0165">18492 15110 1486,'0'4'315,"0"-4"-218,3 3-79,-3-3-7,0 2 19,8-2 6,5 1 3,12 1 52,11-2-11,9-2-25,2-3-10,-6-3-19,-4 2-8,-3 2-8,-4 0-4,-7 2-6,-7 4-63,-8 5-60,-8 12-57,-8 17-176,-79 99-799</inkml:trace>
  <inkml:trace contextRef="#ctx0" brushRef="#br0" timeOffset="140344.0273">18518 15652 1015,'0'0'730,"0"0"-561,3 0-107,1 0 1,12 0-20,7 0 40,11 0-20,11-4-17,7 4-20,2 0-14,-2 0-5,-3 4-7,-4 6-78,-5 3-102,48 47-487</inkml:trace>
  <inkml:trace contextRef="#ctx0" brushRef="#br0" timeOffset="140786.0525">19575 15732 1503,'9'6'230,"3"-3"-181,16 8 7,6-1 71,10-2-55,-2 3-36,-3 1 21,-5 2-25,-8 2-25,-6 2-1,-11 9-6,-10 6 1,-13 14-1,-17 12-12,-15 8-33,-12 4 4,-2-2-8,3-6-4,9-10 37,14-14 16,8-17 0,16-13 21,10-8 33,2-2-14,8-4-39,11-5 37,7-3-3,13 0-17,5-2 6,3 0 7,0-1-10,1 2-13,0-1-1,-5 1-7,0-2-72,-3-2-104,62-21-485</inkml:trace>
  <inkml:trace contextRef="#ctx0" brushRef="#br0" timeOffset="141164.0742">20177 15793 497,'0'0'1297,"2"0"-1095,-2 0-175,6 0-7,9-4 53,11 0-8,13-6-16,8-3-19,5-1-18,-5-4 0,-4 1-4,-1-1-8,-11 0 11,-7 7-11,-9 4-17,-5 7-16,-7 3-38,-6 10 11,-4 15 46,-2 13 14,-10 12 6,-8 5 9,-8 6 18,-2 3 9,-7 5-4,-3 2-7,-1 1-10,2-6-6,2-3-3,11-13-11,11-12-1,6-13-22,12-8-59,5-11-51,11-9-108,8-6-93,66-81-320</inkml:trace>
  <inkml:trace contextRef="#ctx0" brushRef="#br0" timeOffset="141357.0852">20512 16016 1228,'-1'0'499,"-1"1"-304,1 5-49,-1 2-68,-1 15-45,2 14-8,1 14 7,4 8-20,10 2-5,15-9-6,9-4-1,11-11 12,8-12-10,4-9-2,-4-12-3,-5-10-6,-7-6-78,-14-14-110,-7-67-331</inkml:trace>
  <inkml:trace contextRef="#ctx0" brushRef="#br0" timeOffset="141800.1105">19716 15311 175,'-5'-4'1147,"4"-2"-865,-4-2-95,5 6-13,3-2-55,-1 3-29,2-4-18,5-2-35,9-6-8,7 4-2,14-7-3,19 6 6,54-5 6,45 1 3,16 3-3,-46 6-12,-4-12 0,-7 1-6,-6-6-11,-7-3 5,-14-6-12,-56 16 0,-5-2 0,-5 5-41,17-10-28,-18 8-15,-14 4 11,-18 3-5,-13-1-86,-16-2-149,-111-20-282</inkml:trace>
  <inkml:trace contextRef="#ctx0" brushRef="#br0" timeOffset="142160.1311">19965 14091 1235,'1'0'372,"-1"2"-246,2 2-102,0 0 21,-2 1-9,5 11-12,3 11 42,1 11-15,0 17-15,-5 10-9,-9 8-9,-9 13-3,-13 8-4,-24 56-11,32-106-20,-16 44-28,4-17-43,3-19-67,5-14-50,4-19-98,-7-38-265</inkml:trace>
  <inkml:trace contextRef="#ctx0" brushRef="#br0" timeOffset="142647.159">20011 14304 1181,'0'-1'327,"0"2"-123,-2-1-21,1 3-67,-2 0-70,3 0-46,-3 1-3,3 14 2,0 8 1,3 13 2,1 13-2,2-1 1,4 1 0,0 0 9,0-7-1,1-7-3,2-8 0,-4-5-6,0-11 0,0-2 0,-3-8-6,3-6-6,3-12 12,6-9-1,7-16-5,2-20-32,0-20-19,-2-9 5,-3 0-5,-1 0 34,-9 10 23,-2 16 33,-6 20 41,-6 14 13,-2 18-6,1 6-32,1 4-30,-1 5-19,0 12 0,-1 19-1,-2 11-6,1 15 7,1 4 6,-1 0 7,5-1-4,4-7 3,-2 1-10,4-4 4,-3-7-6,3-2-36,0-5-52,2-8-194,20 28-485</inkml:trace>
  <inkml:trace contextRef="#ctx0" brushRef="#br0" timeOffset="142964.1771">20511 14738 1309,'3'4'198,"1"0"-95,3 4 67,6 6-14,-2-6-48,3-1-45,4-3-29,4-4-1,2-4 0,-3-8-10,3-9-8,-6-1 7,-5 1-7,-6-3-9,-7 1 0,-4 1 3,-6-1 0,-1 5-1,-2 7 8,1 8-5,-5 9-11,4 5-1,-5 8-7,5 4-23,1 0-17,5-1-11,2-4-1,3-10-25,-1-5-55,6-3-140,-1-3-210,6-31-329</inkml:trace>
  <inkml:trace contextRef="#ctx0" brushRef="#br0" timeOffset="143193.1902">20934 14090 1507,'2'1'297,"4"5"-251,3 0 46,6 0 13,6-1-30,7 0-32,6-5-22,5-5-10,0-4-4,1-6-7,-4-1-6,-5-4-61,-7 4-25,-9 4-67,-10 6-118,-11 6-248,-50 40-154</inkml:trace>
  <inkml:trace contextRef="#ctx0" brushRef="#br0" timeOffset="143512.2085">21093 14230 556,'-2'2'311,"1"1"-29,1-2-86,1-1-5,2 0-52,0 6-61,5 2-10,0 10 17,4 5-40,-1 7-18,-4 7-13,-5 5-1,-9 10 1,-6 3 5,-8 2-8,-7 1-11,1-9-8,-2-11-5,5-15 1,3-13 12,6-10 18,1-4 3,8-4 3,2 0 0,4 0 13,3 3 5,3 1-19,7 3-7,5-2-15,11 3 17,5 3 6,3 2-6,4-1-9,0 2-9,3-1-33,5 1-74,-2 2-402,55 10-923</inkml:trace>
  <inkml:trace contextRef="#ctx0" brushRef="#br0" timeOffset="143669.2175">21870 15042 940,'-5'2'1080,"1"-2"-923,1 0-110,0 0-47,1-2-29,2-4-68,0-16-465</inkml:trace>
  <inkml:trace contextRef="#ctx0" brushRef="#br0" timeOffset="144149.2449">22182 14534 1577,'-6'-2'337,"4"4"-212,-4-2-43,3 8-43,0 9-22,-1 13-7,3 11-2,1 16-2,1 14 0,-1 9 4,-5 12-9,-4 53 14,1-96-14,-3 47 17,-2-11 12,7-15-6,0-17-15,6-19-9,6-15-11,3-9-3,5-6 14,10-14 8,6-3-8,2-9-18,1-5-26,-1-3-62,-6 8-187,21-26-529</inkml:trace>
  <inkml:trace contextRef="#ctx0" brushRef="#br0" timeOffset="144554.2681">22789 15130 1340,'-1'-13'365,"-1"-3"-155,-2-11-57,-1-3-71,-5 0-53,-1 3-25,-4 1-4,-3 1-36,-1 13-15,-8 4 0,3 16 24,-2 8 18,0 10 9,1 11 0,1 8-5,7 8 5,3 12 1,3 10-1,6 0-1,5 2 1,5-1 0,7-13-7,1-14 6,2-16-18,5-15-4,-4-15 23,8-21 15,1-12-15,4-19-70,2-14-193,41-138-323</inkml:trace>
  <inkml:trace contextRef="#ctx0" brushRef="#br0" timeOffset="144794.2818">22895 14030 1673,'-3'1'159,"0"13"-159,-4 16-8,1 20 8,2 28 57,0 16-2,1 71-10,-3 31-33,-3 1-1,3-65-1,-6-22 8,8-6-7,1-53-2,0-6-9,3 0-10,0 48-101,0-14-155,21 62-339</inkml:trace>
  <inkml:trace contextRef="#ctx0" brushRef="#br0" timeOffset="145027.2951">23084 15042 1073,'6'-4'132,"2"6"-131,11 0 32,1 14 100,7 10 79,7 9-35,3 8-54,0 5 24,-1-6-63,-5-4-36,-7-4-26,-4-4-11,-4-1-11,-5 1-11,-8 3-55,-5 2-114,-8 3-303,-32 28-276</inkml:trace>
  <inkml:trace contextRef="#ctx0" brushRef="#br0" timeOffset="145202.3051">23447 14944 1790,'-1'0'341,"-5"0"-193,-7 6-53,-13 13-65,-7 11-21,-9 15-8,0 12-2,2 12-74,1 7-84,2 9-223,-48 134-773</inkml:trace>
  <inkml:trace contextRef="#ctx0" brushRef="#br0" timeOffset="146882.4012">24920 5095 1458,'1'13'69,"1"13"-69,2 26-17,0 23 5,2 80 9,-2 51 3,2 51 24,-4-38 24,-6 57 30,4-28 15,-5 22-49,-1 23-19,-2-5-1,16 41 3,1 1-15,6-8-12,6 4 12,-3 2 0,-8 63-12,-5-60 19,-2 26 31,-6-24-5,-5-11 4,-9 9-2,-7-33-16,-2 14-10,2-8-1,18 6-4,6 21-14,13-19-1,4 24 5,-2-2-5,2-2 14,-2-19-4,-5-26 1,-9-4 4,-11-23 1,-5-7 2,-6 10-10,6-38-1,2-19-2,9-3 0,4-2-5,20 28-1,-8-29 2,3-3-2,5 19 0,-7-49 0,-4 13 0,-11-21 1,-5-26 1,-5-11-2,6-80 7,-2-6-7,4-8 0,-8 18-10,6-26-11,-2-21 10,-7-35-97,-7-43-249,-59-354-798</inkml:trace>
  <inkml:trace contextRef="#ctx0" brushRef="#br0" timeOffset="147805.454">26443 5629 105,'-6'-4'1178,"2"1"-968,-3-1-107,-2 8-68,-9 11-23,-8 18-11,-12 16 1,-1 21-2,2 16 1,-7 61 8,24 17-8,40-6 5,-3-118-5,5-14 5,7-6 14,37 20 62,48-11 19,22-43-26,4-49-38,-48-18-8,1-24-1,-12-7 5,-14 0-10,-13-10-7,-11-1 1,-23-4-4,-23-1-12,-23 17 7,5 63 7,-8 11 6,-6 7-9,-30-28 3,-53 4-10,-7 47-5,84 21 0,2 1-6,-37 19 4,12 16-5,8 13 6,14 6-5,16-2-25,6-6-53,20-6-24,7-10-108,8-11-116,35-2-252</inkml:trace>
  <inkml:trace contextRef="#ctx0" brushRef="#br0" timeOffset="148063.4688">26692 4947 1391,'0'0'327,"1"0"-213,-2 3-70,1 0-44,1 5-37,4 8 10,8 17 21,8 20 6,3 16 6,0 20-5,3 70 1,-17 44 7,-24 19-2,-5-54 1,-9 24-8,-13 3-26,-8-55-169,0-24-175,-3-20-229</inkml:trace>
  <inkml:trace contextRef="#ctx0" brushRef="#br0" timeOffset="148285.4815">26356 6755 1230,'0'-5'296,"3"1"-88,2-3-88,8 6-64,11 1-5,18 3 4,10 2 1,18-1-13,50-3-8,9-11-13,-2-13-8,-90 11-8,-4 0 2,-6 1-8,28-16 0,-16 1-7,-12-6-11,-14-5-32,-12-5-77,-9-14-224,-76-160-425</inkml:trace>
  <inkml:trace contextRef="#ctx0" brushRef="#br0" timeOffset="148555.4969">26278 5119 773,'-16'-13'606,"2"5"-488,-13-14 55,14 6-20,4 1 13,8 3-58,2 0-69,9 1-39,6-4-10,17-3 10,17 0 0,59-13 0,17 5 8,-87 22-8,-1 4-1,44 0 1,0 4 0,-4 12-19,-2 6-74,-9 11-195,-4 8-176,28 82-376</inkml:trace>
  <inkml:trace contextRef="#ctx0" brushRef="#br0" timeOffset="148792.5105">27307 5950 927,'7'21'129,"3"2"-15,7 26-10,7 13-35,-5 3-30,3 8-3,-4 3-14,-1 1 1,-7-3 29,-2-10-25,-7-8-13,-4-15 2,-3-5-5,-1-9-11,-4-9-81,-2-8-177,-23-52-472</inkml:trace>
  <inkml:trace contextRef="#ctx0" brushRef="#br0" timeOffset="149196.5336">27427 5912 1372,'2'-8'277,"1"5"-124,-2-2-51,4 4-25,1 1-45,9 5-32,6 7-1,8 4 0,1 9-6,-4 1 7,-9 1 0,-9 6 0,-8 1-18,-8 5-33,-11 0-40,-8 5 2,0-4-1,-1-5 14,7-9 28,9-12 34,8-9 14,7-6-22,5-1-22,5 2 44,9 0 20,8 7 7,0 2 13,5 0 26,-2 11-3,-4-3-13,-8 4-20,-3 3-14,-12-2-10,-6 4 15,-13 6 32,-7 0 19,-12 4-17,-7-7-22,1-5-16,4-10-17,5-7-36,5-10-284,-12-49-284</inkml:trace>
  <inkml:trace contextRef="#ctx0" brushRef="#br0" timeOffset="149441.5476">27936 5494 1412,'5'-6'242,"-3"2"-169,7-4-28,4 2 35,4 1-5,8-3-41,11 2-26,8 2 4,4 3-7,1 2-5,-5 3-15,-6 6-51,-8-1-38,-11 1-52,-8 5-109,-51 37-292</inkml:trace>
  <inkml:trace contextRef="#ctx0" brushRef="#br0" timeOffset="149677.5611">27850 6296 268,'5'0'1383,"3"-4"-1223,10-4-13,12-6 5,11-9-46,7 5-31,12-6-31,7-4-23,5 7-14,-7 2-5,-5 4-1,-14 9-1,-11 5-23,-11 2-41,-5 7-37,-10 7-55,2 3-311,-18 33-510</inkml:trace>
  <inkml:trace contextRef="#ctx0" brushRef="#br0" timeOffset="150974.6353">29380 4518 1080,'-7'-13'328,"2"6"-139,-8-12-21,2 0-46,-3 0-43,2 4-13,-1 1-21,-1 0-22,0 5-16,-6 0 0,-3 3-7,-1 5 0,-5 2-2,0 5 1,4 3 1,-1 2-1,4 1 0,3 1 0,8-3-5,-2 6-3,5 0 3,1 6-3,-2 10 8,3 4-6,2 19 7,-5 12 0,4 7 1,2 8 0,3-5 4,2 0-5,1-3 8,7 0 1,-4 7-2,0-5-5,5-1 7,0-3-9,1-5 0,2-2 6,-1-3-6,1-2 0,-1 0 0,-4 0 0,0 9 0,1 0 0,-4 3-1,0 2 1,-4 3 0,-1 6 0,-2-5 0,-1 0 0,-1-16 2,0-9-1,-1 3 0,-1 4 6,-2-1-7,4-1 2,-2-3 4,2 0-6,-1 7 6,-1 2-6,-1 0 0,-4-5 1,1-14 0,-5 0 5,1-10 3,-1-5 12,-2-9 10,2-4 7,-3-10-8,-1-5-8,-9-4-4,-9-5-18,-11-6-24,-11-3-40,-8-3-17,5-4-44,6-9-166,-19-80-377</inkml:trace>
  <inkml:trace contextRef="#ctx0" brushRef="#br0" timeOffset="152543.725">29653 7222 1104,'-2'-4'324,"1"4"-201,-4-3-82,-3-4 26,-2 0 47,0-2-40,-3 0-47,-3-7-18,1 5-8,1-4 8,-2 4-8,4 3-1,1 4 0,0 8-9,-3-1 1,-2 7 7,-3 10-9,1 6-1,1 5 5,2 10-3,5 2-1,3 4 9,2-1 1,8-3-2,4-1-7,1-6 3,7-7 0,-1-7 6,3-9 21,4-7-1,0-9 7,3-5-5,0-14-20,4-5-2,2-9-20,-3-9-83,1-11-59,-4-11-189,10-150-376</inkml:trace>
  <inkml:trace contextRef="#ctx0" brushRef="#br0" timeOffset="152761.7375">29730 6605 691,'0'0'278,"-2"1"-157,1 5-86,-1 10 19,1 12 64,-1 12 20,1 14-39,-1 12-12,2 5 0,-4 7-46,2-5-16,-3-3-5,2-1-14,1-5 0,0-5 1,2-5-7,4-2-66,3-4-138,18 61-302</inkml:trace>
  <inkml:trace contextRef="#ctx0" brushRef="#br0" timeOffset="152988.7505">30107 7286 1431,'-2'3'320,"-2"0"-241,-5 7-44,2 8 32,-4 8-5,2 8-35,2 6-17,0 5-2,5 0-7,0 2-1,2-4-17,0-3-52,2-9-73,-2-8-92,-2-7-249,-18-32-405</inkml:trace>
  <inkml:trace contextRef="#ctx0" brushRef="#br0" timeOffset="153776.7956">29688 4418 828,'-2'-3'337,"2"0"-103,-1-1-19,-3-4-31,2-2-70,-7-3-42,1 0-22,-1-4-13,-4 4-23,-3-2-14,-4 2 1,-6 5-1,1 5 0,2 4-13,0 9 4,1 13-11,1 12-7,-3 19 9,6 10 12,6 11-1,11-1-2,4-3 8,13-13-5,1-12 4,3-12-4,2-13 0,4-13-21,0-10-58,2-14 68,6-7 10,-1-19-47,-3-9-84,-2-9 4,-5-3-17,-5-8-67,4-129-133</inkml:trace>
  <inkml:trace contextRef="#ctx0" brushRef="#br0" timeOffset="154023.8097">29776 3653 467,'0'0'365,"0"2"-149,-2 2-216,1 7 10,1 11 19,0 12 94,0 14 3,0 8-30,-1 8 9,-1 8-53,-5 8-8,-4 8-7,2 6-22,-7 3-7,2-4 1,6-11-3,4-15-6,8-14 0,6-12-1,3-8-104,7-11-82,5-4-101,49-27-272</inkml:trace>
  <inkml:trace contextRef="#ctx0" brushRef="#br0" timeOffset="154396.831">30040 4481 1088,'11'-8'213,"3"-1"-97,13-4 41,1 2-10,2 6-42,-1 7-42,-2 6-33,1 6-18,-7 4-10,-5 1-1,-7 4 5,-6 5 0,-6 4-5,-6 8-1,-10 8-16,-5 5-71,-9 6-33,3-7-14,2-10 8,10-14 65,9-14 46,6-7 7,4-7-2,1 3 10,1 0 45,4-2 43,4 1 20,7 0 42,2-2-37,6 2-56,-2-4-21,3 0-9,3-4-14,-3-1-7,1-1-6,0 0-102,0 2-154,30-10-332</inkml:trace>
  <inkml:trace contextRef="#ctx0" brushRef="#br0" timeOffset="154971.8639">30629 5702 563,'3'6'0</inkml:trace>
  <inkml:trace contextRef="#ctx0" brushRef="#br0" timeOffset="156689.9622">31013 6483 777,'-2'0'301,"2"0"-155,-1-2-37,1 2 56,-2 2-10,2-2-62,0 2-63,-2-2-21,4 0-9,-2 0-1,0 0 0,0 0-10,0 0-7,0 0-34,0-2-35,0 4-6,0-2-9,0 0 13,0 0-10,0 0-58,0 0-20,-6 7-177</inkml:trace>
  <inkml:trace contextRef="#ctx0" brushRef="#br0" timeOffset="157002.9801">31060 6477 355,'0'-7'851,"2"4"-661,1-8-92,-1 6 64,-1 1 30,-1 4-72,-1 0-68,1 3-41,0-3-11,0 3-13,0 0-4,2 4 16,3 3 0,-2-4 1,1 0 0,-2-2 2,1-3-1,-3-1 0,0 0 0,0 0 7,0 0-2,0-1 1,0 1 1,0 0-8,0-3-54,0 6-144,-3-3-183,-3 10-421</inkml:trace>
  <inkml:trace contextRef="#ctx0" brushRef="#br0" timeOffset="158588.0708">21124 16016 621,'0'-5'185,"0"1"-59,0-6 25,0 4 7,0 2-26,0 2-44,0-4-29,0 2-4,0-3 10,0 1-1,0 0 22,1-2-2,1-2-23,1-5-7,5-11-18,5-5-4,8-6-11,3-5-9,-1 7-3,-3 8-9,-5 9-6,-2 12-1,-2 8-1,-1 5 7,6 4 0,-3 0-7,-2 2-2,1 7 10,-1 0 0,-2 5 0,4 10 2,-1 10 5,1 10-6,1 11-1,4 3 1,-3 5 0,4 1-1,0-5 1,-2-7 4,4-8-5,-5-8 0,5-11 0,-7-7 0,-1-12 0,-1-7 0,-2-6-17,-2-12-50,1-10 20,0-15-64,0-12-171,3-112-351</inkml:trace>
  <inkml:trace contextRef="#ctx0" brushRef="#br0" timeOffset="158819.084">21605 15826 898,'-3'-11'306,"-1"3"-80,-2-6-64,0 8 53,3 6-62,-5 6-93,-3 8-50,-11 9-9,-5 15-1,-3 14 1,-7 9 0,-4 4 10,-4 6-2,-7 5 0,0-4-9,-1-2-1,6-4-41,6 1-219,-40 68-306</inkml:trace>
  <inkml:trace contextRef="#ctx0" brushRef="#br0" timeOffset="159534.1249">20882 15124 120,'-1'-2'686,"1"0"-473,-2-1-60,2 1 15,2 1-30,-2-3-63,1 4-35,2 0-31,5 0-8,7 0 18,7 4 16,6-4 2,1 0 14,6-4 0,1 1-6,0-3-7,2 2-8,-3 0-11,0 4-4,0 0 2,0 4-17,-1 0 6,0 2-6,-4 1 1,-2-6 8,-2-1-1,-5-5-7,0-1 5,-7 2-5,-3-3 6,-5 5-6,-1 2 0,-5 0 1,0 0-1,0 0 0,0 0-1,-2 0-14,2 0-12,2 0 5,-2 0-12,0-2-55,0 4-106,0 0-152,-5 31-160</inkml:trace>
  <inkml:trace contextRef="#ctx0" brushRef="#br0" timeOffset="161186.2194">31130 6556 1,'0'-3'822,"0"1"-579,-1-2-36,-1 1 3,2 0 29,0 3-38,0 0-66,0-3-44,2 3-25,2-3-16,5-1-25,14-1-7,5-2-1,9 0-10,4 7-6,0 3 1,-3 7-2,-4 6-1,-4 3-5,-8 7 6,-5 4 0,-10 3-12,-14 2 5,-10 6 6,-14 8 1,-12 1-18,-5-1-3,-1-7-3,4 0 6,3-12-3,11-9 13,11-7 7,3-5 1,10-6 1,5-3-1,2 2-6,2-4 5,0 2 0,6 4 1,8-2 5,5 3 4,9 3 8,7-6-1,2-2-8,3-5 1,6-9 0,-2 0-9,-3-6-50,-5-2-20,-11 1-49,-4-7-239,4-68-656</inkml:trace>
  <inkml:trace contextRef="#ctx0" brushRef="#br0" timeOffset="162057.2692">31658 6519 1430,'-2'0'349,"4"0"-211,-2 0-1,1 3-17,0-3-38,5-3-55,7 0-15,6-1 0,10 0-10,3 1-1,-7 2 0,-4 5-1,-9 0 0,-6-1 0,1 1-1,-7-1-4,4 0 5,-4-2 0,3 1 1,1-2 0,2 0 1,6 0-1,6 0-1,-2-2-9,-3 2-9,-4 0 3,0 0 3,-6 0 0,-2 2 11,-1-2 1,0 0 6,0-2 1,2 1-7,1-5-9,-1 2-1,0 1-2,0-4 0,0 7 0,-2 0 1,0 0 1,0 0-11,0 0-3,-2 0-20,2 0-61,0 0-148,0 3-17,0-3 28,-2 4 49,0-4 71,-5 4 46,1 2 76,-4-2 25,3 1 97,-1 2 10,2 2-3,1 0-9,-2 2-6,-2 6-2,-2 5 5,-3 6 11,-8 11-34,1 4-44,-12 10-23,-6 0-18,-1 2 3,2-3-12,6-14 9,11-6-9,10-17-35,8-7-46,5-12-55,10-6-49,9-11 82,11-11-23,7-13 0,0 0 33,-3-2 93,-3 9 1,-11 9 113,-5 13 33,-8 6-3,-6 9 2,-2 1-28,-2 4-29,-2 7-47,3 7 7,0 15 25,0 12-31,4 4-17,2 3-16,4-1-4,0-6 2,6-7-7,-2-12 0,4-7 0,-6-12 11,-1-4-12,5-12 0,0-7-14,3-10-37,4-10-111,-7-6-337,25-99-297</inkml:trace>
  <inkml:trace contextRef="#ctx0" brushRef="#br0" timeOffset="162282.2821">32223 6601 941,'7'-1'189,"0"1"-64,5-2 80,2 5-37,-4 4-57,2 4-28,4 8-14,3 6-3,-2 14 1,1 5-11,-3 10-17,-4 6-18,4 2-11,-3 1-4,2-4-6,0-7-13,2-9-28,-8-11-47,-2-9-139,-2-13-244,-22-31-211</inkml:trace>
  <inkml:trace contextRef="#ctx0" brushRef="#br0" timeOffset="162521.2957">32619 6660 1449,'-4'-7'342,"2"0"-162,-4-1-78,-1 1-14,-2 7-29,-3 8-55,-8 6-4,-12 16-1,-7 7 0,-7 8 1,-3 2 0,-2-8 0,-1 1-23,5-13-24,4 0-61,0-5-220,-62 13-378</inkml:trace>
  <inkml:trace contextRef="#ctx0" brushRef="#br0" timeOffset="162996.3229">30660 5837 891,'-4'-2'328,"4"2"-161,-1-4-55,4 4-4,7-1 9,19 1-39,24-1 26,87-3-16,75 1-26,36 10-20,-70-1-11,-24 10 10,-10 0-14,-10 3-6,-3-9-9,-13 6 1,-17-6-6,-11-2-6,-59-4-2,-4-3 2,-8 3-2,21 1-37,-19-5-30,-17 0-44,-14-10-83,-97-47-687</inkml:trace>
  <inkml:trace contextRef="#ctx0" brushRef="#br0" timeOffset="163588.3568">30832 4870 996,'2'-7'264,"-1"1"-113,2-8-28,-3 10 21,2 1 2,-4 3-59,1 3-72,1 4-15,1 12 0,1 11 7,3 14 13,-3 12-8,-2 8-6,-3 3 4,-7 5-2,-3-3 1,-4-5-9,0-4 0,1-8-18,5-16-81,4-9-86,1-13-58,5-5-112,-2-40 49</inkml:trace>
  <inkml:trace contextRef="#ctx0" brushRef="#br0" timeOffset="164191.3913">30908 4936 700,'1'-8'283,"2"-2"-110,3-10 1,-2 2-24,0 1 4,2 0-80,1 6-34,0 4-37,-3 1-3,0 6-6,-1 9-13,2 0-2,2 4 21,-2 7 12,-3 3 7,0 9 17,0-1-3,-2 6-13,-2 3-8,4 0-5,-2 3-6,2-5 1,5-5-1,-1-4 1,-1-7-1,1-10 7,-2-4-7,-1-8 8,-2-1 11,2-6 37,3-5 21,10-11-41,1-12-19,4-11-13,3-2-5,-2-7-26,-3-3 5,0-3 0,-6 6 4,-3-3 16,-7 13 2,-2 8 6,-2 7 10,-2 13 17,0 1 1,2 12 5,-1 1-7,2 6-33,0 1-19,0 14-5,2 9 18,-1 14 6,3 11 1,-2 4 0,-1 5 0,2-3 0,-1 0 0,0-4 0,2-2 0,-2-5 0,-1-6 4,1-6-5,1-3-66,1-9-31,5-7-80,3-3-132,9-8-185,46-29-110</inkml:trace>
  <inkml:trace contextRef="#ctx0" brushRef="#br0" timeOffset="164504.4092">31471 5196 150,'0'5'569,"0"6"-511,3 1 41,-3 11 144,1 1-73,-1-3-28,2-5-62,2-2-41,1-7-9,2 1 7,0-8 52,0 0 19,-1-8-42,5 1-11,-2-7-25,0-4 2,-1-5-8,-1-4-8,-7-9-4,-3-1-6,-6 4 2,-1 7-7,-2 10 32,0 9-25,0 4-8,-4 7-10,1 5-20,0 0-36,1-1-71,10 1-68,2-4-82,5-1-53,21-4-122</inkml:trace>
  <inkml:trace contextRef="#ctx0" brushRef="#br0" timeOffset="165198.4489">31789 4650 728,'0'0'523,"-2"0"-314,2 0 10,2-1-38,2 1-92,2-3-67,3 2-7,3-1-14,6 0 7,0 1-8,-1 1 0,-3 0 1,-4 0-1,-4 1-20,-2-1-32,-2 0-11,-2 0-17,2-1 2,-2 1 12,1-3-9,0 0-6,1 0 27,-2 1 23,0 2 7,0 0 15,-2 2 9,1 1 20,-2 3 9,1-3-17,1 4-2,1 7 5,0 6 32,1 8 11,1 5 1,2 4-20,1 3-17,1 7 1,-3-6-8,-3 4 6,1-4-9,-1 4-3,2-1-8,-2-3 9,1-3-9,-1-4 0,0-6 8,-3-4-8,0-3 8,-7-6 2,1-1 4,-3-2-15,-1-5 1,-1-4 7,3-1 2,2-6 8,6 0 21,3 0 39,3 0 8,7-2-46,6 2-17,5 0-14,7 0 1,1 4 5,7 0-1,0 2-7,-4 0-1,1 0-4,-6 0-1,-3 0-1,-6 0-25,-6-2-77,-5 3-159,-8-3-225,-39-11-405</inkml:trace>
  <inkml:trace contextRef="#ctx0" brushRef="#br0" timeOffset="166428.5192">32424 4474 787,'-2'0'315,"2"0"-124,0 5-116,0 2-66,2 9-8,4 10 35,-2 13 21,3 10 42,-4 10-33,2 1-1,-2 1-16,-7 0-10,0 0-3,-4 1-9,-4 2-3,0-2-6,4-1-4,2-10-8,2-12 0,8-6-6,2-11 6,1-8 0,10-3 7,-3-7-11,8-6-2,6-2-18,7-9-198,64-35-432</inkml:trace>
  <inkml:trace contextRef="#ctx0" brushRef="#br0" timeOffset="167028.5535">33282 5773 933,'0'-13'241,"0"3"-139,-3-15 42,-3 0 105,-2-1-42,-2-3-115,0-1-67,-1-1-10,-1-2-7,2 10-7,2 5-1,4 10-1,-1 12-70,-5 15-43,-1 15 62,-11 19 31,-2 20 12,-6 9 8,-15 63 0,35-94 0,-11 46 1,8-10-1,8-16 0,8-15-1,5-15-7,4-12-69,6-16-9,7-25 48,9-21 3,4-18-114,9-20-171,55-140-256</inkml:trace>
  <inkml:trace contextRef="#ctx0" brushRef="#br0" timeOffset="167252.5663">33438 5044 985,'-1'-4'275,"1"1"-143,-2 0-132,1 10-5,-5 19 4,1 13 1,1 22 21,0 22 12,-7 68-5,-4 22-7,-11 3-4,3-71-7,12-60 1,1 0-10,1-10 8,-2 35-9,4-19-67,9-21-120,29-17-307</inkml:trace>
  <inkml:trace contextRef="#ctx0" brushRef="#br0" timeOffset="167472.5789">33753 5860 1223,'3'3'254,"3"1"-200,9 10-30,0 3 31,1 7 32,1 4 26,-2 11-38,-5 1-21,-2 8-29,-4 0-16,-6 1-7,-4 8-2,-5-4-47,-2-6-14,-1-8-143,5-17-95,-13-10-226</inkml:trace>
  <inkml:trace contextRef="#ctx0" brushRef="#br0" timeOffset="169858.7154">33417 5939 586,'0'0'0,"0"0"-210,-1-4 210,1 4 180,-1 0-45,2 0-61,-1 0-13,1 0 80,1-1 77,0 1-25,-1-3-47,-1 2 17,0-1 7,1 0-59,7-2-62,-1-3-31,5 0-10,2-1-8,-1 0 2,5 2-1,2 1 0,9-1 0,4-2 5,6 1-4,-5 2 4,-2 3 0,-11 0-5,-10 2 5,-9 2-6,-2-2 0,0 2 0,0 0-2,4 4-10,2 12 12,1 2 0,4 13 0,-2 12 6,-3 4 0,-4 13-4,-4 5 4,-2 7-5,-5 0 0,-6-5 7,3-7-7,3-9 0,5-11 0,6-10 0,6-6 5,5-9-5,1-4-1,2-8-22,2-7-31,3-5 10,6-14-23,3-10-134,-18-81-314</inkml:trace>
  <inkml:trace contextRef="#ctx0" brushRef="#br0" timeOffset="171179.791">33363 6605 166,'0'-5'333,"0"-1"-115,-2-2-35,4 2 6,-2 0 22,0-1-29,-3-3 1,-2 2-11,3-6-46,-1 1-36,3-4-15,0-2-13,3-4-14,7-1-20,1 0-7,4-1-9,5 2-4,-4 1 0,3 9-7,-6 3-1,-5 2 1,1 0 11,7-3 3,0-8 2,6-6-1,1-1-2,0-9-1,1 1-4,-3 2 2,-8-2-4,-3 1-1,-3 5-5,-4 4 0,0 3 5,-3 10-6,0 1-6,0 7 0,1 3-29,1 0-10,-2 1 5,0-2 13,-2 1 16,1 0 11,1-3-2,1-1-8,-2 1-40,1-1-35,-3 2-68,1 3-162,1 3-221,-5 20-64</inkml:trace>
  <inkml:trace contextRef="#ctx0" brushRef="#br0" timeOffset="175317.0276">26173 10425 1038,'-9'-9'147,"-1"1"52,-6-7-59,3 2 106,2 3-51,5 5-38,5 1-38,1 2-44,6 0-39,19-11-8,28-13-7,87-31 0,60-20-12,0 2-3,-56 26-5,-15 24-1,-24 18 0,-24 20 0,-50-5-39,-7 3-72,-4 8-75,11 22-197,-57 116-310</inkml:trace>
  <inkml:trace contextRef="#ctx0" brushRef="#br0" timeOffset="175536.0401">26010 11257 1412,'3'0'311,"0"-1"-208,17-3-82,21-13 84,25-6 21,84-30-37,44-12-25,-16 6-17,-84 46-29,-57 19-17,-6 4-1,1 1-9,26 10-63,-6 3-60,-5 7-193,47 55-377</inkml:trace>
  <inkml:trace contextRef="#ctx0" brushRef="#br0" timeOffset="176309.0843">27872 11497 1356,'5'-7'240,"8"-2"-138,13-5-54,12-3 39,4 3 5,4 10-19,-4 0-19,-2 15-30,-4 5-12,-9 12 3,-5 5 2,-8 1 2,-7 6-5,-10-2-7,-10 7 1,-14 8-8,-12 2 0,-12-4-18,-1 2-2,-2-8-10,5-4 0,12-12 20,9-9 10,14-12 5,9-6-5,5-2-14,5-4-19,6 2 33,9-3 12,15-4 40,13-4-1,10-1-16,1-4-14,-5 4-11,0-3 5,-11 2-15,-3-1-10,-8-2-85,1-4-80,-4-7-300,40-80-279</inkml:trace>
  <inkml:trace contextRef="#ctx0" brushRef="#br0" timeOffset="176678.1055">28623 11330 1454,'0'0'311,"4"-2"-251,3 0-20,8-2-23,15-3 55,4 0-17,11-4-20,2 7-26,2-2 3,-3 6-12,-9 0-15,-10 3-35,-9 0 2,-9 0-15,-5 1-30,-6 4 9,-6 0 84,-4 12 11,-9 5-2,-6 8-9,-4 9 20,-12 9 10,-2 12-15,-6 12 1,-8 10-7,-1 5 0,-1 3 12,4-11-1,12-15 1,15-26-11,17-15-10,9-19-10,7-7-88,10-7-124,15-15 24,11-7-133,97-99-247</inkml:trace>
  <inkml:trace contextRef="#ctx0" brushRef="#br0" timeOffset="176878.1169">28775 11797 268,'22'-20'224,"-4"6"1,15-17-5,-11 9 44,-11 15-51,-4 8-96,-10 13 6,-1 10-1,-3 21-11,-10 16-17,1 11-38,0 2-5,9-9-21,7-10-20,7-14-10,6-13 0,3-5-5,0-8 4,4-4 1,3-7 1,4-4-1,7-1-14,7-2-179,61-13-418</inkml:trace>
  <inkml:trace contextRef="#ctx0" brushRef="#br0" timeOffset="177969.1793">27636 11073 1087,'17'-10'217,"8"-8"-106,27-9 21,13-2 74,55-16-35,14 11-39,16 11-41,-49 9-31,16 2-18,5-5-3,15-6-13,32-11-7,14-4-2,-14-10-5,-8 3-11,-10 1 7,-24 2-7,-32 14 13,-63 14-13,-10 8-1,-5 0-11,11-4-5,-17 7-58,-11 3-46,-12 1-31,-93 25-500</inkml:trace>
  <inkml:trace contextRef="#ctx0" brushRef="#br0" timeOffset="178530.2114">28032 9432 1381,'10'-14'159,"-1"8"-122,6-7-32,-4 7-5,-7 9-10,-1 10 10,0 10 87,0 10-35,1 12-8,-7 14-11,-3 7-11,-6 9 1,-5 11 2,-18 60-14,-4 11 2,23-111-8,4-7-5,-13 38-96,5-17-59,4-18-73,4-16-109,-6-16-197</inkml:trace>
  <inkml:trace contextRef="#ctx0" brushRef="#br0" timeOffset="179102.2441">28135 9569 1235,'0'-12'192,"-1"3"-73,-1-11 20,-2 8 37,0 0-38,-2 7-42,3 1-50,2 0-32,2 8-14,2 1-16,-3 7 1,3 11 15,0 8 0,0 9 0,-2 9 1,1 2 1,-2 6-1,0-2-1,0-2 1,4-2 1,-1-9-1,5-6 0,3-8 6,-2-6-7,2-5-1,0-11-7,4-6-25,0-13 33,10-15 0,2-11 1,7-15 2,-2-8-3,-3-7-19,-2-3-10,-3 3 1,-9 6 20,-3 5 8,-5 12 0,-5 3 0,-2 11 9,0 9 9,-2 8 23,1 7-7,1 6-8,-3 4-26,3 6 0,-2 14-12,2 14 11,-1 10 1,-3 9 1,1-1-1,-2 3 1,1-6 5,-4 4-5,3-10 0,0-2 1,-1-7-2,4-1-27,2-1-64,0-3-185,15 53-270</inkml:trace>
  <inkml:trace contextRef="#ctx0" brushRef="#br0" timeOffset="179437.2633">28766 9956 989,'-2'4'337,"1"0"-239,-1 5-49,2 2 85,2 2 10,1 2-47,3-3-31,5-1-15,8-5 20,4-5-14,3-5-20,7-8-8,-2-4-10,-4-4-8,-6-3-2,-6 1 3,-8-7-3,-5-4 4,-7-2-11,-5-5 5,-11 9-5,-2 9-1,-8 8-1,-6 14-2,-5 10-4,-3 6 6,5 7-13,5 2-26,13-2-35,12-2-103,8-3-187,10-8-154,51-10-41</inkml:trace>
  <inkml:trace contextRef="#ctx0" brushRef="#br0" timeOffset="180073.2996">29164 9432 996,'-1'0'315,"1"-4"-93,0 1 0,1 2-45,5 1-65,7-6-37,14-6-33,8-4-10,17-7-8,5 0-6,1-5 0,1 6-13,-14 5-4,-8 7-2,-17 4-4,-5 8-40,-12 0-63,-7 8-131,-10 2 154,-4 7 26,-9 5-20,-1-1 20,4-3 43,6-3 10,6-5 5,8 1-7,1-4 8,3 6 30,0 3 36,1 9 19,1 5-2,2 3 8,1 4-14,-1-3-31,1 3-10,0-4-18,-5 3-10,-1-5-2,-5 0 6,-3-2-12,-6-1 6,-4-2-6,1-5-7,-7-4-5,2-3-9,-1-10 7,8-2 8,2-4 6,7 0 1,4-1 11,4 1 13,2-3 13,6 3-25,8-3-2,10 0 14,7-3 22,11 0-8,2-1 6,-2 0 4,0-2-19,-6 2-16,-2-2-13,-10 3 1,-5 5-2,-10-2-26,-4 0-70,-4 3-16,-3 0-29,-1-6-152,0-40-710</inkml:trace>
  <inkml:trace contextRef="#ctx0" brushRef="#br0" timeOffset="180408.3188">30068 9036 1356,'-3'-4'365,"2"4"-197,-4-3-20,5 6-53,-1-3-49,2 6-40,2 10-6,2 7 0,3 12 8,0 16-7,-2 11 5,-4 9-5,-5 16 0,-7 7 7,-4 6-8,-8 8 6,-3-6-5,2-4 0,2-12 0,12-25 8,8-16-9,5-21-5,9-9-7,4-10-34,12-2-44,12-6-48,10-2-116,84-24-649</inkml:trace>
  <inkml:trace contextRef="#ctx0" brushRef="#br0" timeOffset="180629.3314">30572 10470 1722,'0'0'256,"0"0"-196,0 1-49,0-1-11,0 2-6,3 5-39,3 2-160,24 32-273</inkml:trace>
  <inkml:trace contextRef="#ctx0" brushRef="#br0" timeOffset="181128.36">30886 9815 1622,'-8'-7'249,"3"3"-165,-6-6-15,5 9 33,4 2-19,2 1-80,2 14-3,4 17-1,-2 21 1,1 18 6,-3 12-5,-5 64 8,-19 15 0,-15-3-9,21-47 0,-2 5 0,13-84-6,5-4 6,4-7-2,-3 20-10,6-18 2,2-12-11,5-13 6,10-9 15,7-11 0,5-11-20,8-10-29,-4-10-94,3-6-221,56-108-308</inkml:trace>
  <inkml:trace contextRef="#ctx0" brushRef="#br0" timeOffset="181526.3828">31288 10277 39,'0'0'1228,"1"0"-1037,2 4-175,0 6-10,3 8 32,2 5 47,3 11-5,0 6-11,0 8-5,-5-3 10,-2-2-22,-2-2-20,-2-6-14,-3-4 0,-2-3-5,3-8-2,-3-2 2,1-7-13,1-5-22,3-3-39,3-10-64,7-6-44,8-19 53,14-21 20,12-21 14,4-11 82,6 5 52,-5 7 95,-7 21 47,-6 18-10,-8 12-71,-8 12-31,-7 9-41,-5 6-31,-2 9-8,7 7 34,0 10-12,-1 5-8,2 3-5,-6 5-11,-3 1-32,-7 4-33,-4-2-125,-7 4-267,-23 51-254</inkml:trace>
  <inkml:trace contextRef="#ctx0" brushRef="#br0" timeOffset="182126.4171">32415 9828 824,'-3'-20'311,"3"2"-146,-4-18-36,1 0 31,-4 3 43,-6 3-47,-2 3-62,2 8-40,-5 1-16,3 4-21,-3 3-16,-1 6-2,1 5 0,-6 5-9,0 12-14,-4 10 0,4 8 9,0 14 14,5 11-5,7 2 1,5 3 4,9-1 1,4-9-9,5-9-3,3-8-6,3-13-21,4-13-18,1-9 17,5-11-17,7-14 0,-1-11-60,3-10-92,0-14-137,42-134-519</inkml:trace>
  <inkml:trace contextRef="#ctx0" brushRef="#br0" timeOffset="182369.431">32548 8818 1148,'-3'-3'316,"1"3"-251,-2 1-65,-2 21-17,2 13 17,-4 28 20,0 68 17,0 43-7,-3 17-13,-1-63 4,-6-25 12,2-3-12,6-55 7,3-2-7,4-7-7,-10 41-8,9-13-6,5-5-41,9-11-167,34 11-417</inkml:trace>
  <inkml:trace contextRef="#ctx0" brushRef="#br0" timeOffset="182735.4519">32758 9732 1318,'8'-6'252,"-2"2"-197,4-8-32,2 8 2,-5 4-16,3 8 8,1 0 5,1 4-4,-3 3-10,2-1 1,-7 3 1,-4-1 23,0 4-4,-6 6-16,-4 3-11,-1 9-2,-2 1-45,-5-3-12,3-2 16,8-2 8,3-7 6,5-10 9,2-4-18,8-10 24,4-4 12,5-6 77,8-2-41,5-3-21,4 2-15,4 1-8,-4 1-41,-3 4-56,-11 4-107,-6 2-74,-12 15-187</inkml:trace>
  <inkml:trace contextRef="#ctx0" brushRef="#br0" timeOffset="183079.4716">31985 10673 1291,'-4'0'263,"4"0"-203,-1 0-45,2 2 19,5-2 53,6 4-60,13 0 122,15 0-26,20-1-33,59-14-27,16-19-33,22-9-6,-49 16-12,-14 11-2,-3 1 2,-57 7-12,-2 0-8,-7 4-33,26 3-22,-12 3-205,-13 8 61,-12 3-322,-34 32-143</inkml:trace>
  <inkml:trace contextRef="#ctx0" brushRef="#br0" timeOffset="183434.4919">32468 11138 1650,'0'-12'204,"-4"1"-204,-2-15 0,-8 3 0,0 6 21,-10 8-12,-4 13-9,-2 15-9,-3 8 2,1 9-1,10 4-1,0 5 0,9 8 8,4 7-6,3 3 6,8-5 0,4-8-11,5-13 5,2-15-4,5-7 11,-3-15 8,10-15 8,7-15-16,7-17-90,4-8-64,2-13-74,0-5-138,50-137-191</inkml:trace>
  <inkml:trace contextRef="#ctx0" brushRef="#br0" timeOffset="183659.5048">32646 10518 1251,'-1'2'201,"-1"4"-169,-7 6-25,-2 14 55,1 18 40,-3 12 9,0 19-50,2 14-1,-2 3-10,-2-1-14,3-6-14,3-11-2,3-9-4,4-6-10,2-4 3,5-8-9,3-1-72,3-7-177,29 63-447</inkml:trace>
  <inkml:trace contextRef="#ctx0" brushRef="#br0" timeOffset="183863.5164">32973 11360 1797,'1'0'275,"-1"0"-217,2 1-40,-2 5-18,3 10-1,1 11 1,-2 12 15,-1 13-6,-1 6 6,-3 8-15,-7 0-34,0-3-19,-22 66-41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3T03:45:05.9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81 4074 474,'-4'2'261,"1"1"-150,-1-2-81,-4 1-18,3-2-6,4 0-6,9-6-132</inkml:trace>
  <inkml:trace contextRef="#ctx0" brushRef="#br0" timeOffset="1155.066">4622 3629 1123,'-4'-14'266,"-2"4"-82,-8-13 7,2 4-40,-3-1-46,0 4-49,3 3-28,-3 5-1,0 4-9,-2 0-16,0 2-2,0 4 0,-6 6-6,3 4 4,-2 5-4,3-1 5,5 6-5,-1-3 0,5 1 0,2 5 5,-1 4-6,5 3 7,-1 4-8,8 3 7,2 6-7,2-3-10,4 2 9,2 5 9,5 3 1,-1 10 7,0 8-8,-2 5 0,0 11 0,1 5 0,-4 1 0,-3 4 0,2-2 0,-3-5 0,3-2 0,4-5-6,2-11 5,0 2 1,0-5 1,3 3 5,-7-4 9,4-3 2,-9-5-4,0-4 13,0-2-2,-5-2-15,0-6 4,-1-4 1,-2-3 1,0-11-8,-2-3 2,-4-1 5,-2-1-1,-1-1 5,-8 8 2,-5 0-14,-8 1 18,-9 2-11,-7-4-2,-12 1-4,-9-6 4,-4-6-10,-3-14 6,0-13-7,4-13-34,9-16-77,11-10-47,12-3-173,16-8-222,8-97-154</inkml:trace>
  <inkml:trace contextRef="#ctx0" brushRef="#br0" timeOffset="1681.0961">4216 4641 537,'-6'-12'555,"1"5"-384,-6-9-49,3 10-13,5 0 22,0 6-34,3 2-97,1 4-27,1 8 5,1 16 13,3 14 9,-3 12 0,0 8 1,0 2 8,3-1 14,0-2 4,1 0-18,7-1 0,4-12 0,6-10-9,6-15 30,10-19 17,13-16 31,14-22-11,8-17-29,6-15-20,-4-10-9,-8-6-3,-10-8-5,9-53 10,-58 90-4,11-46 5,-15 10-6,-10 8 5,-14 14-10,-12 12 32,-13 13-9,-11 14-7,-9 14-5,-7 15-6,-3 16-6,-7 12-10,6 12 10,4 12-1,12 0 0,15 4-6,15 0-17,14 4-33,14 5-26,8 9-73,8 1-103,56 132-258</inkml:trace>
  <inkml:trace contextRef="#ctx0" brushRef="#br0" timeOffset="2051.1173">5169 5319 1547,'-3'-7'250,"-3"3"-134,-3-4-73,1 4-26,-5 6-8,-6 12-9,-3 13 0,-4 10 0,7 5-1,2 3-11,12-8-30,7-6 10,10-1 23,3-7 3,14-1-21,3-3-81,12 0-10,3 0 35,0 3 20,-1-3 50,-8-1 11,-12-8-4,-4 2 6,-16 3 5,-4-4 101,-10 5 28,-12 3 8,-13 6-43,-16 5-55,-15 6-28,-11 2-16,1-2-66,11-14-249,-20-57-605</inkml:trace>
  <inkml:trace contextRef="#ctx0" brushRef="#br0" timeOffset="2424.1386">6215 4243 1717,'-5'-4'238,"4"1"-160,-5-2-60,5 7-18,2 0-13,3 8-20,2 15 15,6 15 17,5 17 0,-2 10 1,1 11 0,-5 6 0,-2 61 12,-11-96 0,1 52-1,-2-4-5,0-11-5,0 4-1,3-4-7,4-8-58,2-20-71,0-20-119,3-27 33,1-24-18,20-107-221</inkml:trace>
  <inkml:trace contextRef="#ctx0" brushRef="#br0" timeOffset="2860.1635">6365 4473 354,'0'-14'1045,"5"2"-864,2-13-133,10 7-30,1 4 56,7 4-22,4 7-35,9 12-5,5 5 1,-1 11 25,-4 5-4,-10 1-14,-10 8 5,-12 3 7,-9 6-17,-10 10 3,-15 8-15,-16 5-3,-11 1-75,-3-7-59,4-8-19,12-11 42,12-15 41,12-12 68,7-11 2,11-8 107,7-2 32,6-6-38,19-5-74,13-2-18,16 2-9,3 6 0,1 8 0,-8 7 21,-5 9-6,-14 5 18,-8 9 4,-11 1 1,-13 3 1,-9 0-3,-11 1-6,-14 2-3,-16-2-9,-6-2-18,-11-8-18,-8-9-62,-2-10-146,2-12-245,-91-78-257</inkml:trace>
  <inkml:trace contextRef="#ctx0" brushRef="#br0" timeOffset="3425.1959">6020 4215 1284,'-3'-9'246,"1"1"-67,-1-10-62,2 11 6,1-1-18,0 7-45,6-2-46,16-5-14,17-2-9,24-2 9,62-14 1,34-6 0,29-6 1,-64 15 4,-15 3 1,-13 7-7,-59 9 0,-1 0-1,-5-1 0,30-1 1,-15-1 0,-17 4 0,-14 3 7,-14-1 31,-9-3 55,-5-7 3,-11-5-86,-13-12-10,-16 2-21,-9-1-1,-2 8-11,5-4 15,6 4 9,10 3 9,12 3-1,12 2 1,9 8-1,10-1 0,10 5-34,9 3-16,13 2 39,18 7 3,6 0 9,4 7-1,-2 6-7,-6 2 7,-4 11-7,-11 1 8,-5 4-2,-7 5 2,-11 0 2,-8 8 8,-11 5 1,-10 1-2,-9 4-2,-7-1 2,-2-1-3,-4-2-6,4-7-53,3-4-94,9-4-429,-16 33-562</inkml:trace>
  <inkml:trace contextRef="#ctx0" brushRef="#br0" timeOffset="3643.2083">7665 5006 693,'3'4'1060,"-3"-2"-881,2 4-142,-1-5-11,-1-1 62,3 0 17,-3 0-49,2-1-38,-1 1-17,0 3 5,3 1-6,-1 5 0,1 8-58,0-1-49,7 7-137,26 36-640</inkml:trace>
  <inkml:trace contextRef="#ctx0" brushRef="#br0" timeOffset="4012.2294">8580 4426 805,'-18'-22'947,"3"3"-788,-15-29-110,1 7-29,1 0-13,3 0-1,-2 7 2,3 11-2,0 9-6,-4 14-9,-1 14-12,-6 20 2,-1 16 1,0 21 6,0 21 4,-14 78 7,11 40 0,18-13 0,19-80-5,8-14 6,1-69 0,6-12 0,3-4-1,16 12 0,6-27 1,11-25 0,9-19 6,5-25-6,5-17-89,-6-9-151,77-207-378</inkml:trace>
  <inkml:trace contextRef="#ctx0" brushRef="#br0" timeOffset="4242.2426">8696 3443 1409,'-3'8'150,"0"11"-150,-3 21-7,-3 24 7,0 86 43,3 66 35,-9 30-26,-4-68 29,-8 15-3,-1 1-31,10-30-25,8-29-10,12-6-12,12-3-22,10 0-125,14-21-62,-8-67-149,60 20-421</inkml:trace>
  <inkml:trace contextRef="#ctx0" brushRef="#br0" timeOffset="4611.2637">9449 4319 635,'-9'-17'1089,"-1"3"-833,-10-15-127,-4 11-51,-4 10-39,-6 10-19,-3 8-19,0 19-1,5 12-8,6 18-1,3 14 8,8 2-37,11 1-11,10-3-28,11-7-13,15-13-30,8-8-7,7-10 74,-3-9 40,-3-3 12,-4-1-4,-6 0 5,-8-4 32,-4-1 16,-10-3 16,-5 2 22,-7-4 7,-4 7-15,-11 3-15,-12 5-21,-18 10-24,-10 1-18,-4 0-14,-3-2-83,3-3-158,-80 8-333</inkml:trace>
  <inkml:trace contextRef="#ctx0" brushRef="#br0" timeOffset="5188.2967">8917 3790 1566,'0'-8'263,"0"5"-149,0-6-66,1 6 21,4 3 4,11-1-34,14-1-27,17 1-1,15 1-2,11 0-2,6 0-6,-1 0 0,2 0 5,-2-3-6,-4 0 0,-3-1 1,-10-2 0,-9-1 1,-13 1 4,-12 2-6,-17 0 6,-7 4 3,-4 0 6,-4-1 3,-4-3 14,-9-5-25,-4-3-7,-8-4 0,-3-5 5,-4-5-4,0-2-2,-4-2-4,4-2 5,4 3 1,8 9-1,9 4 0,10 8-2,2 7 2,8-2-13,2 6-13,10 3-4,13 5 21,12 5 8,5 7-5,2 7 4,-9 6-11,-2 6 13,-11 7 29,-11-2 3,-7-1 4,-6-3 4,-5-8 13,0-2-16,-1-5-13,3-6-15,0-5 0,-1 2-9,-1-1-84,-1 4-93,-15 7-163,-89 24-1174</inkml:trace>
  <inkml:trace contextRef="#ctx0" brushRef="#br0" timeOffset="5759.3294">10321 4202 1787,'7'3'148,"8"0"-148,10 1-18,13-1 18,7 0 8,6-6 33,10-2 4,9-3-3,55-14-15,27-8-12,23 0-5,-52 16-8,-27 2-2,-57 8-2,-9 5-38,-6 6-107,19 7-216,-66 54-532</inkml:trace>
  <inkml:trace contextRef="#ctx0" brushRef="#br0" timeOffset="5968.3413">10263 5360 1888,'10'0'233,"13"-3"-194,22-5-30,59-21 7,26-17 19,10-10 10,-43 15-23,17-2-14,-7-1-1,8 4-7,-22 2-8,-55 21-40,-2-1-57,1 2-86,118-80-456</inkml:trace>
  <inkml:trace contextRef="#ctx0" brushRef="#br0" timeOffset="6268.3585">12014 3740 1918,'4'-7'222,"8"-1"-174,8-11-42,10 2-5,14-2 12,13 4-5,60-3-2,41 15-5,-13 26 1,-105-10-1,-3 6-1,-7 2-1,28 24-4,-16 12 5,-14 6 15,-17 11-6,-14 6 3,-11 12 7,-30 61-8,-16 10-2,-6 15-9,14-42-42,-2 11-134,-4-45-610</inkml:trace>
  <inkml:trace contextRef="#ctx0" brushRef="#br0" timeOffset="6484.3708">12647 5218 1734,'3'3'219,"0"0"-180,3 3-16,-1-1 55,-3 0 24,3-4-48,-1 2-33,2-2-6,-2 1 1,1-2-10,3 2 6,3-1-12,4 2-73,3-3-251,-4-31-900</inkml:trace>
  <inkml:trace contextRef="#ctx0" brushRef="#br0" timeOffset="106240.0765">24505 7377 192,'0'0'136,"0"0"-34,0-2-13,2 2-31,-2 0-25,1 0-27,2 0-4,0 2-1,6 1 5,2 0-6,2 0 1,7 1 5,-2-2-5,6-4 1,0 1-1,1-5 1,-2 0-1,-2 0 0,-5 2 0,-4-2 1,-4 5-1,2-2-1,-6 3 0,-1-2 0,0 2 1,-1-1-1,-1 1 0,2 0 0,-3 0 0,3 0 0,0 0 0,5-1 0,-1 1 0,2-3 0,0 2 0,3 1 0,-3 0 0,0 1-1,0 3 0,-2-1-11,1 1-3,-2 4-15,6-2-45,26 8-66</inkml:trace>
  <inkml:trace contextRef="#ctx0" brushRef="#br0" timeOffset="106636.0992">25536 7230 157,'1'0'68,"0"0"-50,4-2-11,4 2 2,0-2 9,3 2-3,6-1-1,4-2-8,1-1-5,4 2-1,45-2-45</inkml:trace>
  <inkml:trace contextRef="#ctx0" brushRef="#br0" timeOffset="107211.1321">28484 6459 195,'7'-6'67,"-1"0"-41,8-9 17,-1 2 28,2-4-7,-6 1-34,-3 4-23,-2 1-7,-4 5-36,-18 6-178</inkml:trace>
  <inkml:trace contextRef="#ctx0" brushRef="#br0" timeOffset="107679.1588">28388 5896 298,'5'-1'107,"-4"-2"-74,4 1-21,-4 1 63,1 1 66,-4 0-53,2 0-53,0 0-23,-1 0-12,1 0-5,3 0-37,6 1-18,1-1-53,33-11-112</inkml:trace>
  <inkml:trace contextRef="#ctx0" brushRef="#br0" timeOffset="107885.1706">28509 5763 36,'1'0'1,"-1"0"-1,1 0 0,-1 0 3,0 0 78,0 0-49,0 0-32,7-3-110</inkml:trace>
  <inkml:trace contextRef="#ctx0" brushRef="#br0" timeOffset="108123.1842">28555 5747 46,'-1'0'123,"1"0"-24,0 3-21,-2-3 2,2 0-7,-1 0-13,1 0-28,0 0-13,1 0 7,-1 0-11,3 0-14,2 0 0,2-3 5,4 3-5,-1-6-1,4 2 1,2-1-1,2 1 1,6-6 0,1-4-1,9 0-2,2-6-11,6-5-26,6-2-62,86-48-46</inkml:trace>
  <inkml:trace contextRef="#ctx0" brushRef="#br0" timeOffset="108554.2089">30724 3931 169,'13'-19'50,"0"1"-37,8-19-12,-2 1 1,-4 1 14,1 2 20,-2-1-3,1 4-18,-1 4 14,-3 3-11,-3 4 16,1 0 4,-3 2-19,5 2-13,-1 2-5,-1-1-1,1 4-1,3-2-10,-2 5-32,26-5-44</inkml:trace>
  <inkml:trace contextRef="#ctx0" brushRef="#br0" timeOffset="111495.3771">23145 9450 698,'23'-40'0,"1"7"56,26-34-41,-3 11-14,-1 7 19,-4 7 5,-6 4 40,-5 7 2,-3 7-23,-4 8 1,-2 0-12,1 4-11,2 0-4,7-2-1,10 1-7,10-3-10,9 0 2,9 0-2,1-5 15,3 5-9,6-3-5,-5-9 20,2 2-2,-2-4 4,-2-2 11,-3 0 13,1-1-25,3 4-11,-3 1-1,1 5-9,4-3-1,-5 7-1,-3 2 0,-4 4 0,-4 1-7,-7 7 8,-2 1 1,-8 0 1,-5 0-1,-5 1 0,-3-4 5,-6 3-6,-4-1 0,-10 2-9,-5 1-27,-5 1-50,-6-2-49,-44 2-183</inkml:trace>
  <inkml:trace contextRef="#ctx0" brushRef="#br0" timeOffset="112376.4275">25197 7856 165,'-3'-3'72,"1"1"-44,1 0-28,-1 2-136</inkml:trace>
  <inkml:trace contextRef="#ctx0" brushRef="#br0" timeOffset="113831.5107">25495 7687 18,'3'-6'123,"-1"2"-24,2-6 1,-2 0 32,-1-2-3,-1-1-16,-3 3-22,0 0-5,0 0-37,-1 3 10,2-2-8,-6 0-41,2 5 44,-2 0-40,-3 2-14,-3 2-7,-4 2 7,-5 3 1,0 4 0,0 3 0,2-1-1,1 1 0,6 1 0,2-5 0,4-2 1,-1 4-1,1-4 1,1 0-1,-4 4 0,-4 2-1,-3 1 1,-3 3 1,-1 2-1,2 0 0,-4-5 0,4 3 0,4-3 0,2-1 0,4 2 0,-3-2-2,3 1-5,3 1 5,-3 8 1,-3 3-5,1 2 5,0 5 1,0-1 0,0-3-1,2 1 0,2 2 0,0 1-5,4-3 5,4 1-6,-3-5-13,6 1-4,-1-8 3,2 5 12,5-5-4,6 0-2,3-1 9,9-3 6,6-3 1,7 1 12,3-8 1,-1 3-13,1-6 5,-5 1-6,-6-2 0,-2 0 3,-3-2 5,0-2-7,-3 0 1,5 0-1,2-1 1,2-4-2,-1 2 1,1 1-1,0-1-1,-3 0-8,-9 0 1,3 2 7,-7-2 1,-4 1 1,3 2 1,-6-2-1,-2 0-1,-1-1-4,8 2-4,-1-3 8,5-3-11,5 0 1,1-2-1,-2 3-11,3 0-22,-6 2 8,-2-3 20,-5 1 5,-4 2 4,-4-3 7,-2-1 16,-3-5-6,-3 4 1,-2-5 4,0-1-3,1-3-5,-2-2-7,-3 3 2,1 2 14,1 3-4,1 0 27,-3 4-3,1-7-10,1 3-13,-6-4 13,3-3-8,-3 3 3,-2-5 0,2-1 1,0 0 2,-1 3-6,4 1-6,-2-3-6,3 5-5,-2 3 0,0-2 7,3 6-7,-2 0-1,-4 1 1,4 5-1,-6-1 0,0 0 0,-4 2 1,-4 3-1,3 2 0,-6-2 0,4 2 0,-1 2-1,5 2 1,2 1-11,0 2-1,4 2-7,-1 6-44,1 3-53,4 8-53,4 8 5,20 58-59</inkml:trace>
  <inkml:trace contextRef="#ctx0" brushRef="#br0" timeOffset="114978.5764">28779 7612 198,'-3'-2'34,"-3"-8"-34</inkml:trace>
  <inkml:trace contextRef="#ctx0" brushRef="#br0" timeOffset="115911.6297">28748 7305 190,'-8'-7'273,"4"3"-165,-7-6-78,-1 5-21,4 1-3,-5 3-6,3 2 0,0-1 1,1 4 0,-3 1 7,3 0 2,1 0 7,1-1 17,-3 3 4,-1-4-8,1 4-6,-4-4-2,-1 3-1,-3-1-6,-3 4-9,3-4-5,-1 1 0,3-1 8,-2 1-1,6 1-2,-1-1 3,4-2 0,1 2-8,1-3 0,4 3-1,-3-3 0,4 8 0,1-1 0,-2 6 0,1 2-2,-1 6 2,2 2 0,1 6 1,1-1-1,4 1-1,1 2-11,6 2 12,0-1 10,3 3-8,7 4-1,3-6 5,3 3-5,2-5 8,2-7-1,-3-2 4,1-9 24,2 0-8,-3-6-1,2-3-7,3-1 1,-1 3-14,-1-6 5,0 1-10,5 0 7,-4-2-8,0-2 1,-6-2 5,-2-2-6,-7-2 5,-6 1 0,-2-3 1,-3-1 26,-2-4 12,-4-8-10,0-5-19,-2-9-1,0-7-14,-4-3 0,1-2-1,-5-4 0,-1 4-5,-3-2 5,0 4-15,-7-2 14,0 5 1,-7 7 0,-1 7 12,-2 3-11,-1 6 4,-2 5-5,1 2 6,-2 0-5,-2 7-1,-2-1-2,3 3 1,6 3-11,5 1-55,9 5-107,6 10-92,3 32-38</inkml:trace>
  <inkml:trace contextRef="#ctx0" brushRef="#br0" timeOffset="119963.8615">4437 7170 686,'0'-7'348,"-2"3"-120,1-6-69,0 0-47,2 5-17,-1 0-14,0 5-33,0-3-24,-1 6-18,1-2-6,-2 1-10,0 0-5,0-1 7,2 3-4,2 4 6,0 1 6,1 2 1,0 3 5,0-3-5,3-2-1,-1 2 2,-3-7 5,2 2-7,-4-3 0,2-2 1,-4-1-1,2 0 0,0 0-20,0 0-72,0 2-32,0-2-43,-3 2-74,0 13-249</inkml:trace>
  <inkml:trace contextRef="#ctx0" brushRef="#br0" timeOffset="121044.9233">4073 6991 948,'0'1'296,"0"1"-137,-3 0-57,0 2-12,-3 2-87,-2 6 10,-8 14-11,-11 20 26,-13 15 1,-14 6-17,-7 7-11,-8-5 8,0-2-9,4-9-6,5-13-11,12-15-7,16-17-36,11-10-31,10-6 26,10-8-83,4-8-47,13-5 55,11-2 79,7-3 47,5 3 14,-4 5 26,-3 8 64,-4 7 15,-11 6-19,-1 7-2,-2 9-21,-1 12-18,1 17-27,-3 14 7,0 18 26,-2 10-24,-2 10-13,-2-4 1,-4-7 4,-7-11-17,-2-12 4,-1-12 15,-2-9-8,1-12-4,-1-12-9,4-11-67,-2-14-20,0-19-140,-1-21-67,10-21 0,6-22 71,16-63 160,-10 108 63,13-45 159,2 13 10,-2 22 26,-2 13-16,1 12-62,2 11-50,3 4-16,-3 9-9,6 2 18,-1 6 6,-1 2-7,-2 4-22,-5 4-16,-6 3 1,-7 7-22,-7 1 0,-9 7 4,-11 5 35,-16 12 6,-14 9-19,-14 9-20,-5-4-6,0-2-76,10-11-136,15-15-169,-3-20-202</inkml:trace>
  <inkml:trace contextRef="#ctx0" brushRef="#br0" timeOffset="121563.953">4447 7275 574,'7'-12'366,"-2"5"-146,1-4 2,-5 7 8,-2 4-53,-4 4-129,-4 8-47,-9 14 33,-10 9-16,-4 16-6,-5 2-12,6 2-73,8-10-52,9-4-61,8-15-19,12-9-16,10-8 92,8-10 44,9-7 34,0-6 37,-3 2 14,-10 6 46,-7 9 41,-3 11 38,-6 13-38,-4 20 85,-8 18-31,-2 21-42,-7 6-3,-1 2-30,-1-6-36,2-8-9,-1-8-9,6-8-12,2-15-69,2-15-61,4-19-41,-1-17 75,2-23-131,6-23 20,4-24 90,23-65 63,25-20 54,19 2 51,-46 117 110,2 0 22,0 5-12,31-30-24,-3 10-50,0 10-14,-1 8-32,-4 4-26,2 4-4,0 8-15,-7 3-6,-7 9-111,-16 8-103,-14 5-259,-47 29-41</inkml:trace>
  <inkml:trace contextRef="#ctx0" brushRef="#br0" timeOffset="121756.9641">4893 7554 492,'-2'6'265,"2"-1"-149,0 13-94,4 11 29,2 14 50,3 10 4,1 10 25,-2 13-23,-2 1-29,-3 7 18,-5 2-47,-1 0-25,-1 3 15,-4-4-7,-1-9-16,2-7-16,4-12-73,9-12-170,16-8-426,81-45 198</inkml:trace>
  <inkml:trace contextRef="#ctx0" brushRef="#br0" timeOffset="122275.9937">5999 7415 1228,'-2'1'200,"2"5"-170,-3 13-29,0 14 0,-3 24 24,-2 20 23,-5 74-3,-8 21-1,12-123-28,-2 0 2,-6 47-9,1-11-7,4-12-2,4-20-59,4-16-106,8-17-103,22-66-62</inkml:trace>
  <inkml:trace contextRef="#ctx0" brushRef="#br0" timeOffset="122689.0174">6081 7528 978,'4'-12'258,"-1"4"-72,7-10-97,0 11-38,6 1-11,8 9-7,1 4-10,7 8-17,-4 11-6,-9 3-5,-6 6-12,-12 9 17,-12 9 12,-14 8 17,-14 5 4,-18 4-20,-8-2 5,-4-7-9,9-19-7,16-9 4,20-15 2,15-10-8,15-9-30,16-8 30,17 1 11,13-4-4,13 3-6,-1 9-1,-11 0 11,-10 9 17,-11 6-16,-11 2 3,-8 9 17,-8 3-2,-7 3 15,-13 3-20,-6 2 10,-16 8-5,-8-8-14,-11-3-8,-7-9-8,0-9-8,1-10-149,7-12-220,-69-74-578</inkml:trace>
  <inkml:trace contextRef="#ctx0" brushRef="#br0" timeOffset="123237.0487">5530 7241 166,'0'-11'1371,"-3"6"-1080,2-8-191,2 9-50,2 4-35,10 0-6,17 0-3,21 4 19,70-1 4,61-2-10,33-5-2,-102 7-4,-10 7-4,-17-1-7,-50 1-1,-8-5 0,-2 2 0,20 4 0,-16 1-1,-15-5 0,-9-3 0,-4-4 7,-5 0 35,-5-4 32,-4-3-1,-12-11-53,-8-8-15,-10-10-5,0-8-7,0-5-26,1 2-5,5 0 13,6 12 14,9 5 11,8 14-1,7 3 0,6 10-17,2 2-3,4 2-17,11 2 5,16 11 32,15 4 0,15 9 1,2 6 0,-3 10 1,-6 4-1,-6 4-1,-14-2 0,-9 0-7,-15-8-5,-11 0 2,-13-1 11,-16 0 15,-18 0 9,-18 4-8,-60 22-8,81-50-8,-34 19-60,21-15-176,28-52-525</inkml:trace>
  <inkml:trace contextRef="#ctx0" brushRef="#br0" timeOffset="123953.0897">5103 7425 465,'2'-9'669,"-1"4"-471,2-12-45,2 9-2,-2 1-5,3 3-38,3 0-65,4 4-31,10 4-11,-1 1 0,9 5 5,0 5-6,-3-2 1,0 7 0,-1-7-1,-4 3-82,-3-3-107,-6-3-92,9-6-247</inkml:trace>
  <inkml:trace contextRef="#ctx0" brushRef="#br0" timeOffset="124378.114">5221 7196 938,'-4'-2'327,"4"2"-102,-4 0-98,4 2-38,-1-2-67,0 8-22,-4 10 0,-2 13 0,-6 21 2,-7 16 11,-7 9 1,-6 9-14,0-4-18,6-6-42,3-11-38,14-16-59,2-13-58,13-13-44,4-13 8,5-17 20,6-12 38,3-16 131,2 0 62,-6 1 189,-5 12 51,-6 7 11,-6 11-11,-2 8-135,0 8-98,2 10 13,3 20 64,-2 17 36,4 6-30,-1 5-20,-1-4-25,-2-4-21,0-1-10,0-2-5,0-4-4,0-6-5,-2-10-85,-1-4-113,0-9-287,-13-11-177</inkml:trace>
  <inkml:trace contextRef="#ctx0" brushRef="#br0" timeOffset="124679.1312">5280 7730 1158,'1'-8'294,"2"2"-139,0-6-76,4 7-20,-1-1 7,8 2-30,1 4-36,7 7-17,-1 8-2,5 12-2,-2 16 2,-4 8 19,-5 15 7,-2-1 11,-5 4-1,-5 0 1,-3-5-5,-3 3-1,-5 1-7,-2-5-4,0-1 16,-3-10-17,4-13-29,3-8-20,2-17-91,-2-12 7,-5-8-56,-36-57-371</inkml:trace>
  <inkml:trace contextRef="#ctx0" brushRef="#br0" timeOffset="124831.1399">5260 7939 899,'1'-13'257,"4"2"-136,4-14-10,4 2-16,7 1-47,1 3-48,1 11-29,-5 15-214,-3 17-282,-36 90-72</inkml:trace>
  <inkml:trace contextRef="#ctx0" brushRef="#br0" timeOffset="124963.1474">5227 8186 267,'2'0'351,"-1"0"-141,2-2-87,0 1 61,6-2-41,12 0 4,13-1-39,14-2-63,13-6-45,11 4-18,50-4-167,65-11-487</inkml:trace>
  <inkml:trace contextRef="#ctx0" brushRef="#br0" timeOffset="125624.1852">7246 7234 1251,'-1'-4'257,"1"2"-86,-5-1-75,2 3-14,1 1-25,-4 4-55,-3 11 4,-8 4 3,-10 15-2,-8 8-7,-2 4-28,-2 2-55,3-4 31,4-6 10,7-10 1,11-9 10,8-11-37,6-6-16,4-5 18,5-2-27,8 1 72,8-4 15,4 4 6,1-1 0,-3 6 0,-4 3 7,-10 5-6,-7 6-1,-13 6 1,-8 14 19,-15 4 32,-13 10-19,1 5-16,5-7-16,10-11-1,13-11-7,13-8-33,7-2 35,12-4 5,6-1 9,7 1-1,6-5 2,-2 1-4,-7-1-6,-5-2 0,-10 4-1,-15 4-26,-15 12 11,-18 8-40,-12 10-71,-13 5-32,4 3 60,7-12 82,15-7 17,16-17 42,12-7 57,14-8 33,10-11 20,10-1 31,12-7-38,8-1-49,3-8-46,2 1-14,7-1-26,0-5-4,1 1-6,0-3-100,-6 3-193,45-68-571</inkml:trace>
  <inkml:trace contextRef="#ctx0" brushRef="#br0" timeOffset="125813.1961">7527 7514 1095,'2'-2'309,"7"0"-207,6-6-73,11 0 53,6-9-1,11 5-42,4-6-18,2 9-13,-4-4-8,-5 8-26,-13 5-127,-9 5-174,-42 33-438</inkml:trace>
  <inkml:trace contextRef="#ctx0" brushRef="#br0" timeOffset="125986.206">7510 7851 1074,'1'-2'242,"1"2"-208,4-4 62,13-3 72,11-5-27,16-6-57,14-4-48,4-1-21,4-2-15,-4-2-9,-1 1-115,-11-2-151,24-52-371</inkml:trace>
  <inkml:trace contextRef="#ctx0" brushRef="#br0" timeOffset="126187.2175">7719 7029 1053,'-9'15'147,"3"8"-133,-6 25-14,10 22 0,8 20 48,23 78 23,21 48-28,10 55-4,-36-124-10,8-38-13,-19-63-16,0-5-25,-2-4-223,42 94-538</inkml:trace>
  <inkml:trace contextRef="#ctx0" brushRef="#br0" timeOffset="126378.2284">8071 7826 1468,'-25'23'176,"-7"5"-136,-24 21-23,-7 11 1,5-1 39,4-6-30,9-7-17,8-4-10,10-10-25,7-14-109,10-18-55,-3-71-681</inkml:trace>
  <inkml:trace contextRef="#ctx0" brushRef="#br0" timeOffset="126558.2387">8140 6771 1566,'0'2'290,"-2"-1"-230,-1 8-51,2 3-6,-1 7-2,4 7-1,1 7-94,5 0-152,0 55-428</inkml:trace>
  <inkml:trace contextRef="#ctx0" brushRef="#br0" timeOffset="127331.2829">8756 8310 1204,'-2'1'240,"-1"2"-231,-1-2-9,1 6 0,-3 3 0,-6 5 30,-3 8-6,-7 3-24,-7 3-26,-5-5-114,-2-6-121,-28-18-112</inkml:trace>
  <inkml:trace contextRef="#ctx0" brushRef="#br0" timeOffset="127659.3016">9829 6908 1361,'0'-2'302,"-2"2"-151,2-4-139,2 7-12,2 0-37,8 4 31,0 9 6,12 0 1,2 4 7,-3 2-1,-2-5-7,-7-1-24,-9 0-189,-11 3-322,-91 18-127</inkml:trace>
  <inkml:trace contextRef="#ctx0" brushRef="#br0" timeOffset="127854.3128">9557 7218 1169,'0'4'174,"0"4"-146,-1 9 16,-1 3 73,-3 11 45,1 9-53,-2 5-61,-3 7-22,-1 3-8,-1 1-18,-2 3-11,1-5-137,0-9-116,3-9-197,-6-9-130</inkml:trace>
  <inkml:trace contextRef="#ctx0" brushRef="#br0" timeOffset="128117.3278">9664 7322 898,'8'-6'292,"8"2"-202,18-8 0,17 1 29,23-1 1,57-9-5,33 4-58,15 0-12,-78 13-6,-10 8-10,-51 0-22,-13-2 7,-8 4-3,12 4-11,-20-5-20,-19 6 20,-19 9 6,-20 12 44,-64 29-26,-30 11-24,3-3-38,100-52-101,2-1-136,-88 37-267</inkml:trace>
  <inkml:trace contextRef="#ctx0" brushRef="#br0" timeOffset="128322.3396">9881 7422 1094,'0'6'156,"0"4"-144,0 7 33,0 12 100,-3 7-23,-8 9-23,-2 2-45,-3 2-15,-5-2-20,1-4-10,2-9-9,3-11-78,9-9-136,6-11-125,28-38-127</inkml:trace>
  <inkml:trace contextRef="#ctx0" brushRef="#br0" timeOffset="128527.3513">10118 7487 829,'6'7'146,"0"-2"-76,6 4 103,6 3-22,2 4-11,6-1-13,13 4-32,7 0-31,8-3-34,-1 1-12,0-3-12,-4 0 0,-12 1 2,-10-3-8,-15-2-72,-13 2-182,-73 29-70</inkml:trace>
  <inkml:trace contextRef="#ctx0" brushRef="#br0" timeOffset="128751.3641">9800 7900 1232,'-1'0'297,"1"0"-189,0-2-56,3 2-52,8 2-24,15 2 24,16 2 39,16-4 0,7-4-9,1-4-15,-2-4-1,-3 0-14,-2-3-21,-13 3-96,-6 2-134,-1-11-447</inkml:trace>
  <inkml:trace contextRef="#ctx0" brushRef="#br0" timeOffset="129023.3797">9943 8077 1353,'-4'0'261,"0"0"-186,-5 0-47,-1 6-28,3 1-6,-2 9-6,6 7 5,6 3 6,4 13-15,2-5-5,9-2 3,6-5 18,8-6 13,3-7 11,9-11-6,7-10-1,2-11-17,4-5-2,-4-5-85,-2-1-147,33-49-324</inkml:trace>
  <inkml:trace contextRef="#ctx0" brushRef="#br0" timeOffset="129245.3924">10203 8080 367,'0'11'144,"2"3"-82,1 13-11,2 6 24,0 2 34,-2 7-1,-3 7-12,-3 1-34,-3 3-11,-4 0-3,-3-1-2,4-6-29,1-5-7,3-5-2,2-11-8,2-9-75,-2-2-102,-1-8-99,-2-16-302</inkml:trace>
  <inkml:trace contextRef="#ctx0" brushRef="#br0" timeOffset="129442.4036">10202 8249 1099,'-11'16'157,"-1"-1"-85,-15 15 92,-3 1 17,-7-1-4,0 1-70,-1-7-40,-2-1-31,-4-9-18,-1 2-18,6-9-45,7-3-108,10-21-309</inkml:trace>
  <inkml:trace contextRef="#ctx0" brushRef="#br0" timeOffset="129687.4177">11335 7659 1589,'0'2'276,"-1"-2"-212,1 4-37,-3-2 23,1 2-31,-2 14-18,-5 9 9,-4 16-2,-14 20-2,-14 5-5,-12 9-1,-13 5-18,1-11-76,7-7-104,11-12-176,-19 18-403</inkml:trace>
  <inkml:trace contextRef="#ctx0" brushRef="#br0" timeOffset="129994.4352">11047 7415 1500,'12'-9'219,"6"2"-164,16-12-22,13-4 41,10-3 7,4 7-32,0-1-31,-1 11-16,-10 6 6,-11 15-8,-11 12-17,-14 15-16,-10 18 33,-5 21 3,-6 64 12,2 22-1,8-113-13,3-12 5,7 36-4,4-18-1,5-21 5,2-13 6,-3-9 0,6-7-4,-2-15-8,7-5-168,55-56-566</inkml:trace>
  <inkml:trace contextRef="#ctx0" brushRef="#br0" timeOffset="130228.4486">12183 7687 1846,'-2'-7'227,"2"4"-193,0-7-34,15 10-40,10-2 30,22 0 10,66-2 6,47 0 1,-9-4-5,-67 1 5,-45 7-5,-5 7-2,-6 3-210,68 29-296</inkml:trace>
  <inkml:trace contextRef="#ctx0" brushRef="#br0" timeOffset="130430.4601">12569 7251 1526,'-6'20'184,"0"7"-162,-10 29-22,2 25 0,-6 70 5,6 44 3,4 10-1,4-97 4,0 4-11,-3-3-191,6-31-325</inkml:trace>
  <inkml:trace contextRef="#ctx0" brushRef="#br0" timeOffset="130836.4834">14140 6743 1328,'0'0'210,"0"2"-171,0-1-12,0-1 23,3 4-10,4 3-16,2 5-1,7 2-1,0 1-2,-6-5-20,-5 4-163,-14 7-175,-79 32-299</inkml:trace>
  <inkml:trace contextRef="#ctx0" brushRef="#br0" timeOffset="131022.494">13824 6940 1496,'1'4'186,"2"3"-186,3 9 8,-2 6 4,7 7 40,-5 8 4,3 4-29,-5 4-2,1 4-8,1 5-17,-5-6-89,-2 5-140,-5-4-237,-22 41-316</inkml:trace>
  <inkml:trace contextRef="#ctx0" brushRef="#br0" timeOffset="131315.5108">13965 7050 1333,'0'0'305,"2"0"-232,4-5-55,10 4 21,14-2 33,22-4-13,65-5-31,49-10-14,14 7 4,-80 15 1,-15 6-13,-54 2 3,-7-1-7,-9 1 4,18 9-6,-18-4 1,-9 0 0,-9-3 1,-9 7 11,-11-1 5,-17 10-18,-20 4-12,-60 26-102,-27 3-133,3-6-201,81-34-163</inkml:trace>
  <inkml:trace contextRef="#ctx0" brushRef="#br0" timeOffset="131511.522">14292 7241 810,'0'6'255,"0"0"-219,0 15 107,-3 3 35,-4 6 5,-9 3-49,-8 1-52,-7 2-38,-4-2-19,-2-3-5,-8 1-20,-3-3-2,5-3-116,7-9-100,2-21-305</inkml:trace>
  <inkml:trace contextRef="#ctx0" brushRef="#br0" timeOffset="131692.5323">14467 7361 340,'27'-7'945,"-5"-1"-735,29-9-30,-4 4 5,-6 2-68,-5-2-50,-5 4-43,2 1-15,1 4-9,-4 0-3,-3 12-64,-5 1-143,-10 7-165,-45 38-448</inkml:trace>
  <inkml:trace contextRef="#ctx0" brushRef="#br0" timeOffset="132067.5538">14155 7740 1442,'14'-12'256,"8"-8"-160,21-17 24,15-5-33,15-10-36,50-23-30,8 5-21,-94 54-1,-7 6-58,26-10-71,-24 17-109,-23 15-136,-27 18 141,-23 18 164,-21 10 17,-61 47 53,81-70 5,-39 35 101,11 0 44,21-11-22,16-11-14,14-12-15,14-7-41,12-14-20,12-3 43,9-4 87,15-8-35,12-6-62,6-8-40,9-9-17,-8-7-7,0-5-7,-12 0-41,-9 4-128,-13 2-118,-11 4-70,-35-25-394</inkml:trace>
  <inkml:trace contextRef="#ctx0" brushRef="#br0" timeOffset="132250.5643">14604 7763 679,'-6'4'259,"-1"3"-119,-3 8-61,3 7 13,3 11 17,1 9 22,1 13-37,4 10-8,-2 6-40,3-1-11,-2 11-13,2-1-8,-1-4-5,2-16-9,-1-15-23,-1-22-78,1-10-104,-20-34-101</inkml:trace>
  <inkml:trace contextRef="#ctx0" brushRef="#br0" timeOffset="132457.5761">14513 8142 1244,'-1'2'366,"-1"-2"-253,-1 0-76,2 3 55,-1 4 7,-2 6-18,-8 6-24,-5 11-3,-5 5-15,-12 3-20,-2-5-8,-3-8-5,-1-5-6,1-10-9,2-10-66,1-10-105,-31-70-484</inkml:trace>
  <inkml:trace contextRef="#ctx0" brushRef="#br0" timeOffset="133201.6187">15380 7094 1598,'0'0'313,"0"2"-239,0 1-66,0 0-8,0 3-17,-3 18 14,2 14 3,-1 14 15,-2 5-4,2-5-4,5-4-1,6-12-5,2-8-1,10-6 6,4-10 3,8-5 5,9-11 7,7-9-2,10-13-7,7-7-12,8-8-10,4-4-80,0-6-146,-4-5-115,77-96-319</inkml:trace>
  <inkml:trace contextRef="#ctx0" brushRef="#br0" timeOffset="133364.628">16100 6955 307,'-14'2'323,"-3"2"-55,-11 8-80,3 9-59,1 14-15,7 10-6,1 7-6,5 7-35,7-3-19,2-5-19,2-8-22,2-9 2,-2-13 2,1-6-11,-2-12-46,-4-3-68,-42-28-221</inkml:trace>
  <inkml:trace contextRef="#ctx0" brushRef="#br0" timeOffset="133591.641">15760 7073 1195,'-6'23'137,"2"3"-79,-9 23 4,5 14 20,-1 9 26,-1 14-6,-3 65-52,6 22-26,5 5-12,6-76-3,-3-60-9,-2-5-6,-1-2-56,-5 32-109,-5-9 42,-10-16-181,-68 3-462</inkml:trace>
  <inkml:trace contextRef="#ctx0" brushRef="#br0" timeOffset="133981.6633">15374 7867 1276,'-6'8'256,"-5"3"-184,-9 18-51,-7 13 60,-4 17 39,2 8-37,6 1-32,13 1-33,12-5-8,16-10-2,13-7-2,17-17 4,16-15-10,59-15-17,20-31-32,-2-17-38,-53 3-48,-51 16-11,1-2-10,-5 1-42,31-32 18,-12 2 89,-16 11 91,-17 10 43,-12 16 218,-7 13 29,-6 10-143,-4 6-81,-2 9-35,-7 11 2,2 8 12,0 3-9,6 7-18,4-6-6,3-1-6,4-5 3,2-3-9,0 0-118,-2 3-205,-29 20-634</inkml:trace>
  <inkml:trace contextRef="#ctx0" brushRef="#br0" timeOffset="137610.8708">4732 9875 1074,'0'-10'123,"0"4"-123,0-8 2,0 4-2,-2 7 117,1 1 54,-3 4-9,-1-4-17,-5 0-64,-8-1-33,-6 0-4,-6-1-7,0 4 4,0 4 8,0-1-28,0 2-13,5 3-8,-1 3 1,5-1 0,2 1 0,1 2-1,2-3 0,4-2 0,4 7-7,1 1-1,1 6 1,1 11-4,6 12 10,6 16-5,4 10 6,3 7 0,3 1 0,2-1 1,0-7-1,1-3-2,0 3 2,1 3 0,-2 0 1,5 11-1,-5-1 8,5 1-8,-2 4 6,-2-2-4,-1 1-1,-1-2 8,-5 3-8,-2-4 5,1-4-5,-6-1 8,-1-1 3,-2 2 6,-5-7-7,-3-4-5,-1-9-5,0-6 6,-4-7-6,2-9 1,0-7 10,-5-8 6,-4-6 3,-5 0 0,-11-9 4,-11-3-11,-10-7-7,-4-9 1,-7-12-7,-5-9 13,-4-15-14,1-12-11,2-5-13,9-7-40,14-1-41,10-4-164,12-5-335,-11-155-462</inkml:trace>
  <inkml:trace contextRef="#ctx0" brushRef="#br0" timeOffset="138059.8965">4203 10677 978,'-2'-2'251,"2"2"-134,-3 0-105,3 5-12,0 11-20,3 14 13,6 23 7,0 18 9,6 18 1,3 7 10,8-3-7,2-6 14,10-12-12,6-9 2,5-13-4,7-20 2,5-20 0,7-19 27,5-21 45,6-20-27,-3-19-19,-2-15-17,-9-15-8,16-59-2,-28-6 1,-46 114 16,-7 0 11,0-37-10,-13 7 67,-8 16 4,-10 16-31,-8 8-31,-9 12-17,-9 9-11,-7 10-7,-7 12-4,-3 11-2,4 7 0,3 9 0,3 5-8,10 5-40,6 6-51,5 4-141,9 9-241,-42 96-368</inkml:trace>
  <inkml:trace contextRef="#ctx0" brushRef="#br0" timeOffset="139095.9558">1671 10701 628,'-2'-4'246,"2"3"-46,-6-2-13,3-3-20,1-2-16,-1-1-8,2-7-32,-1 1-47,0-4-5,-1 7-2,3 1-3,0 10-23,-2 2-31,4 2 0,3 9-27,3 10 14,4 21 13,9 22 0,3 21 6,13 69-5,-25-102 0,16 49 0,2-8 1,0-6-1,3-3 0,-2-3 0,1-3 1,-6-5-1,-2-10 0,-5-13 0,-5-17 0,-6-16 0,-4-6-1,-2-11 1,0-2 8,-1-2 9,1-9 18,1-15 6,3-22-27,8-25-14,14-85 0,14-42 0,7-20 7,-17 35-8,-3 38 0,1 39 2,-20 69-1,-2 6 0,-3 8 0,4-23 5,-5 19-4,-2 13-1,1 9 0,-3 7-1,0 1-15,2 1-39,2 3-105,3 6-2,2 4-71,6 3-116,4 42-219</inkml:trace>
  <inkml:trace contextRef="#ctx0" brushRef="#br0" timeOffset="139332.9693">1817 10935 370,'-2'0'161,"1"1"-92,-2-1-21,1 3-48,-10 4-153</inkml:trace>
  <inkml:trace contextRef="#ctx0" brushRef="#br0" timeOffset="139659.988">1796 10966 240,'0'0'518,"0"-1"-229,0 1-49,0-2-39,0 2-43,0-2-31,1 2-44,2-2-43,-2 2-26,3-2-14,2 0-18,13-4 12,5 3 6,7-4 1,4 0 5,2 3-5,-1 2-1,-5 2 1,0 2 1,-2 2-1,-8-1 0,-2-2 1,-7 2-1,-3-3 1,-3 1 5,-2-1-6,1 0 0,-2 0 5,-3 0-4,3 0 7,-6 0-2,3 0-7,-2 0-16,2 2-131,0 4-186,-10 35-530</inkml:trace>
  <inkml:trace contextRef="#ctx0" brushRef="#br0" timeOffset="140298.0245">2894 10652 1010,'-5'-2'184,"1"0"-116,-9-4 13,2-2 25,-4 2 16,0 2-17,-1 4-56,1 4-23,-4 7-25,0 0 6,-3 4-1,3 3 3,1 2-3,2 1-6,3 4 0,2-1 0,3 2-6,4 3 5,2-2 0,2 5-6,3-1 5,2 2-7,5-1 8,2-1-5,6-1 6,3-7 1,3-1-1,4-7 0,2-3 1,1-2 0,1-2 0,-1 3 0,-1-1-1,-5 1 1,-4 2 0,-5 1-1,-2 2-1,-5 0-1,0 1 1,-5 2 0,-1 3 1,-3-1 0,-6 3 9,-8 12 21,-16 6 3,-14 10-9,-12 6-9,-9-1-9,0-8-6,2-8-15,8-15-144,-55-26-371</inkml:trace>
  <inkml:trace contextRef="#ctx0" brushRef="#br0" timeOffset="140939.0612">3297 11754 787,'0'1'285,"0"2"-213,0-1-57,0 4-4,-4 11 7,-6 6 12,-6 9-24,-6 9-6,-3-8-212,-49 13-603</inkml:trace>
  <inkml:trace contextRef="#ctx0" brushRef="#br0" timeOffset="141967.12">5439 11309 1284,'-13'-1'248,"-4"1"-133,-13 2-80,-4 12-25,-4 4-1,0 10-1,5-2-1,8 2-2,11-1-5,7-1-8,11 1-2,11 4 8,9-5 2,14-4-1,8-1 0,3-4 1,3-3 0,-8 0-1,-11 6 1,-8 2-6,-9-2-2,-7 5 8,-9 2 6,-9 3 12,-12 5 9,-12 4-12,-12 5-15,-10-6-6,-4-8-72,3-12-96,-30-38-160</inkml:trace>
  <inkml:trace contextRef="#ctx0" brushRef="#br0" timeOffset="142259.1367">6453 10371 1529,'-2'0'294,"2"6"-243,-1 10-51,-3 13-7,2 19 7,-2 20 21,4 16-10,4 65 4,0 26 0,3 35-2,-14-89-5,3-74-7,0-1 10,-2-6-4,-4 37 3,1-20-10,1-14-94,4-21-200,7-38-361</inkml:trace>
  <inkml:trace contextRef="#ctx0" brushRef="#br0" timeOffset="142726.1634">6445 10545 1129,'-1'-3'712,"2"-1"-598,2-4-114,12 6 1,13-4-1,17 2 6,19-2 3,57-2-3,-83 10 5,36 3-11,-19 6-1,-21 9 0,-14 11 0,-18 11 0,-18 18 1,-23 15 6,-55 66-5,-44 13 7,-4-36-7,108-92 0,8-11 5,8-3-5,-13 10 0,19-11-1,15-9-38,20-8-55,17-1 67,15-3 19,10 2 7,1 4-1,-6 7 1,-8 3 5,-7 3 1,-12 8-6,-11-1 12,-9 7 26,-8 2 16,-5-1-9,-6 4-3,-13 4-5,-11 5-16,-11 0-1,-12-4-13,-8-7-7,-7-8-1,-2-7-68,-3-11-123,1-15-137,-92-89-416</inkml:trace>
  <inkml:trace contextRef="#ctx0" brushRef="#br0" timeOffset="143275.1948">6033 10451 361,'1'-13'1061,"2"5"-833,7-14-158,7 8-2,8-3 55,14 3-20,7-5-41,23 0-19,61-13-16,34 4 0,5 17-10,-68 18-11,-17 5 4,-47-5-5,-6 2-5,-1-2 0,27 9 0,-6-3 0,-11-3 1,-15-5 1,-14-4-2,-10 2 9,-7-6 14,-12-2 11,-11-6-34,-19-11-14,-15-8-4,-5-4-3,-3-8 4,7-7 2,9 3 6,16 9 2,11 11 6,17 11 1,7 9-6,10 4 5,9 2-16,13 6 7,10 4 4,12 11 5,8 6 0,5 8-1,-5 1 2,0 7 0,-7-2 1,-5 1 7,-7 2-7,-9-2 1,-9-2 10,-8-1-2,-13 6 4,-13-2 5,-11 6-2,-16 10-4,-14 6-13,-13 3-6,1 0-55,10-12-107,10-9-335,-17 17-538</inkml:trace>
  <inkml:trace contextRef="#ctx0" brushRef="#br0" timeOffset="143459.2054">7678 10775 1279,'4'12'174,"-1"2"-75,1 6 65,-3 7-25,-1-5-47,0 4-44,3 6-27,3 3-11,5-1-10,2 1-6,4-10-202,43 26-326</inkml:trace>
  <inkml:trace contextRef="#ctx0" brushRef="#br0" timeOffset="143792.2244">8462 10693 1200,'-3'-22'261,"-4"1"-145,-6-17-23,-9 5 6,-5 5-9,-11 5-39,-4 7-35,-7 10-16,-4 12 0,-5 16 0,-3 14 0,1 14-7,8 9 1,13 7 0,14 9-5,14 14 2,11 6 8,9 7-6,11 1 5,1-7-4,4-8 6,3-10 6,5-13-6,1-18-1,4-21 0,4-25-67,-2-35-71,5-26-92,62-179-427</inkml:trace>
  <inkml:trace contextRef="#ctx0" brushRef="#br0" timeOffset="144030.238">8517 9460 805,'-6'-3'899,"3"11"-788,-7 10-111,2 31-13,-1 23 11,0 90 2,8 66 15,5 48 0,-5-98 6,4-11-9,10-7-11,-2-17 0,8-7 8,-1-35-9,-4-71-7,-4-10-113,6-3-173,56 21-367</inkml:trace>
  <inkml:trace contextRef="#ctx0" brushRef="#br0" timeOffset="144302.2536">9175 10310 1463,'-2'0'322,"0"-1"-188,0 1-88,0 3-17,-1 11-16,-1 19-11,1 16 17,0 26-5,-1 9-7,1 10 2,-3-1-3,2-8 0,-3-15-5,0-18 0,5-20 0,1-14 1,1-11 5,0-4-7,0-6-1,1 0-77,1-12-178,19-81-546</inkml:trace>
  <inkml:trace contextRef="#ctx0" brushRef="#br0" timeOffset="144730.2781">9427 10312 1169,'-7'-6'262,"-1"0"-71,-13-5-44,-1 3 19,-6 4-49,-7 4-54,-1 10-27,-2 7-13,-4 7-16,-1 11-6,7 2-1,4 5 0,12 9-6,5 4 6,7 6 0,8 7 0,8 1-1,8 0 2,11-7-1,12-7 1,13-14-1,9-11 9,2-11-8,-3-9 0,-6-10 1,-13-4-1,-11 4 0,-13 4-1,-7-1 0,-9 4-1,-5 12 1,-4 7 0,-17 7 17,-17 14-1,-15 6-7,-56 36 3,70-63-12,-35 22-9,11-11-29,16-12-70,-31-38-250</inkml:trace>
  <inkml:trace contextRef="#ctx0" brushRef="#br0" timeOffset="145276.3093">8816 9793 1788,'-16'0'209,"6"1"-152,-6 1-56,10 2-1,9-2-10,10 8-8,14 4 18,22 2 11,60 7 7,49-18 2,30-19-7,-77 3-2,-7-4 1,-19 1-12,-49 9 2,-6 0 5,-6 1-1,23-2-5,-17 3 0,-16-1 6,-8 2 2,-6 0 8,-5-2 29,-4-10-17,-12 1-24,-10-9-5,-9-4-17,-8 1-2,3 3 5,2-1 8,7 1 5,3 3 0,10 4 0,9 5 1,9 6 0,7 4-9,7 0-9,16 4 4,16 6 13,15 9-1,9 10-4,-3 9 5,-7 7-5,-7 7 6,-11 7 18,-7-2 4,-9 3-1,-8-6-3,-10-1-3,-12-5-1,-21 3 2,-18 1-16,-59 28-84,-34 4-244,25-46-775</inkml:trace>
  <inkml:trace contextRef="#ctx0" brushRef="#br0" timeOffset="145807.3397">10576 11163 1354,'0'0'302,"4"0"-193,3-4-85,3 0 11,12-2 83,14-7-5,19-5-34,56-17-25,51-20-3,33 0-24,-83 22-7,-5 5-11,-15 15-9,-53 9 11,-9 4-10,-2 1-1,21 3-17,-18 6-35,-14 5-70,-15 4-182,-67 62-244</inkml:trace>
  <inkml:trace contextRef="#ctx0" brushRef="#br0" timeOffset="146035.3527">10670 11670 1568,'0'1'282,"10"3"-233,10 1-37,20-4 77,18-5 46,60-14-18,58-27-33,8-8-33,-77 13-30,-7 6-11,-8-2 1,-1 9-5,2 9-6,2 15-52,-1 12-148,-12-11-549</inkml:trace>
  <inkml:trace contextRef="#ctx0" brushRef="#br0" timeOffset="146412.3743">12659 10679 1876,'-12'24'84,"0"1"-84,-15 38-53,3 26 41,-18 71 12,20 30 9,25 2-3,15-48-5,-10-13 8,2-96-8,3-7 14,2-7-14,19 18 15,13-17-4,12-22-12,16-23-6,4-29-240,0-22-317,27-75 38,-39-24 26,-58 2 499,-42 61 147,-25-29 99,-16 16-12,-3 15-23,41 71 8,4 10 39,2 13-85,-28-13-41,4 28-87,11 32-45,3 28-5,-8 79-137,16 118-35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3T03:48:26.0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14 6741 1230,'-4'-3'150,"2"0"-108,-1 3-42,9 15-109,6 12 83,6 18 20,4 10 6,3 9 27,1 3 8,-3-2-5,1-9-2,-2-8 5,2-7-7,1-3-1,1-4-10,8-2-9,6-4-5,9-3 3,17-10 4,53-11 37,35-44-17,3-51-4,-51 22 15,-1 4-28,-10 13 10,-11 11-20,-46 27 22,-2 4-5,-8 8-11,33 2-7,-13 18-9,-10 13 3,-5 12 2,-4 8 4,2 0 6,7 5-5,10-1-2,7-10-3,10-6 4,8-14 8,0-4-7,7-9 4,4-4-5,51-13 0,20-31 0,15-19 0,-56 10 10,-5 11-9,17-12 5,-2-9 0,-7 4 1,-23 7-7,-64 31 0,-5 5 0,-11 5-1,19-4-4,-12 17-9,-6 7 14,1 11 5,4 7-4,7 4 8,10 3-9,11-2 0,10-9 2,13-10 2,47-6 5,24-27 2,13-28-2,-38-5 3,15-10-11,16-12 20,-18 2-20,6-1 5,-6 6 6,-17 9-12,-30 17 12,-56 23 2,-12 5-8,-5 1-5,10-1-1,-16 4-1,-8 4-51,-5 4-98,-55 25-137</inkml:trace>
  <inkml:trace contextRef="#ctx0" brushRef="#br0" timeOffset="179535.2689">15170 8357 1046,'-1'0'246,"-1"0"-163,0 0-56,2 2 21,0-2 30,0 2-33,0-2-35,0 0-10,0 2 0,0-2 2,2-2 44,0 0 20,-1 0-13,3 2-13,-2 0-25,11 0-4,9 0-10,14-2 8,14-8-7,6 1 11,8-5-4,2-3-3,-1-4-4,-5 2 8,-3-2-8,-15 5 4,-12 0-5,-7 6 6,-12 4-7,-8 5 0,-3 1-33,-5 1-67,-5 3-154,-66 10-549</inkml:trace>
  <inkml:trace contextRef="#ctx0" brushRef="#br0" timeOffset="179752.2813">15525 8336 1039,'0'0'249,"0"2"-156,-3 7-43,3 11 28,3 12 60,-3 18-11,0 9-67,1 17-27,-1 3-10,0 3-13,-1-7-1,1-2 0,-3-7-1,-3-3-8,-3-8-51,-9-6-98,-6 4-146,-6-7-76,-61 9-247</inkml:trace>
  <inkml:trace contextRef="#ctx0" brushRef="#br0" timeOffset="179938.2919">15276 8912 996,'7'-13'309,"5"-3"-99,7-13-11,8 3-37,8-1-52,8 3-50,3 4-26,9 8-17,6 2-16,-3 3 1,-5 8-2,-11 12-14,-15 5-76,-19 17-105,-20 11 59,-31 19-227,-176 151-434</inkml:trace>
  <inkml:trace contextRef="#ctx0" brushRef="#br0" timeOffset="180126.3027">15067 9539 973,'9'-7'354,"4"-9"-174,17-16-74,13-11 92,17-11-40,13-1-44,51-26-41,18-3-20,11 10-28,-66 32-7,-50 23-17,-4 5-1,-3 1-10,28-12-50,-10 4-94,-11 1-113,-10-5-111,18-77-443</inkml:trace>
  <inkml:trace contextRef="#ctx0" brushRef="#br0" timeOffset="180308.3131">16236 8125 1165,'-1'4'308,"-2"6"-256,0 12-41,-2 12 62,1 10 41,1 8-22,3 1-44,3 3-17,-1 3-19,0-2 3,2 2-15,-4-2-88,-2-2-179,-31 68-440</inkml:trace>
  <inkml:trace contextRef="#ctx0" brushRef="#br0" timeOffset="180584.3289">16285 8335 1213,'5'-10'274,"4"-1"-121,4-10-16,5-1 5,12 0-46,10 2-40,10-1-23,6 7-20,3 3-7,-6 11-5,-9 7-1,-7 13-1,-13 12-8,-11 9 2,-16 8 7,-15 12 9,-15 9-8,-23 14-1,-5-1-11,-5 2-22,6-10-40,8-14-73,13-16-50,9-16-19,14-25-61,19-83-338</inkml:trace>
  <inkml:trace contextRef="#ctx0" brushRef="#br0" timeOffset="180757.3388">16438 8489 964,'-1'0'365,"1"1"-200,-2 8-75,0 8-5,-3 18 25,-3 12 5,-4 15-43,-6 10-31,-7 5-20,0-2-11,0 2-10,5-6 0,9-13-120,9-12-192,10-19-262,37-39-103</inkml:trace>
  <inkml:trace contextRef="#ctx0" brushRef="#br0" timeOffset="180981.3516">16511 8802 994,'3'0'304,"-2"4"-179,6 2-49,0 20 58,0 9-29,1 21-44,5 10-17,-1 2 7,9-1 43,5-8-50,3-16-10,8-14 7,5-7 8,6-15-5,6-13-20,4-17-2,2-13-7,-2-10-15,-4-7-3,3-2-58,-7 2-70,-2-8-208,36-121-655</inkml:trace>
  <inkml:trace contextRef="#ctx0" brushRef="#br0" timeOffset="181177.3628">17269 8284 1732,'2'0'221,"0"0"-167,9-1-39,16-5 6,31-8 1,76-24 4,54-14-1,1 1-13,-65 15-6,-10 0 2,-13 6-8,-68 20 0,-13 2-72,-10 2-258,-20-23-374</inkml:trace>
  <inkml:trace contextRef="#ctx0" brushRef="#br0" timeOffset="181390.375">17752 7893 1346,'0'1'300,"0"3"-266,-1 8-22,-4 12 74,-7 13 76,-10 12-29,-9 8-50,-16 12-43,-18 13-23,-59 47-7,79-82-10,-40 43-31,16-9-70,24-15-176,17-21-283,34-41-226</inkml:trace>
  <inkml:trace contextRef="#ctx0" brushRef="#br0" timeOffset="181582.3859">17587 8273 1025,'13'4'170,"0"8"-56,13 9 12,0 14 40,-6 22 23,-4 14-31,-3 71-73,-13-96-20,-4 50-35,-2-6-12,-7 7-6,-2 3-3,0-5-9,1-9-33,7-31-116,4-23-149,5-26-280,6-83-83</inkml:trace>
  <inkml:trace contextRef="#ctx0" brushRef="#br0" timeOffset="182011.4105">17849 8295 1375,'9'-11'228,"2"0"-163,8-2-5,5 2 24,4 11-24,9 6-18,5 4-9,7 2-12,-3 7-5,-2 7-7,-8 7 3,-8 11 17,-10 11 8,-6 13 1,-11 11-14,-5 10 1,-9 7-7,-3 2-12,-12 56 3,-13 20 0,-7-3-8,30-126 5,1-8 1,1-12-7,-14 25-10,8-24-23,1-22-21,5-23-68,2-26-197,-8-71-7,5-70-190,-10-16-170,14 100 686,7 63 116,2 7 253,2 4-17,2-28-17,9 9-131,6 10-78,5 14-60,8 3-26,5 11-22,7 8-16,-3 8-2,-9 10-50,-11 18-177,-47 93-364</inkml:trace>
  <inkml:trace contextRef="#ctx0" brushRef="#br0" timeOffset="182161.4191">17775 9096 997,'0'-2'510,"0"2"-278,1-1-35,9-7-43,4-7-79,12-4-55,15-7-19,11-3 0,9 3-1,4 4-8,-4 6-82,-3 0-202,50-7-450</inkml:trace>
  <inkml:trace contextRef="#ctx0" brushRef="#br0" timeOffset="182943.4638">18780 8180 850,'-2'-3'625,"2"3"-625,-3 0-10,2 0-43,-1-4 35,-2 4 18,3 0-2,1 0-8,0 0 5,1 0 5,1 0 24,2 0 26,-1 0 70,5-4 60,8-8-63,7 2-51,8-2-21,2-5-18,3 4-9,-1 2-8,-2 7-1,-6 3 3,-11 1-1,-1 0-10,-11 1 8,-2 0-1,0-1 2,-2 0 2,0-1 2,1 1-13,3 0 8,0 0-7,2 0 4,1 0-6,0 0-1,-5 0-6,2 0-7,-4 0 1,0 1 5,-4-1-13,2 0-18,2-1-7,0 1-34,0 0-137,0 1-122,0 7-246</inkml:trace>
  <inkml:trace contextRef="#ctx0" brushRef="#br0" timeOffset="183285.4834">19119 7796 616,'0'-2'987,"0"2"-804,-2 0-168,5 6-15,4 10 0,10 7 36,4 13 33,8 1-29,-1-4-17,-4-5-11,-5-8-3,-6-8 3,-11-5-6,-4-1-6,-15 0-20,-16 5-223,-128 15-569</inkml:trace>
  <inkml:trace contextRef="#ctx0" brushRef="#br0" timeOffset="183477.4943">18813 8142 1178,'0'0'530,"1"0"-473,1 2-48,-1 0 56,2 2 73,1 7-53,2 5-13,2 7-24,0 9-25,0 5-11,-4 0 0,3 4-12,-4 8-8,-6-4-80,-1 3-196,-3-11-216,-25-3-209</inkml:trace>
  <inkml:trace contextRef="#ctx0" brushRef="#br0" timeOffset="184201.5358">18934 8061 1395,'8'-11'268,"2"3"-94,10-8-66,3 12-45,10 8-6,12 8 5,19 0 7,55 7-17,32-15-8,7-10-16,-67-4-8,-5-1-11,-49 10-3,-7-3-5,-3 1 1,27-3-1,-14 3 0,-14 3-1,-12 3-12,-13 4-18,-10 7 12,-13 10 18,-17 17 10,-23 11 0,-60 41-10,-25 11-45,-7 6-48,65-53-19,50-35-133,12-8-11,1-5 31,-20-1 63,16-16 87,15-18 46,12-12 29,9-10 67,8-3 74,9 2 52,1 4 22,3 10-37,-4 8-52,-1 7-57,-7 12-45,-2 11-24,-10 9-5,-2 14-9,-8 15 13,-14 8-46,-8 13-97,-2-4-48,-1-6 38,5-6 50,12-17 55,7-11 38,10-14 11,10-10 111,15-10-34,12-4-4,8-3-17,2 1-31,-2 7-17,-13 7-7,-13 8-1,-15 7-13,-15 11 13,-15 14 10,-23 11-1,-61 37-9,-37 16-27,12-10 3,107-65 15,4-8 8,14 1-1,-12 2 2,21-13 10,22-10 62,24-15 27,71-30-4,53-19-38,5-8-30,-61 26-12,-18 8-6,-13 6-8,-53 23 7,-4 4-8,-11 4-24,20-10-147,-19 7-161,-57 22-350</inkml:trace>
  <inkml:trace contextRef="#ctx0" brushRef="#br0" timeOffset="184412.5478">19548 8387 1223,'2'-2'242,"-2"2"-130,1 0 20,-1 4-7,0 9-38,-1 19 27,-5 19-9,-11 20-38,-14 17-17,-37 55-13,-28 19-19,3-3-7,73-116-11,5-5-46,3-5-59,-8 20-62,13-24-181,14-37-145,59-140-442</inkml:trace>
  <inkml:trace contextRef="#ctx0" brushRef="#br0" timeOffset="184571.5569">19529 8805 1283,'13'4'300,"-2"3"-129,13 12-48,-1 11-9,-1 10-18,0 3-26,2 4-23,2-10-28,3-6-8,5-9-1,-1-8-10,3-7-16,1-1-101,1-2-261,85-21-1099</inkml:trace>
  <inkml:trace contextRef="#ctx0" brushRef="#br0" timeOffset="185120.5883">20291 7967 691,'5'-7'581,"2"1"-518,13-1-55,5 5 16,12 6 94,11 1 56,15 2-13,1 3-11,6-6-60,-7-4-32,-7-8-20,-11 2-14,-7 5-11,-13 1-6,-9 3-7,-8 11-5,-11 7 5,-12 13 17,-13 11-8,-16 10-9,-13 3-20,-5-2-25,1-6-39,10-8-100,9-13-175,-26-2-336</inkml:trace>
  <inkml:trace contextRef="#ctx0" brushRef="#br0" timeOffset="185424.6057">20357 8373 1097,'-6'27'180,"2"-1"-78,-8 25 33,4 1 36,4-6-36,7-6-64,7-10-40,13-4-11,13-10-1,17-5 1,11-8-10,59-14-9,14-16-2,-94 18-4,-6 4-4,34-5 8,-19 12-10,-16 11-1,-17 17 6,-15 11 6,-13 18 29,-13 11 4,-15 5-14,-8-2-2,0-5-1,-1-8-5,4-11-2,-1-12-9,-5-8-60,-1-3-242,-88 18-445</inkml:trace>
  <inkml:trace contextRef="#ctx0" brushRef="#br0" timeOffset="185600.6158">20226 9011 1316,'7'-15'337,"2"2"-160,12-19-40,6 10-29,10 2-21,9 2-26,7-3-16,11 1-25,9-1-10,3-6-10,3-2-19,-1-5-92,1-4-216,91-96-590</inkml:trace>
  <inkml:trace contextRef="#ctx0" brushRef="#br0" timeOffset="185915.6338">21475 7732 1515,'0'0'285,"0"0"-214,-2 0-61,4 2-1,-1 0-9,1 3-1,3 8-4,-1 0 5,-2 9 9,0 0 18,-4 2 36,-2 8-9,-5 1-7,0 1-14,-5 7-12,1-1-8,1 0-5,-7 10-7,-7 8 8,-8 11-6,-15 9-3,-14 6-31,-2-8-28,6-14 4,15-21 17,18-21-8,16-26-2,16-20-335,54-142-555</inkml:trace>
  <inkml:trace contextRef="#ctx0" brushRef="#br0" timeOffset="186104.6446">21670 7924 1671,'4'4'207,"-2"2"-168,7 5 33,4 0 12,8 0-30,15-1-10,21-7-19,11-3-8,7-5-9,-3-3-8,-10 1-32,-15 1-46,-13 2-88,-18 8-298,-50 22-361</inkml:trace>
  <inkml:trace contextRef="#ctx0" brushRef="#br0" timeOffset="186285.655">21345 8432 1682,'7'-6'330,"7"-5"-239,18-14-64,15-6 5,19-13 5,54-24-13,28-6-12,-13 11-12,-104 51-58,-12 3-126,-8 4-355,-31 20-392</inkml:trace>
  <inkml:trace contextRef="#ctx0" brushRef="#br0" timeOffset="186570.6713">21302 8596 1274,'0'9'181,"1"-5"-142,2 3-24,14-1 86,9-2 71,13-2-43,12-2-66,1-2-33,6 0-15,-10 0-3,-8 2-12,-16-4-14,-9 4-68,-9 4-89,-8-2-68,-2 12 97,-4-2 95,0 8 26,3-3 11,2 2-1,6-1 11,2-3 9,3-5 21,6-2-6,6 0-1,8-4-23,13-10-12,15-12-86,130-97-712</inkml:trace>
  <inkml:trace contextRef="#ctx0" brushRef="#br0" timeOffset="186916.6911">22186 8530 651,'0'0'315,"-1"2"4,-1 0 14,-7 8-115,-1 2-86,-5 7-65,-2 2-37,4 5-18,-6 2-10,-2 6 7,-12 7-9,-16 11-42,-14 9-66,-65 33-30,-32 6 25,-6 4 35,73-46 50,10-8 20,57-40 8,14-4 8,4-5 61,-4 1 106,24-16-32,27-13-110,52-36-32,55-11 1,13 15 16,-62 39 13,-56 14 37,-7 5 8,-5 1-2,26-4-5,-13 8-18,0 6-33,-2 6-5,-1 0 1,-5 3-14,-9-9-9,-2 1-66,-7-2-56,-4 5-169,-34 21-675</inkml:trace>
  <inkml:trace contextRef="#ctx0" brushRef="#br0" timeOffset="188489.781">23198 7973 136,'-3'0'1091,"3"0"-770,-3-2-108,3 2-59,3 0-49,0 2-31,0-2-47,12 0-21,14 2 3,19-2 9,22-2-2,65-11 1,30-17-4,7-6-1,-69 19-11,-20-7 7,-47 18-8,-9-2-22,-6 4-67,15-1-172,-24 1-234,-52-18-272</inkml:trace>
  <inkml:trace contextRef="#ctx0" brushRef="#br0" timeOffset="188686.7923">23775 7945 780,'-4'5'291,"0"2"-193,-10 11 40,-4 5 81,-15 11 6,-15 11-59,-18 17-58,-68 50-51,-44 33-34,-11 4-4,81-64-18,70-54 0,16-8-1,11-9-15,-15 16-185,63-17-446</inkml:trace>
  <inkml:trace contextRef="#ctx0" brushRef="#br0" timeOffset="188889.8039">23681 8157 1171,'2'12'283,"1"3"-238,0 21 12,1 13 18,-2 7 26,-2 3 10,-3-3-38,0 0-41,0-7-17,-2-10-2,2-8-8,0-12-5,2-4-147,1-11-227,12-41-487</inkml:trace>
  <inkml:trace contextRef="#ctx0" brushRef="#br0" timeOffset="189076.8146">23930 8289 1372,'8'-2'237,"2"2"-167,10 0 70,3 2 14,6 2-26,4-1-50,6 3-26,10-2-23,7-2-17,4 0-6,-6-1 1,-10 3-7,-14 3-60,-18 7-116,-19 9-300,-120 47-488</inkml:trace>
  <inkml:trace contextRef="#ctx0" brushRef="#br0" timeOffset="189489.8382">23524 8799 1479,'0'3'488,"4"4"-477,2 12-4,3 8-7,2 17 41,0 5-10,0 5-11,2 1-8,-4-2 0,5-4-5,-8-8-7,5-13-20,-9-11-28,-1-13 3,-1-15 34,6-16-74,2-21-83,16-19 54,9-7 75,11 7 34,10 8 5,4 10 42,-4 18 59,-5 10 1,-6 10-26,-2 11-13,-8 7-10,-1 12-22,-5 6-8,-9 6 13,-7 8 6,-11 1-17,-16 6 1,-18 3 2,-21 7-8,-57 27-10,-21-24-10,102-53-9,10-12-19,-27-4-38,21-24-98,20-26-328,43-214-521</inkml:trace>
  <inkml:trace contextRef="#ctx0" brushRef="#br0" timeOffset="189671.8486">25196 7495 1342,'3'4'171,"-2"2"-136,1 3 40,1 9 30,-2 1-15,-1 7-41,3 5-13,-3 5-7,-7 5-29,-10 2-126,-86 82-324</inkml:trace>
  <inkml:trace contextRef="#ctx0" brushRef="#br0" timeOffset="189857.8593">24772 7893 1052,'3'3'358,"1"9"-307,3 10-28,4 11 95,2 10 47,-2 5 11,-3 8-74,-5 3-24,-2 0-51,-5 2-9,-7 4-18,-8 3-35,-5-4-194,-2-5-296,-23 6-447</inkml:trace>
  <inkml:trace contextRef="#ctx0" brushRef="#br0" timeOffset="190314.8854">25007 8032 1216,'24'-20'255,"6"1"-93,25-20-1,4 7-38,6 8-29,-2 7-41,-1 11-16,-2 6-13,-9 9-12,-5 8-11,-15 10-1,-12 2 1,-15 8-1,-18 7 10,-18 7 5,-26 11-15,-54 48-28,73-76-50,-31 28-87,18-17-27,22-21 73,22-18 44,14-13 42,12-12 17,7-3 16,2-7 9,2 6 29,-2 1 35,1 7 32,-10 4-13,-5 10-41,-3 7-35,-7 10 1,-4 14 13,-6 8-11,-4 15-17,4 6-1,2 0 0,8-5-1,5-3-1,7-13 0,4-5-1,3-11 2,2-4-1,-3-5 1,-2-6 0,-6-3 6,3-4-6,-8-7-11,-2-3-103,-2-11-156,-27-64-489</inkml:trace>
  <inkml:trace contextRef="#ctx0" brushRef="#br0" timeOffset="190660.9052">25111 8500 1071,'-5'12'187,"1"2"-145,0 17-18,4 12 62,7 13 49,0 10 22,-3 11-29,-12 7 13,-8 4-69,-10 4-36,-7-2-15,-2-13-15,6-13 9,6-14-15,8-23-2,7-15-35,8-25-44,17-29-376,10-25 3,98-162-34,-50 154 91,-40 50 397,-6 5 378,-1 8-18,26-11-31,-3 16-97,-1 17-14,6 10-10,6 5-85,5 1-61,1 0-37,-1-4-11,0-7-11,-3-7-3,-3 2-83,-2-10-280,81-33-141</inkml:trace>
  <inkml:trace contextRef="#ctx0" brushRef="#br0" timeOffset="190872.9173">26339 7998 1395,'22'-15'160,"10"-7"-127,24-13-19,14 2 47,2 7 38,-3 14-10,0 10-34,-5 5-29,-4 2-11,-13 5-4,-9 0-11,-16-1-84,-11-3-183,-54-4-394</inkml:trace>
  <inkml:trace contextRef="#ctx0" brushRef="#br0" timeOffset="191087.9296">26480 7583 1526,'-2'23'162,"1"11"-142,-4 37-19,0 85 32,12 34 53,8 18-31,0-63-14,-9-10-19,1-24-5,-4-66-4,-1-5-13,2-10-18,1 23-37,4-26-188,1-27-92,25-102-410</inkml:trace>
  <inkml:trace contextRef="#ctx0" brushRef="#br0" timeOffset="191319.9429">26832 7469 1249,'0'-2'629,"0"2"-545,0 2-84,0 24-29,0 23 29,3 77 21,10 75-1,1 17-4,-4-68-2,-11 7-2,-5-2-3,-4 4 4,-3-31-2,-3-27 5,13-67-16,-3-5-22,6-9-63,-7 15-112,0-29-118,-3-80-233</inkml:trace>
  <inkml:trace contextRef="#ctx0" brushRef="#br0" timeOffset="191838.9726">26579 8344 934,'-4'-6'281,"3"0"-124,2-4-68,12 6-41,10 1-36,14 10 10,8 3 1,1-1-13,-5 9-2,-14 0-2,-11-2-6,-14 6-13,-17 3 12,-12 6-7,-13 3-53,-5 5 31,6-13 15,12-9 15,13-8 6,12-9 6,11-2 0,6 1-12,8-2 6,10 0-5,3 6-1,1 3 0,-4 6-1,-4-2-11,-7 4 12,-10 3 0,-12-3 0,-14 6 0,-20 6-10,-20 4-229,-65 21-113,-108 32-194,100-40 436,75-23 110,9-1 345,15-5-42,-32 12-28,30-10-47,18-5-87,30-11-77,21-12 131,67-9-33,65-13-78,18-5-21,-57 10-9,-7 3-13,-14-3-16,-17 3-8,-55 15-8,-5-4-9,-7 4-3,22-9-54,-21 3-74,-20 3-65,-18 8-324,-92-1-550</inkml:trace>
  <inkml:trace contextRef="#ctx0" brushRef="#br0" timeOffset="191997.9817">26722 8895 123,'-26'21'959,"7"2"-716,-18 18-98,5 8 41,2-1 20,1 0-49,-3-2-58,0 1-55,-6-2-22,1-3-8,7-12-14,8-9-26,10-10-113,19-15-233,89-76-173</inkml:trace>
  <inkml:trace contextRef="#ctx0" brushRef="#br0" timeOffset="192150.9904">26992 8886 1321,'19'0'363,"-5"5"-153,17 4-90,-7 9-21,0 9-27,1 8-39,2 3-19,3-1-5,1-2-9,8 0-63,5-9-81,4-12-224,79-41-467</inkml:trace>
  <inkml:trace contextRef="#ctx0" brushRef="#br0" timeOffset="192396.0045">27748 7808 1664,'2'3'269,"-1"-3"-205,4 1-50,11 2 1,15-3 34,28-4 35,64-13-28,22-7-32,-12-5-11,-51 10-7,-43 8-6,-6 2-13,-8 0-61,24-10-124,8-45-383</inkml:trace>
  <inkml:trace contextRef="#ctx0" brushRef="#br0" timeOffset="192755.025">28266 7494 1412,'0'1'207,"0"-1"-157,-4 10 38,-11 14 64,-18 17-14,-18 25-57,-18 20-42,-52 53-21,-10 6-9,94-106-3,10-7-6,-34 33-12,25-20-52,20-14-130,14-17-80,14-14 56,16-10 82,10-7 61,7-2 54,-1 6 21,-3 10 56,-3 17 93,-4 16 25,-2 17-12,-2 20 6,-6 9-50,-10 14-41,-9 6-16,-6-2-20,-8-3-17,0-12-23,-3-7-1,3-14-4,3-10-110,4-20-245,20-34-365</inkml:trace>
  <inkml:trace contextRef="#ctx0" brushRef="#br0" timeOffset="193139.047">28275 8116 1645,'19'-15'222,"2"-2"-161,22-14-17,7 4 38,3 6-14,1 10-35,-4 13-24,-6 8-8,-11 6 0,-15 11 8,-22 7-3,-19 8 5,-20 16 1,-8 1-12,-4 1-12,11-7-30,21-12-84,14-11-106,19-7 68,15-5 67,13-2 59,8-3 31,6 6 7,-1-4 20,-6 4 54,-7 2 50,-8 2-1,-10 2-7,-10 2-17,-7 3-29,-4 0-32,-5 3-20,-5 0-5,-4-2-13,-4 2-4,-7-2-74,-6-1-143,-13-4-152,-103 9-331</inkml:trace>
  <inkml:trace contextRef="#ctx0" brushRef="#br0" timeOffset="193326.0576">28255 8644 859,'8'-18'625,"1"2"-454,12-11 2,-2 4 20,5 8-56,3 2-44,0 6-23,6-3-31,5-3-19,3 1-14,3-1 3,6-1-9,7-2-21,7-1-57,8 2-104,-1-4-148,94-42-424</inkml:trace>
  <inkml:trace contextRef="#ctx0" brushRef="#br0" timeOffset="193498.0675">29270 7908 1855,'5'-10'238,"3"-2"-143,9-13 28,8-2-42,16-1-56,14 2-14,19 2-10,65-4-1,18 8-23,-19 14-101,-104 4-95,40-9-455</inkml:trace>
  <inkml:trace contextRef="#ctx0" brushRef="#br0" timeOffset="193703.0792">29770 7435 309,'-2'-4'1115,"2"4"-953,-5 1-137,-6 22-4,-8 24 122,-17 24 47,-17 17-76,-52 66-33,-25 6-24,89-117-31,4-1-25,-28 36-1,20-20-27,15-18-139,24-16-337,38-49-241</inkml:trace>
  <inkml:trace contextRef="#ctx0" brushRef="#br0" timeOffset="193875.0891">29449 8053 523,'6'4'938,"9"14"-773,11 12 27,6 16-69,3 17-6,-3 10-21,-8 1-31,-3 3-26,-10 3-18,-7 0-5,-10 5-1,-9 1-15,-13-8-2,-2-11-65,6-22-70,6-27-218,-4-47-515</inkml:trace>
  <inkml:trace contextRef="#ctx0" brushRef="#br0" timeOffset="194034.0981">29738 8370 1697,'10'-19'305,"8"0"-226,8-22-13,11 1 39,2 7-45,0 2-36,0 11-10,-1 4-14,-5 9-23,-3 5-88,-3 4-157,21 0-536</inkml:trace>
  <inkml:trace contextRef="#ctx0" brushRef="#br0" timeOffset="194363.117">30006 7924 1748,'1'0'252,"-1"2"-189,3 11-43,-3 11 11,5 19 43,0 18-31,-2 10-23,-5 7-10,-9 6-2,-5 6-3,-13-1-5,-2-7-1,-3-5 0,2-21-9,10-18 9,8-20 2,11-13 4,10-10 9,21-10 19,17-11-15,19-8 9,55-19 0,11 8 0,-92 35-8,-5 4 2,33-4-9,-18 4-11,-14 2-1,-16 1-3,-12 3-54,-7 6-74,-10-1-80,-77 13-502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3T03:55:00.5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82 3866 1515,'-9'-6'276,"6"3"-108,-4-7-82,3 8-53,2 4-23,2 0-10,0 0-15,2 0-11,3 2-17,9 5 43,11 7 5,19 4-5,9-2 2,11-7 8,6-2-10,-3-8 11,-5-1-4,-11 0-7,-8 4-9,-8 1 7,-8 5-11,-11 6-4,-7 4-7,-7 12 24,-6 9 11,-10 10 8,-9 11-2,-11 13-10,-8 5-5,-3 12 10,-6 0-3,0-1 3,1-1 6,0-12-18,5-12 11,6-20-2,16-23-9,12-9 0,11-12-109,6-4-212,12-12-167,80-62-34</inkml:trace>
  <inkml:trace contextRef="#ctx0" brushRef="#br0" timeOffset="294.0168">4034 4481 1512,'-1'1'328,"2"-1"-248,-1 0-80,1 3-28,7 1-10,10 3 38,16 5 50,16 2-8,8-2-20,1 1 4,-2-7-2,-7 1 12,-6 0-2,-11-4-17,-12 6-10,-5-2-6,-8 1 0,-3 3-1,-2-1 0,-1-1-10,-2 1-13,1-3-1,1-5-24,-1 0-82,2-2-139,14-23-317</inkml:trace>
  <inkml:trace contextRef="#ctx0" brushRef="#br0" timeOffset="774.0442">4982 4225 313,'0'0'174,"0"-1"-31,0 1 17,2 1-11,-2 2-25,0 0 14,0-1 9,-2 1-3,2 0 3,-4 1-31,-3 10-38,-2 9-29,-8 12-14,-2 17-17,-3 7-8,3 7-9,6 5 1,4-3-1,7-4 0,12-9-1,6-14 0,11-12 2,9-10-2,10-14 0,4-3-1,0-2 1,-3 4 0,-10 7-15,-11 1 4,-11 3 11,-7 2 0,-7 3 45,-7 0 21,-7 8-10,-8-1-16,-1 2-7,-8-3-9,0-5-9,-2-2-6,4-6-8,-2 0-1,1-9-33,4-7-38,-1-11-95,5-12-330,-16-106-449</inkml:trace>
  <inkml:trace contextRef="#ctx0" brushRef="#br0" timeOffset="976.0558">5151 4291 1433,'2'0'287,"2"1"-248,3 3-35,2 2-3,1 2-1,1 4 27,6 2 4,5 3-17,0-3-7,0 3-7,3-5-7,-4-2-98,-6-1-87,0-2-183,-20-7-304</inkml:trace>
  <inkml:trace contextRef="#ctx0" brushRef="#br0" timeOffset="1389.0794">3122 4788 999,'-1'0'374,"2"0"-239,-1-2-123,3 4-12,7 1 12,10 12 3,19 10 112,28 9-4,88 29-27,79 11 23,44 20-64,-72-9-31,2 1-13,-10-4-5,5-16 1,-11-8 25,-12-9-17,-10-21 13,-18-13-7,-29-19 0,-83-6-3,-10-1-7,-13 5-1,20-14-1,-28-4 6,-22-5-15,-25-17-69,-25-12-196,-73-25 106,-47 35-108,22 53-342,90 8 56</inkml:trace>
  <inkml:trace contextRef="#ctx0" brushRef="#br0" timeOffset="1959.112">4690 1536 1507,'0'-1'289,"0"1"-202,0-2-87,-1 5-38,-1 1-5,1 6 20,1 5 23,-2 4-1,0 7 7,-2 4 15,-2 2-21,-9 7-33,-8 9-153,-9 4-281,-75 78-184</inkml:trace>
  <inkml:trace contextRef="#ctx0" brushRef="#br0" timeOffset="2134.122">4541 2050 1109,'0'10'144,"3"4"-123,-2 17 47,2 11 40,-3 6 4,-3 4-10,-4 3-31,-5 2-31,1 3-19,-2-1-21,2-3-43,4-5-230,12 31-436</inkml:trace>
  <inkml:trace contextRef="#ctx0" brushRef="#br0" timeOffset="2490.1424">5115 1788 1221,'8'-6'233,"4"5"-211,6-6-22,8 7-6,2 7 6,2 0 60,8 3 15,8 3 12,4-3-18,3-1-6,-4 1-28,-9 1-28,-12 2-7,-9 8-42,-6 6 9,-5 18 20,-6 18 13,-9 22 37,-13 67 28,-13 38-11,-8 14-9,10-53-18,-5-16-3,3-8 1,-7-9-10,22-70-4,1-11-5,1-8 4,-17 26-4,4-20-6,3-16-18,4-19-54,-3-17-133,1-20-273,-54-167-287</inkml:trace>
  <inkml:trace contextRef="#ctx0" brushRef="#br0" timeOffset="2860.1636">4950 2225 490,'0'0'782,"-2"2"-665,2 0-91,0-2 4,-1 0 19,2 0-7,1-2-12,2-1-12,1-6-4,7-4 41,12-9-25,5-4-24,10 2-6,0 3-13,-6 10 11,-4 15-55,-7 10 44,1 17 13,-2 14 16,-1 6 23,-9 4 48,-5-10-4,-6-6-16,-2-15-11,-6-7 7,-8-7 25,-12-3-31,-11-6-33,-18-5-15,-2-3-3,5-4-6,4-8-23,7-1-27,7-3-19,11 0 3,14 0-103,18 4-181,101-54-528</inkml:trace>
  <inkml:trace contextRef="#ctx0" brushRef="#br0" timeOffset="3852.2203">6180 1857 1423,'-7'13'159,"-2"9"-110,-10 26 55,-18 10 19,-8 11-56,-5 0-38,7-3-16,7-7-5,13-16-2,12-11-6,8-14-55,9-13-80,6-10 19,12-13 34,10-14 23,8-15 43,7-18 10,2-7 6,-2 2 34,-3 12 58,-8 15-7,-8 17-20,-12 14-10,-5 9-55,-6 6-12,0 10 6,0 10 6,2 6 42,-3 6 6,-2 1-9,-7 3-15,0-4-9,-10 5-15,-11-3-13,-4-2-43,-5-9-26,0-7 7,6-9 6,3-14-20,8-6 62,5-5 6,7-5-37,12-5-7,12 3 4,7 0 61,13 2 5,5 3 22,4 2 22,-4 6-10,-8 2-10,-14 7-29,-10 6-13,-10-2 13,-7 5 26,-8 6-4,-12 10-22,-14 9-9,-14 2-156,-6 3-37,9-5 97,14-9 72,19-13 31,12-6-8,5-6-11,8-6 21,3-1 178,12-3-64,4-4-24,1 2-40,1 2-26,-8 3-23,-2 4-1,-6 3-16,-11 3-11,-4 4-36,-15 7 19,-16 5-19,-17 7-154,-23 3-58,-50 20 137,86-34 138,-36 14 36,19-6 33,18-4 33,16-9 15,16-7-64,16-3-22,14-3 146,20-3-21,58-13-81,28-11-33,-94 21-24,-1 5-17,34-9 9,-11 6-10,-16 7-12,-15 4-6,-19 8-22,-11 8 20,-12 7 20,-15 12 48,-10 12-15,-5 8-18,0-2-6,8-2-8,12-7-1,12-13-9,12-10-9,11-6 18,8-5 39,11-6 21,5-4-20,2-4-25,-1-4-7,-3-4-7,-5 1 7,-4-4-8,-9-3-35,-4-5-80,-29-48-257</inkml:trace>
  <inkml:trace contextRef="#ctx0" brushRef="#br0" timeOffset="4071.2328">6003 2567 1176,'0'0'294,"0"0"-227,0 3-67,0 1-9,0 4 2,0 8 7,-4 12 43,-7 10 23,-4 9-18,-13 6-18,-9-1-12,-9 6-1,-2 3-17,2-4-21,8-6-107,14-8-122,29 6-303</inkml:trace>
  <inkml:trace contextRef="#ctx0" brushRef="#br0" timeOffset="4244.2427">6134 3105 677,'26'14'236,"-1"-2"-116,27 20 31,-2 3-43,2 7-34,1-3-7,-1 2 17,-2 2-15,-1-4-37,-3-10-19,-6-10 8,-6-12-21,-6-13-34,-4-8-61,0-17-227,19-99-455</inkml:trace>
  <inkml:trace contextRef="#ctx0" brushRef="#br0" timeOffset="4481.2563">7035 2069 1867,'1'-2'222,"1"2"-222,0 0-81,4 3 17,13 6 37,11 2 27,19 4 8,13 0 35,2-2-43,-3-3-5,-10-3-56,-14 0-22,-16-4-65,-8-3-74,-11-6 61,-41-24-350</inkml:trace>
  <inkml:trace contextRef="#ctx0" brushRef="#br0" timeOffset="5375.3074">7212 2179 306,'-11'16'476,"-2"1"-319,-8 22-23,-2 6 29,2 0 2,2 0-9,4-2-46,0-8-52,1-4-16,0-7-15,-1-6-6,-4 2 2,-8-3-23,-9-5-15,-6-4-111,3-6-35,7-8 25,5-5-95,10-11-141,7-8 57,4 3 315,4 5 49,2 8 150,0 13-198,2 9 25,-1 9 132,4 10 22,0 8-23,0 5-41,-3 10-17,1-5 15,-3 1-11,1-3-53,-1-5-26,2-7-9,-4-9-2,2-8-4,0-9-9,-1-4-54,1-4-21,1-6-1,4-14-163,4-13-1,12-13 62,7-11 73,12 0 105,8 1 7,0 10 80,1 14 39,-2 12 39,-5 7-30,-9 10-36,-4 6-34,-12 9-17,-3 7-6,-7 0 52,-1 9-31,-7 1-19,-8 4-7,-4 3-1,-12 6 2,-10 5-2,-10 4-9,-8-5-18,-2 2-9,3-7-60,5-5-33,9-10-44,14-11-50,11-9-53,10-8 7,9-15-10,5-7 99,5-2 113,5-3 31,1 3 61,-4 7 85,-2 6 7,-2 7 27,-8 5-29,-3 4-41,-3 4-68,-2 10 36,-1 5-12,-3 9-12,-7 7-15,-2 0-9,-3 7-12,-4-7-5,5-4-13,2-2-31,4-8-46,5-4-22,4-10-48,2-4-144,3-4 26,7-5 100,7-4 97,7-4 68,3 8 80,3 9 67,0 7-14,-1 11 41,3 7 6,-5 9-22,-1 1-38,1 7-35,-12-4-44,0-6-24,-3-4-17,-5-9-79,-4 0-68,-7 17-183</inkml:trace>
  <inkml:trace contextRef="#ctx0" brushRef="#br0" timeOffset="12356.7067">9416 7277 598,'0'0'212,"0"0"-124,-1 2 2,1-2 92,1 0-13,-1 0-2,2 0-2,0 0-21,-2 0-8,0 0-44,0 1-44,0-1-29,0 3-11,-2-3-7,4 1 1,-1 1-2,8 2 0,12 2 0,7 4 1,13-1 13,8 2-8,0 1 1,2-1 5,-2 0-10,-7 2 4,-3-3-5,-2 1 0,2 0 0,2-4 5,7 3-5,5-1 5,6-2-5,2 1 0,5 1 0,1 9 8,4-1-8,0 3 0,-2 5 6,0 1-6,-2-1 5,2 1-5,6 1-1,49 5 0,27 3 0,31 10 0,-72-11 2,-7 6-1,-15 10 5,-51-25 3,-5-1-8,2-3 16,33 20-8,-6-3-2,2-7 1,-2-3-7,3-9 5,0-6-5,0-8-1,-1-1 0,-3-6 0,-1 2 0,-5 0 8,0-2-8,-2 2 1,-7 0-1,-4 0 1,0 0 0,-4-2 0,3 2 5,1 0-5,-2-2-1,-1 2 0,-2 0 1,-5 2-1,-5 4 0,1 2 0,-4-1 0,-3 0-1,-1 1 1,-1 1-1,-3-3 1,1-2 0,-2 0 0,-2-1 1,-3 0 0,-5-2 0,-2-1-1,0 0 0,-2 0 1,0 0 0,0-1-1,0 1 1,0 0 0,1 0 5,-2-3-6,1 3 2,0 0 5,-2 0 1,2-3 1,-3-1 16,-3-4-5,0-10-13,-6-4-6,-2-4 1,-2-2-2,0-2 1,-2-3-1,-3-4 0,0-6 0,-1-2 0,-2-3-1,3 7 1,-2 6 0,6 5 0,3 7 0,-4 6 1,9 5 0,6 5 8,-1 4-9,5 3-1,2 0-8,0 0-3,9 10-1,12 7 5,12 11 8,9 9 0,0 8 0,5 4 0,-11-1 0,-5-2-1,-8-4 0,-7-5-1,-6-3 2,-9-4 0,-6-2-2,-5 0 2,-11 3 0,-13 6 7,-18 9-7,-15-1-19,-54 17-44,83-44-33,-37 8-68,15-11-169,-38-39-493</inkml:trace>
  <inkml:trace contextRef="#ctx0" brushRef="#br0" timeOffset="14645.8377">9924 7412 861,'0'0'192,"-3"3"-131,3-3-55,-1 1 62,1-1 16,0 2-15,-3-2-9,3 2 10,-1-2 17,0 0 5,1 2-14,-2-2-8,-2 9-16,-12 6-19,-6 16-17,-17 17-17,-8 16 9,-7 14-9,-1 11 11,-31 63-12,58-107 6,-26 48-6,3-10 0,6-10 0,4 2 2,2-1 4,-1 5 1,-7 13-6,-29 53 7,-16 17-8,-10 4 1,72-117 0,3-4-1,3-5 1,-20 33 0,10-14 0,8-14-1,7-12 6,5-15 2,7 0-8,2-9-6,1 1 5,1 2 2,-2 4 0,-3 1 0,0-1 0,4 0 0,0-10 5,4-6-5,-1 0 10,1 0 5,0 0 38,0 0 3,0-4-10,0 4-17,0 0-11,0 0-4,0 0-3,-3-4-1,0-5-11,-4-5-9,1-4 9,-2-5 6,0-7-6,5-13-10,-1-12-4,4-13 1,6-9 1,5 0-15,2 2 20,5 7 6,3 2 1,-2 4 0,-2 6-9,-4 3 8,-2 6 1,-5 9 15,-2 9-15,-4 19-4,-4 6-11,4 4-26,-1 2-11,0 4-10,-1 6 4,-1 14 41,-4 13 16,0 15 0,-2 10 0,-5 6 0,4 3 0,1 0 1,1-1-2,0-2 1,0-8-6,5-10 6,0-11 1,0-11-1,1-14 1,1-9-1,0-5 1,2 0 9,-1-2 0,1 0-3,3 0-4,2 6 5,11 0 19,7 6 22,16-3-21,8-6-15,12-5-8,7-6-4,4-6-12,6-8-72,45-17-141,-83 19-138,134-101-578</inkml:trace>
  <inkml:trace contextRef="#ctx0" brushRef="#br0" timeOffset="15920.9106">9970 7561 133,'0'0'216,"0"-1"-75,1-5 5,-1 6 4,0-3 24,-1 3 25,1 0-13,0-4-28,-1 0-28,-1-3-4,2-1-4,-2-4-34,4 2-23,-2-6-19,3-3-4,0-9-27,2-7-14,1-2 11,3-8 9,0 2-19,-1-10 5,3-3-7,1-3 11,-3-5-3,0-6-8,3-3 0,0-1 0,2-7 6,-1 8-6,3 8 0,-4 3 0,-2 4 2,4-3-2,-4-3 1,-2 0 0,0 1-1,-3 3-2,-1 2 2,0 4 2,0-1 4,4 0-5,-1-2-2,4 2 1,-1-2 0,4 2 2,-1 8-1,-3 2 5,1 6-6,-1 3 0,-4 2 0,0 3 0,-2-1-8,0 0 8,1 3 0,-2 0 1,2 3-1,-1 0 1,2 7-1,-1-3-1,-3 6 1,2-1 0,0 0 0,-1-2-1,2-2-1,-2 0-8,1-3 1,-3 1-2,1 3 10,-1-2-8,4-1-6,-2 0 2,0-3-1,2-3-16,-2 1 11,0 0 10,-2 7 8,1 7 0,0 2 0,-2 2 1,0-1 0,2-3 6,-2 2-6,1-6-9,3-1 7,-2-4 1,2-5-17,0 2-15,2 3 12,-3 1 4,0 6 11,1 5 5,-4 3 2,2 6-1,-2 0 9,-2 2-9,2-1-5,0 1 4,0 1 1,0-1-5,-4 2 5,4 0 0,0-2-1,0 1-10,-3 6-2,-2 4 4,-5 9 9,-6 11 1,-7 1 5,-9 9 1,-9 0 1,-2-1-8,-5-4 6,5-10-4,5-7 31,8-2-20,6-8-7,8-4-5,9 2 1,4-7-1,3 0-1,0-3-9,4-1-129,6 0-175,12-6 50,19-16-46,12-13-141,100-122 264</inkml:trace>
  <inkml:trace contextRef="#ctx0" brushRef="#br0" timeOffset="16109.9214">10492 4553 115,'0'0'634,"0"0"-400,0 0-120,2 10-113,5 2 79,4 11 40,5 7 9,5 11-31,-6 2-7,6 5-29,-6-3-14,0-4-26,-3-5-13,-3-8 9,-2-2-7,-3-3-11,-2-2-50,-1-1-67,0-1-118,29 6-334</inkml:trace>
  <inkml:trace contextRef="#ctx0" brushRef="#br0" timeOffset="16591.949">11229 3994 1256,'-4'-2'135,"4"0"-85,-4-2-1,4 4 47,4 0-58,0 0-38,7 0-12,11 0 12,14 3 52,16-6 4,5 3-7,7-2-13,-4 0-16,-3 4-1,-10 0-10,-10 2 3,-8 4-11,-14-1-1,-5 4-9,-10 2-2,-10 11 11,-8 14 26,-18 14-7,-14 17-16,-10 11-3,3 4-12,9-7 6,18-18 0,13-18-7,12-19-19,7-11 10,2-3-10,6-2 32,4-1 24,10-2 36,8 1 21,7-4-23,10-6-19,5 2-21,6 0-10,0 4 7,0 2-15,-2 10-24,-12 2-70,-15 13-122,-47 104-351</inkml:trace>
  <inkml:trace contextRef="#ctx0" brushRef="#br0" timeOffset="17339.9918">7486 9855 752,'0'1'275,"0"-1"-192,3 0-82,1 0 46,7 0 57,8 0 64,11-5-26,10-1-19,5-4-19,-3 9-46,0 9-37,-8 11-12,-7 14 14,0 15-5,-5 14-6,-1 14-2,-7 17 2,0 4-6,-4 4-6,-4-2-4,-1-8-41,-2-4-48,2-13-128,1-17-82,18-18-218</inkml:trace>
  <inkml:trace contextRef="#ctx0" brushRef="#br0" timeOffset="17543.0034">8057 9760 1743,'-19'7'187,"-3"11"-130,-23 12-39,-13 14 12,-9 8 20,-6 10-25,-1 11-14,6 13-11,5 2-9,11 4-104,10 0-235,-16 116-284</inkml:trace>
  <inkml:trace contextRef="#ctx0" brushRef="#br0" timeOffset="18580.0627">13897 8590 677,'0'0'777,"0"0"-633,0 3-97,0-3 61,0 0 64,0-3-38,1 0-58,3 0-58,3-11-18,5-9 18,9-12 0,0-7-8,3 1-8,-2 2-2,-6 10 6,-5 9-6,-4 11 0,-7 6-8,0 6-29,0 1-23,0 14-27,0 15 87,6 14 3,0 13 4,6 2 5,0-6-11,1-11-1,1-9 0,-4-14-1,-1-13 1,-3-5-13,2-10 8,1-10 5,10-13 8,9-22-8,5-12-6,0-4 5,-3 5 1,-6 15 2,-12 17 4,-6 14 30,-4 13-2,-4 3-3,0 3-31,2 7-23,-1 9 23,-1 17 0,4 18 18,1 18 0,6 8-3,0 6-3,-1 0 5,-4-4-7,-1-6 4,-6-8-1,-5-7 5,-4-6-6,-7-4-3,-7-6-8,-8-7-1,-19-1 0,-15-4-55,-62 7-67,-38-33-151,-34-56-353</inkml:trace>
  <inkml:trace contextRef="#ctx0" brushRef="#br0" timeOffset="19909.1387">10175 6496 9,'-5'-1'1235,"2"-2"-998,-3 1-159,-1 2 18,-1 0 14,2 0-5,-3 5-57,0-1-21,-4 1-3,-1 6 1,-3 2-5,1 4 16,-7-1-3,-1 3-9,-1 2 3,-5 2-9,-4-1 9,-5 3-9,1-2-17,2-1 1,9-3 4,7-8 3,8-6-9,7-3-1,5-2-11,0-2-64,3 1-145,9-2-146,14-3 50,11-10-64,88-56-333</inkml:trace>
  <inkml:trace contextRef="#ctx0" brushRef="#br0" timeOffset="20129.1513">10134 6492 126,'0'0'782,"0"0"-506,0 0-117,0 3 8,-2-3 23,2 4-44,0-3-53,0 1-45,4 4-29,0 8-7,6 9 56,6 9-23,-2 3-20,1-3-19,0-3 2,-4-6-2,-5-1-6,0-5 0,2-2-48,-8 0-166,6-3-289,-4-16-645</inkml:trace>
  <inkml:trace contextRef="#ctx0" brushRef="#br0" timeOffset="20854.1928">10677 6131 1631,'0'0'288,"2"3"-267,-1-3-21,2 0-17,3 1 17,9 3 26,8-3 2,11 2 16,5-6-22,-1 0-4,-5-3-6,-3-3-3,-5 2-9,-8-2-7,-5 5-56,-9 3-32,-3 1-52,-8 1-124,-6 3-302,-9 8 324,-1 4 165,-1-3 84,6 1 53,6-2 79,3-8-21,4 5 27,2-3 9,2 2-23,2 0-32,-1 6 13,1 8-21,-1 11-15,-1 15 0,-2 1 0,-7 2-35,0-6-16,-2-3 0,-5-9-3,0-4 0,2-11-14,-5-2 14,4-5-15,-3-8-16,7-5-5,2 1 4,5-2 17,2-1-35,6 4-23,4 0 50,7-7 8,6 0 80,10 1-20,6 0-2,-2 0 17,2 1-1,-8-3-16,3 1-17,-2 0-23,-2-2-18,-1 0-29,-4 4-148,0 3-281,33-4-463</inkml:trace>
  <inkml:trace contextRef="#ctx0" brushRef="#br0" timeOffset="21202.2127">11363 6351 1321,'-4'-7'261,"3"-5"-159,-2-8 11,-2-3-5,-4 1-27,3 0-35,0 8-28,-1 1-18,0 7-24,-2 4-26,-7 8 40,-2 13 10,-4 7 12,0 5-12,-4 8 1,6-3-1,5 1 0,3-2-2,7-1 1,5-3 0,4 0 1,0 1 0,5-7 0,0-5-11,-3-4-14,4-6-55,2-9-40,2-6 8,0-7 10,0-9-93,5-10-129,31-80-186</inkml:trace>
  <inkml:trace contextRef="#ctx0" brushRef="#br0" timeOffset="21449.2268">11478 5698 1248,'0'0'246,"-1"2"-210,-5 10-36,-1 12 105,-2 14 32,-2 13-56,0 5-30,4 8-20,1-1-11,0 4-5,3 1-8,-2 1 1,0 2-1,1-7-5,2-5 3,0-10-4,2-12-2,2-10-21,3-12-68,1-5-76,7-10-41,46-44-259</inkml:trace>
  <inkml:trace contextRef="#ctx0" brushRef="#br0" timeOffset="21756.2443">11737 6025 1304,'0'3'457,"0"-3"-402,-2 6-35,2 1 23,-1 12 7,1 15-16,-1 15-20,-4 10-2,-3 9-2,-2 6-2,-2 1-1,-1-4-5,-1-8 4,3-15 21,6-8-17,2-18-10,4-6-8,6-9-6,2-7 8,8-2 6,6-7 32,5-10-22,-2-3-10,4-4-34,-6-3-40,-6-3-46,1-3-51,-5-7-105,1-83-324</inkml:trace>
  <inkml:trace contextRef="#ctx0" brushRef="#br0" timeOffset="22380.28">11614 5892 237,'-6'-15'924,"0"5"-716,-5-8-44,6 13-4,5 5-20,0 0-61,2 1-38,-2-1-11,0 0 19,3 0-5,-2 0 2,-1 0-2,4 2-13,2 0-14,0 2 1,8 3 4,13 3-10,7-1-3,14-4-7,8 0 11,2-5-5,4-5-5,-11 0-3,-5-3 0,-15 4 6,-13-2 0,-6 5 0,-9 1 2,-3-3 28,-2 3 13,-2 0-5,-2-6-23,0-1-13,-3-8-8,-2-2-12,-1 1-17,5 5-2,0 0 8,-1 4 7,0-1 5,1 2 2,-2 3 3,1-6 6,2 5 6,4 3 3,2-1-9,2 0-5,4-1-28,11-1 19,4 1 14,4 3 0,-2 7 0,-1 0-7,-2 8-1,-5 1 7,-2 6 1,-6 1 9,-1 2 5,-2 1-5,-6 1 7,0-2-5,-4-1-4,-8-2-1,-3 6-6,-10 2-57,-13 1-79,-15 5-379,-132 35-741</inkml:trace>
  <inkml:trace contextRef="#ctx0" brushRef="#br0" timeOffset="23100.3212">10033 7216 255,'-6'6'184,"-1"-3"-115,-3 3-30,2 2 44,1-3 13,3-4-9,3 1-29,1-2-35,1 0-23,1 0-19,0 0 19,-2 2 24,0 0 9,2 0-14,-2-2-4,0-2 9,0 2 38,1-2 19,1 0-47,0-4 22,2-5-56,2-7-17,3-8-17,4-5-79,-5-2 11,6-8 9,-4-4-57,19-66-69</inkml:trace>
  <inkml:trace contextRef="#ctx0" brushRef="#br0" timeOffset="23314.3335">10125 6820 258,'0'-4'313,"0"0"-215,0-2-84,1-1-13,1-2-2,1 2-3,0-2 4,0 2 6,-1 0-5,-1 0 35,1 1 42,-2 4 15,0-4-17,0-5-55,1 1-21,5-6-169,24-30-470</inkml:trace>
  <inkml:trace contextRef="#ctx0" brushRef="#br0" timeOffset="23791.3607">10208 6628 915,'-2'-2'225,"-1"0"-88,-3-2 58,3 3-54,2-2-54,-1 2-54,2 1-24,0 0-9,2 0-36,-2 0 3,0 1 13,0-1 7,-2 3 4,2-3 9,-2 0 6,4-3 1,-2 3 8,2 0 3,-1-1-18,-1 1 0,1 0 0,-1 0 10,2 0-10,-2 0-1,0 0 0,2 1-5,-2 2-5,6 0 11,4 6 6,5 6 42,10 2 15,3 4-7,5 1-16,0 0 11,0 1-6,-7-1-16,-1-4-7,-10-3-11,-1-3-4,-8-6-7,-3-2 6,-3-3-5,-1-1 15,-1 0 1,0 0-5,1-1-6,-2-3-6,-4 0-8,0-4-109,1-4-73,0-1-173,3-1-253,-8-31-70</inkml:trace>
  <inkml:trace contextRef="#ctx0" brushRef="#br0" timeOffset="24534.4032">10230 6596 488,'-3'0'222,"3"0"-141,-2 0 44,1 0 50,0 0-19,1 2-55,0-2-34,0 2-25,-2-1-9,0 6 9,1 1 5,-2 2 4,-2 3 1,0 1 7,-3 0 5,2 3-16,-2 0-22,-2 2-4,0 4-1,-3 5-4,-1 1-2,0 6 3,1-1-5,0-4-11,6-1-1,-4 0 5,5-1 3,-2-1-9,2 1 0,-1 5 0,1 0 7,-1 8-6,-3 1 14,0-3-7,0 0 2,-1-6 2,-1-5-3,5-6-7,2-5 7,1-4-8,-1-1 0,1-2 0,1 3 1,0 0-1,-2 0 0,-3-3 1,2 4 7,-2-5-8,2 3 0,0-3 7,0-2-8,0 1 1,3-4-1,0 0 1,2 0-1,-2 2 0,1-2 0,1 3-1,-2-3 1,3 0 0,0-1-1,0-2 1,0-1-1,0 0 1,0 0 1,0 0-1,0-1 1,0 1-1,0 0-1,0-3 1,3 3-2,-3-1-11,0-1 2,0 2-13,1-1-22,1-2-55,2-2-133,9-5 26,3-3-25,1-3-40,25-26-84</inkml:trace>
  <inkml:trace contextRef="#ctx0" brushRef="#br0" timeOffset="25465.4565">10109 6708 598,'-3'4'161,"3"-4"-92,0 3-3,0 0 42,0 1-5,-1 2-23,1 4-19,-3 2-5,2 9-5,-2 8 3,-3 11 33,-1 7-21,-2 7-14,-1 1-5,2 0-14,-2-6-12,4-4-3,2-5-9,0-3 6,0-6-15,4-1 2,0-5-1,3-2 0,-2 0 5,1-4-4,-2-6 7,2 2-8,-2-5 7,0-5-7,1 1 0,-2-4 0,1-2 7,0 0-1,1-2-6,-1 0 10,1-10-10,-1-12-1,2-14-15,2-18-25,2-12-32,4-15-30,0 1-27,3 2 70,0 13-5,-2 10 52,0 18 12,-7 9 1,-2 11 35,-2 5 35,-1 9 25,1 4-8,0 1-13,0 0-15,-1 1-21,1-1-24,0 1-15,-2 9-8,0 6 8,0 10 1,-4 9 0,3 1 0,-5 6 5,2 3-5,-1 3 17,-3 2-9,-2 3 9,-2 2-6,2 4 2,-3-6-14,2-2 1,1-4 1,2-9-1,2-8 5,4-8-5,2-8-1,1-5 1,1-1-1,0-7 0,0-1-14,0-1-67,3-10-64,3-9-67,5-18-41,2-10-35,24-94-176</inkml:trace>
  <inkml:trace contextRef="#ctx0" brushRef="#br0" timeOffset="25871.4797">10203 6722 730,'0'-2'291,"0"2"-173,2-2-10,-2 2 56,1 0-28,-1 0-67,0 2-48,2 2-15,3 3 14,1 3 41,5 4-7,4 5-4,-3 6-14,5-2-15,0 1-5,-4 3 5,-1-4-9,0-1-3,0 1 6,-4 1-4,-1-8-5,-1-1-5,1-1 5,-1-6-5,-1-1 5,0-3-6,-4-2-24,1-2-34,-2 0-10,1-2-20,-1-5-79,0-5-175,-12-48-564</inkml:trace>
  <inkml:trace contextRef="#ctx0" brushRef="#br0" timeOffset="36943.113">10478 8886 854,'0'0'196,"0"0"-121,0-2-33,0 2 51,0 0 35,0 0-13,-2 0-13,2 2-1,-1-2 5,-2 1-14,2 3-41,0-2-29,-4 1-21,-2 7-1,-3 2 0,2 5 0,2-7-8,5 0-17,2-6-16,1-4-31,0 0 12,-1-2 23,0 0 5,1-4 11,-4 2 21,2-1 27,-2-3-17,-2-2-9,2 4 10,-2 4-11,0 4-11,4-2-27,0 2 13,0 6 24,4 1 1,-2 0 6,0-2-5,-2 1 0,1-6 1,-1-4 13,0 2-2,0 0-1,0-2 3,0 2 2,0-2-5,0 2-6,1 0-6,-1 0 6,-1 0-6,1 2 0,-1 0 0,-1-2 7,2 0 28,-2 0-11,2 0-14,0 0-10,2 0-10,1 6-124,0-1 49,3 5-82,7 1-79,2-6 65,0-1 68,1-4 32,-8-1 36,-7-2 45,-4 2 155,-6-1-1,-8 0-46,0 2 15,-5 0-30,1 4-13,4 0-32,4-1-15,7 0-12,3-3-11,5 0 0,-1-5-10,2 4-15,0-3 15,-1 2 5,0 0 17,-4 2-22,2 0-50,-2 5-149,-1 9-304,-14 39-158</inkml:trace>
  <inkml:trace contextRef="#ctx0" brushRef="#br0" timeOffset="37846.1646">10421 9122 786,'-3'0'327,"3"0"-200,0-4-119,0 2-8,4 2-81,4-1 4,2-2 47,2 1-58,2 0 16,-4 0 42,-8 2 30,-2-2 22,0 2 53,-3-4-22,-2-6-53,1-3-3,2-1-51,0 0-2,4 3-20,-2 8 41,0 4-28,0 1 32,-2 0 31,2-1 61,0 2 55,-4-2 13,1-1 21,0 4-8,-1-4-19,4-4-76,-3 4-38,3 0-9,3 0-162,0 6-182,8 0 121,19 14-332</inkml:trace>
  <inkml:trace contextRef="#ctx0" brushRef="#br0" timeOffset="58283.3336">17240 3926 84,'0'0'530,"0"0"-371,1 0 53,-1 0 32,0 0-44,-1-4 64,-2-6-95,-1-2-38,-6-3-35,4-6-24,-2 4-44,-5-2-28,-6 3-9,-10 8-42,-13 9-42,-12 16-24,-5 14 27,-1 10 24,3 8 24,11-2 18,11 0 3,8-8 21,7-1-2,5-2-8,9-4 1,5 4 0,4 3 0,4 0 8,7 1-9,1-2-4,4-4 7,0-7-4,1-5 10,2-6 1,3-10-8,4-8 7,5-15-34,5-14-110,95-137-331</inkml:trace>
  <inkml:trace contextRef="#ctx0" brushRef="#br0" timeOffset="58559.3494">17543 2918 1297,'-7'-3'181,"4"3"-104,-7 0-77,2 16-2,-4 14-7,-1 27 9,-19 78 0,-4 57 23,-8 3 4,10-59 12,-5 0-11,-1-2-2,5-7-7,2-14-5,-4 3-14,10-16 6,24-61 0,0-3-6,3-8-52,2 31-80,5-15-62,8-12-100,37-35-88</inkml:trace>
  <inkml:trace contextRef="#ctx0" brushRef="#br0" timeOffset="58800.3631">17660 3882 929,'-2'-5'552,"2"-1"-375,0 1-105,0 5-56,0 4-16,-1 12-54,1 13 54,-3 20 71,-5 16-20,-1 12-23,-7 3-10,-2-1-7,-1-4-1,-2-3 1,3-2-11,-2-1-117,0-8-47,6-9-322,-1-14-421</inkml:trace>
  <inkml:trace contextRef="#ctx0" brushRef="#br0" timeOffset="59263.3896">17721 3941 1258,'0'-1'221,"2"1"-115,5-9-87,9 8-18,13-1-1,11 0 17,17 4-7,4 1 2,-1 7 2,-4-2-9,-15 6-5,-19 2-1,-12 7-29,-20 10 30,-18 12 16,-29 18-16,-62 53-3,-27 5-87,114-93 36,10-6 33,-19 15 6,23-19-3,23-17-1,19-10 7,14-9 12,16-4 22,7 3 26,2-3 14,0 12 14,-7 4 4,-4 11-22,-7 5-23,-10 10-5,-9 10-17,-12 6-13,-11 11 35,-15 14-14,-16 3 9,-6 3-17,-9-5 4,-3-13-7,1-19 1,1-21 5,1-12-11,-4-24-5,2-17-71,-2-21-71,-17-70-155,-26-116-444</inkml:trace>
  <inkml:trace contextRef="#ctx0" brushRef="#br0" timeOffset="59790.4198">17685 3574 1101,'0'0'220,"0"0"-122,-1 0-49,1 2 20,3 1-16,8 2 13,9 6 36,14 0-6,12 4-14,14 1-35,7 2-19,5-3-14,1 0-7,-3-2-1,-4-3-5,-9-3 6,-13-1-1,-14-3-5,-12-3 7,-11 0 1,-7-3 21,-5-6 66,-3-7-57,-8-7-32,-4-13-7,-5 1-13,-5-4-1,-2 3 14,4 1 1,6 8 0,4 5 5,8 8-4,7 5-2,3 5-11,3 4-11,3 0 5,17 5-5,12 9 22,14 2 0,8 12-6,-2 2 4,-7 4-5,-8 2 6,-9-1 0,-2 1-1,-9-2 1,-5-8-7,-13-2-11,-4-1 5,-13-1 14,-12 3 26,-13 1-2,-10 1-24,-11-2-8,-2-5-95,-5 0-223,-94 1-444</inkml:trace>
  <inkml:trace contextRef="#ctx0" brushRef="#br0" timeOffset="60551.4633">14557 3565 30,'-9'14'12,"3"-2"-11,-5 6 10,7-6-11,2-9 115,5-13 62,0-2-81,2-8-96,9-33-19</inkml:trace>
  <inkml:trace contextRef="#ctx0" brushRef="#br0" timeOffset="61502.5177">20045 2086 1213,'0'2'229,"0"-2"-160,0 2-34,-1 2-35,-1 4-3,2 6 3,0 17 3,-3 14 54,-1 20-8,-3 8-19,-3 12-12,-3 0-3,-3 3 3,-8 3-4,1-1-8,-2 0-6,1-2-14,2-2-104,8-10-109,0-14-228,14-11-241</inkml:trace>
  <inkml:trace contextRef="#ctx0" brushRef="#br0" timeOffset="61834.5367">20081 2072 1321,'1'-5'203,"1"-2"-119,1-3-47,6 5-37,4 1 0,8 2-7,9 10-7,6 2 14,9 12 5,4 4-4,-4 5 13,-5 2 5,-7 3-8,-11-1-5,-4 1-6,-9-1-5,-8 5 5,-7-5 0,-9 5 27,-11-3 8,-6-4-10,-11-3 4,-3-9-10,-5-11-19,-2-4-28,5-12-56,7-4-23,11-10-92,1-38-260</inkml:trace>
  <inkml:trace contextRef="#ctx0" brushRef="#br0" timeOffset="62110.5525">21164 2157 733,'-13'-10'814,"3"-2"-613,-16-9-66,-6 5-75,-6 8-58,-1 10 10,3 14-12,0 11-12,5 17-6,7 18 3,1 21 6,6 8 8,2 5 0,9-7 1,-1-4 1,5-13-1,2-2-21,6-13-108,6-8-54,7-18-147,65-38-337</inkml:trace>
  <inkml:trace contextRef="#ctx0" brushRef="#br0" timeOffset="62360.5668">21228 2421 728,'4'-3'513,"6"-3"-455,8-2-47,9 6-10,9 2 40,7 6 22,3 9 42,2 9-5,-3-1-35,-10 9-13,-5 3 23,-9 2-19,-12-2-47,-7 3 0,-10 1-8,-5 2-1,-2 6-24,0-5-177,0-8-159,6 7-377</inkml:trace>
  <inkml:trace contextRef="#ctx0" brushRef="#br0" timeOffset="62571.5788">21779 2274 1452,'0'-2'284,"-3"2"-127,0 0-53,0 0-11,-3 2-21,-12 4-42,-7 6-21,-14 6-9,-3 12 0,-7 10-1,-2 13-16,8 2-64,9 7-171,7 3-196,-8 94-226</inkml:trace>
  <inkml:trace contextRef="#ctx0" brushRef="#br0" timeOffset="62759.5896">21985 2840 1354,'1'0'320,"-1"0"-205,-1 3-53,-1-3 40,1 4-89,-2-1-13,-4 8-16,-6 4 8,-2 11-43,-4 7-100,-2-2-61,5-2-142,-13-6-376</inkml:trace>
  <inkml:trace contextRef="#ctx0" brushRef="#br0" timeOffset="63298.6204">22472 2622 1503,'1'-6'321,"0"1"-207,5-10-79,0 1-22,3-5-11,2-1 2,5 0-3,3 1-2,4 1 1,-4 2-6,1 3-4,-7 11-8,-4 2-26,-5 5-62,-2 9 25,-2 7 19,-2 7 43,-2 6 19,0 7 3,-4 2 13,2-8-5,4-9-11,2-10 1,0-10-1,2-6 24,0-3 24,-1-3 71,4-7-58,5-9-61,2-7-19,12-6-50,5-6-18,2-3 13,1 9 55,-5 8 8,-10 13 11,-7 6 0,-5 10-13,-5 4-10,2 9 5,0 10 8,2 7 4,-2 16 6,-2 3 16,-2 8 29,1-1-3,-2 1 21,-1-8-22,-2-2 4,-6-8-3,-7 1-8,-9 0-11,-15 1 2,-11-1-25,-10 1-109,5-8-91,-50 24-267</inkml:trace>
  <inkml:trace contextRef="#ctx0" brushRef="#br0" timeOffset="63496.6318">23242 2824 1393,'0'0'171,"0"3"-171,-7 1-9,-2 5-56,-9 8 65,-13 10 21,-9 10-21,-4 3-15,1 1-56,4 0-179,-34 34-428</inkml:trace>
  <inkml:trace contextRef="#ctx0" brushRef="#br0" timeOffset="63922.6561">23690 2392 1813,'2'-2'208,"-2"2"-155,1-2-41,-1 2 3,3 2-3,12 0-12,9 2-7,16 4 7,12 3 0,5 0 7,-9 3-7,-2 1 0,-12 0 0,-13 1 0,-3 2-21,-10 1-47,-10 5-29,-10 5 22,-12 6 40,-9 3 29,-2-2 5,0-5-1,4-4 2,7-6-1,8-9 2,8-4-1,8-2 0,3-1 2,9 2-2,9 1 79,6 3 1,7 4-29,5-4-24,-2 1-5,-4-5-11,-3-3-4,2-1-7,-6-3-9,-3-3-147,38-24-334</inkml:trace>
  <inkml:trace contextRef="#ctx0" brushRef="#br0" timeOffset="64148.6691">24748 2179 598,'1'0'1299,"2"1"-1144,1 5-155,4 10-10,-2 11 2,-3 14 8,2 18 27,-4 10-4,-2 4-14,-5 5 6,-6-1-14,-7-1 11,-10 1-12,-9 5-28,-52 55-112,-108 60-196</inkml:trace>
  <inkml:trace contextRef="#ctx0" brushRef="#br0" timeOffset="64964.7157">20629 3319 1092,'-2'-3'217,"2"3"-152,-5-1-49,3 1-11,4 1-5,0 2-20,3 2 5,5 6 15,14 4 69,15 8 18,19-1-4,67 14-1,57-3-10,55-11-28,-74-6-16,-3 3-17,14 7 1,13-4 3,-1 1 16,-1 0-16,-1 2 5,-13-6-7,-16-5-11,-11-3 10,3-3-6,-3 2-6,-7-2 6,-10 3 2,-2-8-8,-2-2 0,-9 3 1,-12 1-1,-13 2 1,-49 2 0,-1-4 0,-4 0 0,35 8 0,-7 3-1,-2 3-8,-5 1 8,2 1 1,-4-10 11,-6-1-12,-1-3 6,-9-4-6,-7-3 1,-4 0 8,-12-3-2,-5 1-7,-11-3-28,-19-1-313,-98-33 68</inkml:trace>
  <inkml:trace contextRef="#ctx0" brushRef="#br0" timeOffset="66069.7789">18822 4631 1069,'-2'-2'294,"1"2"-82,1-1-52,1 1-52,3 0-65,0 3-43,11 9 0,7 2 42,15 8 2,9 4 17,8-3-7,7-4-13,-1 1-25,0-7-7,1-5-3,3-5-4,-3-4-1,-7-3-1,-8-2-57,-16 2-96,-12 2-101,-18 2-5,-70 14-109</inkml:trace>
  <inkml:trace contextRef="#ctx0" brushRef="#br0" timeOffset="66308.7926">18516 5240 1225,'2'0'243,"2"0"-243,12 5 7,16-1 151,20 4 32,21-4-47,56 2-34,7-2-44,-7-1-20,-89-1-20,-1 2-10,1-1-13,33 4-1,-4-1-1,-12 3-11,-10-2-61,-8 0-84,-6-2-132,24-3-335</inkml:trace>
  <inkml:trace contextRef="#ctx0" brushRef="#br0" timeOffset="67083.8369">20266 5535 1013,'-3'0'571,"3"-1"-472,0-2-92,-3 3-7,3 0-67,0 0-40,0 0-19,3 3-82,-7 13-258</inkml:trace>
  <inkml:trace contextRef="#ctx0" brushRef="#br0" timeOffset="68850.938">20411 5635 7,'0'0'734,"0"1"-676,0 3-32,0 0-11,3-1 13,-3 0 11,0-3 11,1 0-28,2 3-4,-3 1-12,3 2-6,-3 1-120,-6 12-261</inkml:trace>
  <inkml:trace contextRef="#ctx0" brushRef="#br0" timeOffset="69965.0017">20488 5736 1183,'-2'1'280,"2"-1"-152,-2 3-25,-1 1 17,-2 3-99,-7 9 11,-8 13-17,-9 19-6,-2 9-3,1 5 0,10-1-6,7-8-7,12-1-13,8-7 4,13-3 10,8-3 6,11-6 15,9-9-2,5-7 5,7-12 17,0-8-17,-4-9-15,1-5-3,-9-2-170,-9-1-148,21-59-296</inkml:trace>
  <inkml:trace contextRef="#ctx0" brushRef="#br0" timeOffset="70184.0143">20748 5883 214,'-3'0'1192,"3"1"-1085,-2 7-89,-3 12 6,-3 9 63,-4 16 6,-9 14-47,-1 8-19,-5 7-3,1 1-10,0-5-1,6-11-12,2-11-1,7-12-93,3-6-63,5-8-120,23-4-393</inkml:trace>
  <inkml:trace contextRef="#ctx0" brushRef="#br0" timeOffset="70552.0353">21057 5980 1363,'1'4'189,"5"-2"-157,8 2 20,12 2 85,11-4-37,12 1-17,9-3-22,6 0-34,3 0-15,-10 1-12,-10 3-12,-11 2-63,-15-2-73,-10-1-110,-20 2-81,-12 0 145,-15 9 46,-15 3 148,-4 3 25,-5 5 113,4 1 81,12 0-37,9 7-77,6 5-38,6 3-17,3 4-11,-1 1-9,0 2-14,3-3-5,-3-8 0,7-1-11,6-9-34,2-3-98,8-11-89,5-9-44,11-8 94,79-58-66</inkml:trace>
  <inkml:trace contextRef="#ctx0" brushRef="#br0" timeOffset="70723.0451">21427 6385 801,'-2'10'152,"1"1"35,-10 17 32,-1 11 18,-6 4-64,1 2-55,6-1-62,7-5-56,13-10 1,12-1 9,9-7 8,11-2-18,4-13-102,13-8-60,-1-15-129,65-65-234</inkml:trace>
  <inkml:trace contextRef="#ctx0" brushRef="#br0" timeOffset="71092.0662">20525 5074 1183,'-2'-1'207,"2"-2"-66,0 0-78,9 0-6,8 3-3,19 3 33,22-3 31,74 14-25,44 13-15,27 22-42,-51-20 0,-10 7-6,-23 2-7,-16 0-10,-20-5-2,-46-18 1,-5-1-12,-8-5 0,25 11-10,-14-8-31,-16-7-16,-13-3-33,-12-8-49,-19-7-229,-118-74-689</inkml:trace>
  <inkml:trace contextRef="#ctx0" brushRef="#br0" timeOffset="71377.0825">21300 4263 1382,'2'0'207,"-2"0"-133,0-2-35,0 4-3,0 2-11,2 8-10,4 11 0,3 11 6,-7 19 3,-3 17 18,-13 14-18,-24 63-10,13-96 13,-22 44-23,-4-6-4,2-16-58,2-14-65,13-16-45,9-13-104,-9-25-190</inkml:trace>
  <inkml:trace contextRef="#ctx0" brushRef="#br0" timeOffset="71844.1092">21478 4235 1242,'0'-2'218,"-2"2"-92,2-2-14,-1 4-44,1 1-68,-2 6-18,4 19 17,-1 14 1,-1 23 3,2 14-1,-2 3 4,2-3 1,1-7 10,1-13-1,-2-12-14,3-16 16,-2-16-18,5-12-1,-2-4 1,7-9 54,12-12-29,7-19-25,12-20-16,5-14-56,-4-9 21,1 5 25,-7 9 21,-9 13 5,-9 22 32,-15 14 85,-3 14 0,-6 4-59,0 6-49,-3 8-8,-9 8 15,-3 18-14,-6 20 8,-1 14 5,1 7-6,7 2-3,4-1 3,3-5-9,7-4-20,4-12-91,7-9-109,9-6-59,6-13-192,70-20-172</inkml:trace>
  <inkml:trace contextRef="#ctx0" brushRef="#br0" timeOffset="72106.1242">22070 4912 920,'-2'2'294,"2"2"-235,-1 6-7,1-3 73,1-1 5,1 0-17,2-3-46,2-3-32,5-3 22,7 0-11,5-6 10,5-7-22,-2-1-25,-5-3 11,-6 1-1,-10-1-8,-11-2-11,-9 7-12,-12 4 12,-6 12 15,-7 13-4,-3 11-11,7 5 0,9 3-6,15 10-140,10 11-193,26 83-613</inkml:trace>
  <inkml:trace contextRef="#ctx0" brushRef="#br0" timeOffset="72398.1409">22364 6012 1342,'0'3'230,"1"1"-190,2-1-34,2 3 20,1 1 28,3-3 15,4 2-8,2-6-2,2-4 10,2-2-15,-3-5-18,-2-1-6,-7-8-11,-1-2-2,-6-2-4,-6 2-13,-11 6-73,-11 16 8,-9 4 20,-3 10 3,9 6-51,10 4-171,10-4-665</inkml:trace>
  <inkml:trace contextRef="#ctx0" brushRef="#br0" timeOffset="73276.1911">23765 4620 1269,'-4'-5'247,"4"2"-80,0-7-17,0 6-18,6 0-50,4 0-46,16-4-22,13 3-7,13 5 2,7 2-3,2 9-4,0 5 7,-1 0 0,-5 3-9,-6-3 0,-11-4-15,-15-6-40,-12-2-44,-11-3-3,-7 1-38,-10 0 73,-6-2 28,-5 2 25,3-2 14,7 0 18,2 3 29,8-2-14,3 3-22,2 4-11,-2 6 0,2 11 22,-3 10 6,3 9 11,-2 9 0,-1 3-10,-6-4-14,0 3-2,-4-2 5,-5-5-6,-5-2 3,-4-8-15,-2-9 18,-2-8-7,-1-8-1,1-7-10,1-7-17,5-5 9,13-1 7,7 2-19,8 1 20,3-2 55,8 5-20,7-6 4,12 4-3,9 0 12,4 0-9,7 3-15,5 0-2,1 0-7,3 3-7,-2 3-7,-1 1-2,-4 4 1,-6-2-41,-6 1-40,-4 0-105,-5 2-192,37-12-366</inkml:trace>
  <inkml:trace contextRef="#ctx0" brushRef="#br0" timeOffset="73638.2118">25070 5064 1391,'4'-19'174,"-2"-1"-145,3-24-29,-1-1 0,-4-3 59,-4 3-19,-2 4 8,-5 4-5,-7 11-43,0 8-5,-6 13 5,1 10 20,-6 11-20,0 11-2,-1 11-8,0 11 4,-3 15 0,0 13 6,2 5-1,1 4 1,8-6-13,10-18 11,9-14-4,4-14-4,4-13 4,2-11 6,6-7 21,4-9-18,11-15-3,14-10-132,9-14-135,101-119-277</inkml:trace>
  <inkml:trace contextRef="#ctx0" brushRef="#br0" timeOffset="73947.2295">25430 4106 1104,'-2'2'122,"2"-2"-122,-1 6-27,-5 9 27,-3 13 3,-9 13 91,-3 20-13,-6 9-12,0 5 17,-1 10-5,-2 5-33,2 4-17,0 2-13,-1 0-7,2-2 1,0-2 0,-1-8 0,6 0-11,5-13-1,8-15 0,8-18-73,4-14-37,7-14-2,6-8 7,2-10-110,46-51-406</inkml:trace>
  <inkml:trace contextRef="#ctx0" brushRef="#br0" timeOffset="74515.262">25719 4640 1333,'0'-3'312,"0"3"-199,-2 0-113,0 8-4,-9 11 4,-7 19 35,-7 24 2,-7 9 7,-5 8-10,-2 2 11,2-2 0,5-2-13,3-7-5,12-8-27,9-10-1,11-11 1,12-9 9,12-9 11,14-11 14,9-11-5,8-10-16,-2-11-11,-1-5-2,-4-8-26,-6-4-55,-8-7-139,-13-2-53,-8-92-354</inkml:trace>
  <inkml:trace contextRef="#ctx0" brushRef="#br0" timeOffset="75033.2916">25570 4479 1374,'0'-5'300,"0"1"-110,2-3-52,-1 1-24,5 0-36,4-4-47,10 3-30,15-1 9,12 7-10,14 5-2,3 8 2,2 10 0,-2 0 0,-4 1 0,-5-1 1,-9-5 5,-10-7-6,-12 0 1,-12-10 0,-7 3 6,-7-9 8,-6-7-15,-8-13-19,-8-10-32,-13-8 18,-5 1 8,0 5 11,0 8 13,8 10 0,9 8-8,8 5 0,10 4 8,5 3-11,8 6-27,3 6-26,13 11 49,11 8 16,8 11 8,2 1-7,-3 3 0,-6 0 0,-5 2-1,-7 3 1,-9 3-1,-7-1 19,-8-2 2,-6-5-3,-8-4-4,-5-3 8,-8-3-2,-2-1-20,-6-1-84,3-1-182,-43 33-434</inkml:trace>
  <inkml:trace contextRef="#ctx0" brushRef="#br0" timeOffset="75269.3051">26646 4980 968,'14'1'756,"0"6"-687,11 1-51,-4 6-12,-7 9 37,-5 7 32,-4 11 3,-3 16-30,-2 12-16,0 1-14,4 1-8,-2-3 1,-2-1-11,0-10-2,0-12-26,0-21-122,0-15-113,7-44-318</inkml:trace>
  <inkml:trace contextRef="#ctx0" brushRef="#br0" timeOffset="75493.3179">27095 4822 1802,'-14'7'222,"-1"0"-175,-22 14-40,-12 10 17,-7 14 17,-11 7 1,3 0-12,-3 9-17,0 0-2,0-1-10,6-4-1,10-3-54,8-2-141,16-2-375,7 41-629</inkml:trace>
  <inkml:trace contextRef="#ctx0" brushRef="#br0" timeOffset="75927.3428">27466 5345 600,'-1'-2'1056,"1"0"-920,0 0-95,1 2-38,4 2-3,11 3-3,8 2 3,18 0 19,7 0-5,3-3-5,-1-4 1,-2-8 4,-3-2-8,-5-8 6,-7-5-12,-7-9 6,-9-1-4,-8-2-2,-10-3 0,-10 1 0,-11 4 0,-14 2 1,-11 2-1,-9 7 0,-5 8 0,-2 10-8,1 14 8,7 12 1,8 15 5,7 15-4,4 18 10,13 15 12,7 8 16,14 3-5,8-6 4,8-17-8,6-13-13,3-18-6,3-16-7,3-10-5,4-11-50,11-13-127,95-59-451</inkml:trace>
  <inkml:trace contextRef="#ctx0" brushRef="#br0" timeOffset="76288.3634">27996 5535 1678,'1'1'192,"2"6"-172,4 3-20,3 11 0,2 10 1,-1 4 8,-2 6-8,-4 3 0,-8 1 7,-5 3 14,-11 9-1,-11 2 0,-1-3-7,-6-9-13,11-24 20,5-12-4,4-13 5,2-14-22,7-8 0,8-15-22,8-7-28,11-9 34,3 1 16,6 11 7,5 6-7,6 4 1,9 3 12,6 1-1,4 6-4,2 1-7,-8 4 7,-7 3-7,-11 4 0,-13 2-1,-6 1-19,-6-3-97,-8-1-170,-41-42-460</inkml:trace>
  <inkml:trace contextRef="#ctx0" brushRef="#br0" timeOffset="76916.3993">27666 4367 1333,'-7'-10'318,"1"0"-172,-11-6-64,7 4 2,1 1-37,1 5-14,7 6-5,1 0-28,1 0-12,2 0-9,0 4 3,5 4 18,7 6 11,12 3 1,9 11 12,11-3 9,8 2 4,11 1-11,6 0-14,47 19-5,11 9-1,-5 3-4,-86-42 8,-5-4-8,-3-2-2,28 10 0,-17-10-1,-17-7 1,-15-5 7,-8-13 11,-7-11-18,-8-14-7,-15-16-32,-8-1 22,-4-1 17,1 5 6,6 5-4,3 7 8,8 12-2,7 11 5,12 8 0,4 5-13,4 4-1,5 3-5,11 6 5,13 5 1,13 13-1,-1 8-7,-3 9 2,-10 8 6,-9 7 0,-6 4 12,-12 5 6,-11 3-4,-9-4-5,-8-5-3,-9-7-5,-10-7 7,-12-6-8,-19-1-29,-63 18-79,-117 3-357</inkml:trace>
  <inkml:trace contextRef="#ctx0" brushRef="#br0" timeOffset="77571.4368">22980 5644 1262,'2'0'268,"9"0"-217,9 0 17,24 3 71,20 5-28,67 11-3,53 29-21,50 26-30,-54-10-22,10 7-4,28 13-2,17-10-5,24 7 4,-10-4-4,-4 4-13,-16-14-11,3-23-32,-8 6-17,-18 31 17,-11-2-28,-5-6-36,-16-5 72,-8-8 24,-10 8 20,-14 6 13,-19-15-19,-22-14-5,-10-3-9,-10-9-12,-47-15 5,-4-8-19,-9-5-59,15 7-64,-23-6-58,-25-10-102,-113-24-506</inkml:trace>
  <inkml:trace contextRef="#ctx0" brushRef="#br0" timeOffset="78141.4694">24752 6657 1675,'0'-4'241,"2"1"-203,5-2-38,10 9-15,5 7 9,14 15 6,6 13 9,3 22 14,-1 13 26,-7 6-17,-7 9-5,-16 0 10,-11 1-19,-15 0 9,-16-2-25,-10 0 17,-4-1-10,-4-8-3,6-11 1,7-17-7,9-17-10,11-19 7,8-11 3,5-16 17,5-21-17,8-24-10,28-73-3,40-34 12,-42 115-14,87-88 1,8 36 4,-95 74 10,-4 6 0,-3 3 0,27-17 6,-9 9-6,-16 13-18,-14 5-97,-6 12-56,-6 3-105,-1 37-272</inkml:trace>
  <inkml:trace contextRef="#ctx0" brushRef="#br0" timeOffset="78465.4879">25845 7010 1458,'25'2'193,"-1"-2"-134,22 2 16,-4 6 61,-10-1-35,-9 2-52,-11 4-49,-6-1-10,-8 6 4,-8 3 6,-19 7 36,-18 9-22,-19 1-14,-7 6-18,-1-1-1,9 0-1,19 1 1,18-7-11,14 1-5,19-5 4,16-4 25,15-2 6,11-7 9,13-13 10,5-8-19,0-8-49,-7-12-119,-16-4-83,5-64-314</inkml:trace>
  <inkml:trace contextRef="#ctx0" brushRef="#br0" timeOffset="79591.5523">22168 6098 118,'5'10'588,"7"4"-450,10 10 23,13 0 40,8-4-57,8-10-12,2-10-51,1-5-53,-8-13 19,-10 2-20,-9-6-5,-9-2-22,-14-5-13,-7-7-34,-10-2-2,-5 2 28,-8 6 21,1 12 18,-3 12-3,0 12-5,2 10 2,-4 7 9,8 4-6,4-1-9,10-3-4,8-9-2,5-2 0,5-6 29,5-6 49,6-6-2,6-10-34,3-3 23,-2-13-37,-1 1-7,-9 4-7,-7 5-14,-10 8-12,-7 7 12,-2 10 30,-5 5-13,-6 2-17,-5 9 0,9 1 0,-2 3-2,10-6 2,6-6-12,1-11 2,1 0 1,2 0 8,-1-4-6,4 1 7,1-4 13,5-1 13,-3 1-8,-5-1-18,-1-4-15,-1 6-21,-2-2 9,-2 4-9,2 4-2,-4 4-16,1 4 47,-3 6 7,0-1 0,-1 4 1,4-6 4,1-7-5,4-4 0,1-1 7,1-2-1,-1 3 11,3-6-16,3-2 34,4-1-13,1-4-5,-4 0-8,-4 7-9,-9 6-15,0 4-45,-7 10 46,0 5 14,-6 7 10,4 0-10,5-3-102,10-9-147,37-20-437</inkml:trace>
  <inkml:trace contextRef="#ctx0" brushRef="#br0" timeOffset="91637.2413">15405 9796 649,'160'52'0,"-54"-35"-114</inkml:trace>
  <inkml:trace contextRef="#ctx0" brushRef="#br0" timeOffset="92852.3108">16624 8912 849,'6'-7'163,"5"-5"-89,8-12 74,6-10 58,2-3-5,1-7-33,0 2-32,-3 3-29,-3 5-19,-3 5-23,-3 12-28,-6 3-23,0 8-14,2 0-1,7 6 1,5 0 1,11 3 0,3 0 0,2-1 0,-3 6-1,-3 9 1,-10 13 7,-3 15 25,-10 15-4,-6 14-16,-7 10-1,-7 3-3,-2 6-8,-4-3 1,6 0 3,0-8-5,0-8 0,2-6 0,-2-13-1,1-14-10,1-14-1,-2-11 5,4-10 6,0-3 1,1-10 0,1-2 0,-4-10-6,3-17 0,4-12-9,3-12-3,5-9 0,5-4 2,5-3 16,7 7-5,2 6 4,4 5-4,3 7 5,6 3 1,-2 2 14,2 0-15,-2 9 6,-3 4-5,-8 11 13,-10 9-5,-4 6-8,-6 0 13,-4 4-14,-2 2 1,4 1 0,0-4-1,-1 2 1,2 0 0,3 1-1,-6-2 0,-1 1-51,-1 2-48,-1 5-76,3 2-303,6 22-355</inkml:trace>
  <inkml:trace contextRef="#ctx0" brushRef="#br0" timeOffset="93221.3319">17704 9216 1620,'0'0'285,"5"-4"-220,4-8 1,7-3-11,9-7-16,8-2-25,5 10-13,8 4 5,7 5-5,1 5 23,-2 2-9,-5 1 5,-8-6 1,-8 1 6,-6-2-12,-8-2-6,-7 2-2,-5 2-5,-4 1-2,-1 1-20,0 0-16,-3 0-15,2 1-39,-3 4-45,-4 2-48,-8 9-28,-59 55-286</inkml:trace>
  <inkml:trace contextRef="#ctx0" brushRef="#br0" timeOffset="93514.3487">17670 9648 1470,'-6'15'268,"0"-5"-197,-3 17-28,9-1 62,11 2 0,8-2 2,12-4-20,7-2-3,8-8-12,-1-8-11,-4-10-4,-4-8-6,-5-2-18,-4 1-18,-5 1-13,-8 7 5,-3 1-7,-4 6-15,-2 0-26,-2 3-49,-2-3-24,3 4-15,0 0-49,5-2-414,23-35-605</inkml:trace>
  <inkml:trace contextRef="#ctx0" brushRef="#br0" timeOffset="95021.4349">18440 9900 1309,'-3'25'231,"3"7"-78,0 33-50,6 12-40,8-7-31,3-13-7,11-17 8,2-10-15,6-12 8,5-17 35,5-17-29,2-29-5,8-25-12,20-73-5,-12-37-10,-19-32-1,-17 40-46,1-40 2,-4 18 18,-1 25 21,-3 21 6,4 12 0,2 22 7,-17 70-6,1 9-1,-4 6 6,10-23 26,-4 16-7,-4 19 8,-4 9-10,-3 5-11,2 7-12,5 8-5,3 7 5,5 11 23,6 12 1,7 5-11,10 9-2,7 3-5,11 4 0,6 4 6,12-4-12,44 34-4,12-10 4,-1-13 0,-46-33 2,-46-19 4,2 4-5,88 44 0,17-11 5,-47-20-6,-2-6-7,15-8 0,4 1-2,2-7 1,3 1-4,-9-4 12,0 0-14,5 4 14,9-4 1,-8 7 26,-7 8-13,3-7-13,7-4 5,1 3-5,-4 1 0,10-11 0,9 3-1,7 1 1,3-1 0,-1-5 0,11 3-1,0-1 2,6 0 4,0-1-6,6-2 0,9 6-1,1 3 1,9-2 0,9-3 0,4 8 1,-4 0 7,3 1-8,-6-3-7,-5-1 6,2 3 1,-6-3 0,-13 4 9,2-3-9,-6 0 0,-9-2 0,-13 2 0,-8-2 1,-19-1-1,-14-4 0,-21-1-8,-56-8-25,-9-1-12,-9-2-7,13 1-46,-26-4-26,-29-3-235,-194-46-624</inkml:trace>
  <inkml:trace contextRef="#ctx0" brushRef="#br0" timeOffset="95916.4861">19393 9614 1384,'5'-2'245,"6"-1"-164,15-6-54,8 0 57,12 1-6,1-2-24,-4 6-15,0 1 0,-5 3-9,-10 7-6,-6 0-11,-10 6-4,-3 8 9,-6 10 32,-4 17-19,-6 14-20,-4 11-1,0 15-1,-1 5-7,5 4 4,4 1-5,3-6 18,4-11-13,2-20-6,5-26-37,-4-15-33,1-17-61,1-14-190,33-90-328</inkml:trace>
  <inkml:trace contextRef="#ctx0" brushRef="#br0" timeOffset="96169.5005">20072 9751 1326,'-3'0'336,"1"0"-106,-7-2-98,1 2-11,-7-4-34,-9 3-33,-3-2-19,-6 7-19,-6 5-7,-7-3-8,-5 7 1,-9 4-1,-7 5 0,-2 4-1,-2 3-10,7 0-23,8 0-10,17-5-14,12-6-18,12-1-65,14-7-175,10-7-229,77-23-23</inkml:trace>
  <inkml:trace contextRef="#ctx0" brushRef="#br0" timeOffset="96501.5195">20216 9577 1346,'14'0'205,"3"0"-134,15 3 53,9 4 35,-2 1-60,0 3-52,-4 5-31,-5-2-8,-7 5-7,-10-1 0,-12 8 9,-15 3-10,-12 10 0,-10 5-19,-9 0-23,1-6 12,8-9 6,6-6 18,15-12-2,8-6 8,8-6-41,8-3 37,6 1 4,12-1 0,6 0 0,6 4-66,4 3-60,-1 0-144,-5 6-66,28 28-212</inkml:trace>
  <inkml:trace contextRef="#ctx0" brushRef="#br0" timeOffset="96691.5304">20647 10265 1482,'13'4'288,"-1"-3"-147,18 2 42,3 1-61,7-1-70,0-3-22,3-3-15,1-1-6,-4-3-9,-3-2-58,-5-6-31,-2-6-71,-7-3-302,18-67-354</inkml:trace>
  <inkml:trace contextRef="#ctx0" brushRef="#br0" timeOffset="96884.5414">20923 9871 1052,'-3'0'616,"2"4"-492,-3 0-109,-3 10 69,1 11 48,-5 11-39,-1 14-34,-1 1-28,-2 12-13,-1 0-4,-1 5-14,4 8-6,2-2-80,5 7-160,3-5-272,-7 88-471</inkml:trace>
  <inkml:trace contextRef="#ctx0" brushRef="#br0" timeOffset="97499.5766">21515 10357 1403,'-5'-12'317,"-3"3"-220,-3-15-11,3 3 58,3-4-39,5-1-62,9 2-32,6-2-5,10 0 0,12-6-5,6 6-1,-4 4 1,-5 9-1,-12 3 0,-14 10-9,-6 10-13,-5 6 22,-4 17 6,-5 14 4,-2 6-1,3 0-7,4-5-2,7-10 0,7-12 0,0-11-1,1-5 0,1-5-1,-2-5-20,3-9-26,5-8-17,4-11-49,6-12-30,2-11 68,-1 2 44,-5 5 32,-3 13 26,-11 10 67,-6 14 43,-1 4-26,-1 3-55,1 3-47,0 4-8,0 16-9,1 13 9,1 19 8,4 12 5,-1 7 13,-1 5-1,-4-3 16,-4 4-1,-4-8 25,-1-5-29,-4-5-8,-7-5-5,-1-5-11,-4-4-5,-4-6-5,5-6-2,-3-14-2,1-6-31,1-12-4,-2-12-25,3-13-7,-2-11-12,3-20-78,-1-14-306,-16-152-619</inkml:trace>
  <inkml:trace contextRef="#ctx0" brushRef="#br0" timeOffset="97800.5938">22182 9961 1328,'8'0'192,"0"4"-181,6 4 1,2 9 61,-4 5 31,-2 8-26,-2 7-33,-5 4-17,0 4-20,-6 0 0,-1-4-8,-7-1 0,-2-6 0,-4 0 0,1-4-1,1-4 1,3-5 0,6-6-1,6-10-20,3-2-3,6-7 24,12 0 22,8-6-13,12 5-9,6-1-92,3 2-189,88-2-289</inkml:trace>
  <inkml:trace contextRef="#ctx0" brushRef="#br0" timeOffset="97994.6049">22920 10518 178,'2'2'1383,"-1"6"-1217,6 6-124,10 5-9,4 7-7,10-4-8,7-1 4,8-6 44,9-6-3,8-6-27,-3-6-36,-7-9-18,-12-4-63,-13-5-94,-10-5-155,-14-57-477</inkml:trace>
  <inkml:trace contextRef="#ctx0" brushRef="#br0" timeOffset="98220.6179">23214 10181 1746,'0'6'243,"-1"6"-208,-7 15-17,-5 20 46,-2 12-1,-9 19-21,-3 8-4,-3 8-5,-1 3-23,0-1-2,2-2-1,6-12-7,8-15-46,10-16-55,8-13-140,11-19-283,74-49-297</inkml:trace>
  <inkml:trace contextRef="#ctx0" brushRef="#br0" timeOffset="98724.6467">23635 10441 1550,'0'-1'327,"4"2"-292,2-1-20,5 10 24,7-1 46,0 1-8,7 3-20,5-2-24,3-2-12,7-1-6,6-7-5,3 2-10,-2-3 1,-4 1 0,-12 3 0,-5 1 0,-12-2-1,-7 3-9,-7 2-2,0-1 11,-5 4 5,-3 4 3,-5 4 1,-9 9 0,-5 10-2,-13 12-1,-13 11-5,-7 7 1,-8 2 4,6-6-5,7-9 1,11-16-1,16-16 7,14-13-7,10-6 43,8-5 22,8-2 12,14-1-42,15-2-27,10 1-3,4 5-5,-4 2-1,-6 5 0,-6 9-1,-5 2-6,-4 5 7,-6-7-1,-2 2-11,-14-9-12,-1-3-26,-3-3-41,2-2-16,0-5-16,2-6-139,23-66-545</inkml:trace>
  <inkml:trace contextRef="#ctx0" brushRef="#br0" timeOffset="99093.6678">24346 10371 1475,'12'-5'258,"-2"2"-181,12-5-44,-9 7 63,0 2-3,-2 5-42,2 0-21,0 11-3,-3-2-16,2 6-11,-6 0-1,-6 5 1,-5 3-1,-9 0-13,-6 2-5,-6 0-13,-4-3 2,-1-1 2,-1-5 17,3-3 4,7-1 7,11-9 7,7-4 19,7-2-5,8 1 24,10 0 4,10-2-16,4 5-18,4-4-9,-1 1 0,-4 0-5,-10 4-1,0 3-34,-12 1-32,-4-2-63,-8 7-150,-47 25-248</inkml:trace>
  <inkml:trace contextRef="#ctx0" brushRef="#br0" timeOffset="100487.7475">16484 11632 1290,'-3'0'343,"3"3"-224,0-2-40,9 2 4,13 2 2,24-1-1,56-3-28,25-15-26,-88 5-11,-2 1-5,30-7-5,-7-5 3,-18 6-11,-12 3 5,-13 1 2,-16 4-5,-12-8-3,-13-4-26,-13-5 8,-9-9 8,-10-1 2,-3-2 2,-1 0 6,8 5-1,5 5 1,8 11-1,7 6 1,3 3 0,7 10 1,1 3-1,1 14 0,0 12 0,-1 14 0,0 15 1,1 15 19,-2 0 5,8 5-8,5-2-1,9-3-1,11-14-15,12-3 0,5-15 0,12-9 1,5-10 9,6-7-1,2-11-3,-3-11-6,-1-7-30,-6-12-36,-1-7-28,-5-5-214,32-77-516</inkml:trace>
  <inkml:trace contextRef="#ctx0" brushRef="#br0" timeOffset="100871.7695">17041 11740 1216,'4'4'275,"5"3"-184,7 5 2,2 10 63,3 8-6,-4 10-67,-3 8-49,-1 7 8,-6 6-22,-4-5-7,-3-3 2,-4-5-3,-4-4 2,-8-6-4,-3-9 2,-6-4-6,1-9-6,-1-6-10,5-10-3,0-6 4,10-5-9,5-10-14,8-6 19,13-14-4,16-14 10,10-6 7,8-3 0,1 2 1,1 7 15,-6 9-1,-5 9-3,-8 13-3,-11 8-8,-11 10-1,-8 3-7,-3 3-28,-3 1-67,-1 1-78,0 4 15,-4-2-76,-26-16-239</inkml:trace>
  <inkml:trace contextRef="#ctx0" brushRef="#br0" timeOffset="101597.811">16310 10645 961,'-5'4'241,"2"-1"-98,0 2-80,-1-1 70,8-1 77,-2-3-30,5 0-73,0 6-50,8 1-17,12 6-4,8 6-4,8 0-4,8 12-5,5 1-4,7 5 1,1 0-7,7-2 10,46 22-5,14-8 7,-90-37-16,-3 2-8,42 11 0,-10-5 5,-8-3-5,-10-3-1,-13-2 0,-10-6 1,-16 0-1,-6-6 1,-7 0 0,-1 0 11,-5-4 3,-1-6-4,-9-15-11,-5-14-9,-8-19-9,-4-6-6,0-1-17,-1 4 16,2 12 6,6 18 18,6 11-6,10 10 7,4 4 0,1 3-1,7 3-7,3 3-22,2 3 8,7 8 21,8 4 0,5 11 1,7 5 0,0 3 2,-1 0 11,-6-2 4,-4 4-10,-10-5 2,-6 4-3,-7 2-5,-10-1 5,-8 3 11,-11 3-2,-5-2-6,-6-2-9,4-2-9,6-4-33,2-3-38,10-3-70,3 3-366,0 52-351</inkml:trace>
  <inkml:trace contextRef="#ctx0" brushRef="#br0" timeOffset="101906.8287">17919 11865 1129,'4'16'159,"-3"-3"-12,4 9-12,-1 4 0,3-10 31,10 1-4,9-2-57,15 1-37,17-3 14,54 0-25,19-10-27,-90-6-16,-3 1-4,34 0-10,-14-2 2,-12 2 1,-16 2-3,-14 0-69,-13 2-39,-13 2-6,-13 3-20,-11 4-342,-106 42-108</inkml:trace>
  <inkml:trace contextRef="#ctx0" brushRef="#br0" timeOffset="102163.8434">17895 12394 1209,'0'0'270,"2"0"-178,0 0-74,7 3 111,4 4 90,10 8-56,13 4-68,14 6-26,11 2 0,2-1-12,5-4-23,-7-1-26,-8-6-7,-9-8 8,-8-1-8,-9-6-1,-6 3-25,-11-2-59,-4 2-45,-6-3-106,-4 0-236,-35-19-525</inkml:trace>
  <inkml:trace contextRef="#ctx0" brushRef="#br0" timeOffset="104416.9723">19312 13718 506,'0'0'318,"0"0"-200,2 1-85,0-2 89,-1 1 82,0-4-3,-1 1-50,0 3-23,0 0-37,0 0-26,-1 0-25,1 3-14,-1-3-14,-1 4-12,-1-4-8,2 1-44,-4 2-154,-1 7-76,-7 25-269</inkml:trace>
  <inkml:trace contextRef="#ctx0" brushRef="#br0" timeOffset="105570.0382">19318 13635 1316,'-2'1'225,"-2"1"-159,0 4-54,4-1-11,3 8 53,8 6 60,9 14-4,10 11-25,8 5-37,2 13-6,0 3-9,-3 6-12,-5-2-4,-5-8-7,-2-3 2,-5-13-10,-3-9-1,-3-7 13,-1-15-14,-2-2 0,0-11-1,3-9 1,7-17 6,4-26-6,8-22-15,24-78-17,4-39-17,-7 7-46,-43 134 44,0 3 32,0 6 4,8-38-27,-2 16 16,-6 14 16,-3 15 10,-4 14 32,-1 4 11,-2 8 8,1 0 3,0 4-13,-2 3-23,0 3-11,0 1-7,7-1 0,4 5 0,8 7 15,5 0 9,8 9-3,6 4-10,8 1 38,11 1-28,11-3-10,47 12-2,28-5-9,10-5 12,-50-13-4,-2-3-7,-13-8 9,0-2-4,-49 0 1,-3 1-5,1 2 5,35 7-6,-7 0 0,6 7 0,-4 3 20,6 5-14,1 2-1,1 5 15,0 4 0,4-1 0,-2 3 3,2-1-1,-4 2-5,-2-7-8,-4 1-4,-1-7-5,-2 0 1,0-7-1,-2-1 5,-1-6-5,-1-8-1,-4-5 1,-2 2 1,-4-4-1,-3 0-1,0 3 0,-10 1 1,-2 1 0,-3 2-1,-4 0 0,-4-4 0,2 1 6,1-3-6,2-1 0,2 0 0,4 0 0,1 0-6,1 1-2,-1 3 2,-1 2 5,2 2 0,-3 0 1,-1-5 0,-3 1 0,-2 2 1,-7-2-1,-6-3-2,-5 3-20,-6-1-2,-4-3-6,-2 1 3,0-1 12,2 0 4,-2-1 1,2 1-1,-2-3-13,0-1 3,-2-1-10,-1-12-61,-10-13-148,-103-89-644</inkml:trace>
  <inkml:trace contextRef="#ctx0" brushRef="#br0" timeOffset="106758.1062">19887 13367 1055,'-12'4'191,"-3"5"19,-10 16 15,5 15-116,10 19-37,29 20 5,58 68-13,94 27-19,72 5-30,-41-58-6,26-35-3,14-31-6,1-17-16,-15-34-17,-31-26 3,-24-14 12,-22-16 11,-32-9 13,-82 25-6,-7 2 0,-12 2 21,14-32-1,-29 0 16,-27-3-3,-30 0-26,-82-41-7,-74 25-26,-66 28-20,61 36 10,-16 12 15,13 10 15,18 4 6,24 2 10,43 10 22,45 3 4,64-10-12,11-2-6,6 2-18,7 18-13,37 10-13,88 35 16,120-4-28,104-39-25,-90-47 2,4-23-44,-33-9 33,-38-13 33,-45-7 25,-56 4 7,-72 38 7,-18 11 10,-15-5 105,-28-19-20,-109-7-67,-137 25-1,-121 39-9,91 19-6,16 14-1,28 8-11,56 10-1,47 7-9,83 0-73,88-38-71,27 0-184,186 93-362</inkml:trace>
  <inkml:trace contextRef="#ctx0" brushRef="#br0" timeOffset="107704.1603">24190 14586 992,'0'-3'288,"3"-1"-82,-2-4-53,2 2 9,6 1-44,10-3-31,10-2-21,13-2-19,14-3-1,7-3-5,3 2-8,-10 1-11,-14 8-4,-9 6-6,-12 1-10,-6 3-2,-5 2 1,-2 10-1,-2 7 1,-4 5 6,-2 11-6,-4 9 0,-5 3 0,-4 5 5,-5 0 3,-7 1-9,-5-7 1,-2-5 4,4-10-5,2-15 0,9-5 1,5-8 0,8-6 7,4-6-8,0-12-28,6-17-35,8-22 35,10-15 13,13-13 13,5 3-7,6 4 8,-1 14-3,-2 16 4,0 3 12,-6 7-2,-3 4-1,-8 6-7,-2 2 7,-2 9-9,-1-5 0,4 9-1,-4-2 1,-4 7-6,-1 5-18,-9 1-12,-6 2-14,-4 0-7,-7 0-85,-15-2-220,-80-24-595</inkml:trace>
  <inkml:trace contextRef="#ctx0" brushRef="#br0" timeOffset="108244.1912">23670 13055 232,'0'-3'1141,"2"3"-968,2-4-131,0 8-3,-1-4 82,-2 0-28,1 3-51,2 0-27,9 5 6,12 9 35,16 4 22,14 9-17,53 21-4,33-4-6,31-5-16,-39-19-13,6-7-7,-2-1 5,-12 2-19,-11-8 5,-7 1-6,-12 1 1,-8 1-1,-53-6 1,-2 4 1,-3-3-2,24 9 6,-7 0-5,-8-4-1,-10-1 0,-8-3 0,-10-2 0,2-4 0,-8 0-1,-4 2-31,-4-4-32,-4-4-5,-6 1-36,-18-4-419,-118-57-554</inkml:trace>
  <inkml:trace contextRef="#ctx0" brushRef="#br0" timeOffset="110227.3046">23711 12124 653,'2'-2'207,"-1"-1"-30,2-4-15,0 1-12,-1 1-36,-1 1-27,1 0-14,-2 4-2,0 0-20,1 0-15,1 1-9,5-2-14,3-5 5,12 2 12,1 0 0,4-2-3,4-2-9,1-1-1,-2-1-5,-2 6-2,-6-3 2,-7 4-3,-8 3-7,-4 3-1,-3-2 0,0 1-1,-1 5 1,1 4 17,-2 8-9,2 9 0,-4 7 2,1 10-10,0 10 0,2 6 5,1 3-6,4 1 1,0 0 0,2-6-1,1-10 0,6-8 1,-4-13 0,-1-11 0,2-7 0,3-1 0,-1-6-1,4-7 0,3-4-21,0-9-51,5-7-120,-3-13-142,26-107-440</inkml:trace>
  <inkml:trace contextRef="#ctx0" brushRef="#br0" timeOffset="110488.3195">24254 12079 1213,'3'-3'247,"-3"2"-115,0-1-55,1 0 79,-2 2-56,1 2-67,-6 0-21,3-1 5,-6 10-7,-10 5-1,-11 6 0,-15 7 35,-5 4 5,-3-8-17,3-2-10,2-8-11,6 0-1,3-7-10,5 2-25,5 2-127,6-1-205,-3 27-252</inkml:trace>
  <inkml:trace contextRef="#ctx0" brushRef="#br0" timeOffset="111219.3613">24768 12042 1050,'0'-6'342,"0"2"-122,-1-6-73,2 4 42,1 2-51,-2 2-75,2 2-42,-2 2-19,-2-2-1,2 0 4,0 0-4,-2 2 0,2-2 18,-1 0-4,0 0 5,1 2-8,0-2-11,-2 0 6,2 3-7,-3 2-1,-2 9-6,1 7 7,-2 7-1,-4 4 0,4-3-25,0-1-1,-4-1-15,4-4-37,-4-3-52,-7 0-133,-4-5-275,-52-5-388</inkml:trace>
  <inkml:trace contextRef="#ctx0" brushRef="#br0" timeOffset="111593.3827">24520 12270 955,'1'0'321,"-1"-1"-208,2 1 2,4 0-20,4 4-38,4 0-2,6 6-20,4 0-19,-6-3-8,1 3-7,-2 2 5,-4 4-5,-5 7-2,-6 9 2,-8 7 0,-8 10 5,-7 8-6,-1-2 2,-4 0-2,8-6 1,1-8 0,7-7-1,7-5 0,0-10 0,6-5-1,3-4 1,7-4 57,0-1 16,2-3-25,2 1-22,0-6-14,4 1-12,-2-7-14,1 1-32,1-2-76,-2-3-62,-2-7-136,15-63-378</inkml:trace>
  <inkml:trace contextRef="#ctx0" brushRef="#br0" timeOffset="112255.4206">24513 11749 614,'-6'-5'243,"2"1"0,-3-1 0,4 2-39,1-1-12,2 4-51,0-2-43,2 2-26,2 0-24,10 0-23,4 2-5,17 2 2,12 4-5,6 6-6,2-1-10,1 7 4,-4-3-5,-4-2 1,-8-4 8,-10-3-8,-8-4 1,-8-1-1,-10-3 7,-1 0 1,-3 0 4,-3-7 1,-1-1 3,-8-11-17,-5-9-19,-4-6-8,3 4 15,-2 4-5,8 4 5,4 10 8,2 2 2,2 6 3,4 3-2,0 1-7,3 0 8,-2 0 0,2 0-1,0 1-11,7 9-1,7 5 13,9 10 1,8 5-1,4 4 0,-3 1 0,-2 1 0,-7-3 0,-2-3-6,-9-3 6,-1-5 1,-7-4-1,-4 1 0,-9-1 0,-13 4 18,-13 8-18,-9 4-60,-7 7-150,8 8-263,-12 77-243</inkml:trace>
  <inkml:trace contextRef="#ctx0" brushRef="#br0" timeOffset="112476.4332">25309 12701 877,'12'9'192,"4"3"15,18 11 10,9-1 19,2-6-80,0 0-74,-2-10-31,-5-2-31,-7-4-10,-10 0-2,-4-3-8,-11 2-107,-6-3-112,-17-32-364</inkml:trace>
  <inkml:trace contextRef="#ctx0" brushRef="#br0" timeOffset="112691.4455">25495 12387 1662,'-7'4'236,"0"-1"-163,-6 10-62,0 14 11,0 10 8,-2 18-9,4 6-9,3 3-6,-3-5 3,1-2-9,-1-5 0,-1 0-58,-3-5-94,3-3-121,-22 59-275</inkml:trace>
  <inkml:trace contextRef="#ctx0" brushRef="#br0" timeOffset="114122.5274">26027 12677 1186,'2'-6'252,"0"-4"-133,4-6-41,4-9 39,2-8-29,8-3-35,5-4-20,5-1-23,3 3-9,-2 3 14,0 4 0,-6 7 11,-8 7 8,-8 6 5,-3 7-4,-9 4-14,2 2-14,-3 0-7,2 0-12,-2 7-17,0 6 2,-6 16 18,-2 17 8,0 8 0,0 7 0,6-4 1,2-14 0,2-13 0,1-16 0,1-9 0,0-7 1,3 0-1,0-7-32,3-6-8,5-12-22,3-13-16,4-9 47,-2-8 25,2-2 5,-6-1 1,-2 12 1,-5 11 18,-2 14 43,-3 9-14,0 9-17,0 3-13,0 0-12,0 1-6,-2 1-6,1 2-5,1 2-2,1 4 11,-1-1 2,2 4 0,1-6 6,-3-4-6,0-2-1,0-1 1,0 0 6,-3-1 6,1 1 6,2 0-18,-1-3-14,-4 3-26,2-6-82,-4 2 19,-1 3 62,2 1 26,0 0 15,2 1 5,1-1 22,2 3-6,1-3-6,0 1 0,0-1-5,1 2-2,-1 2-2,0-4 3,3 6 25,0 1 47,-3 7-39,1-3-3,1-1-6,-1 1-16,1 2-5,-1 3-5,1 4-5,2 7 4,0 9-5,0-1 7,-1 10-7,-1-2 0,-2 5 6,-3-2-5,-2 5 4,-2-1 1,-4 3 5,-7-2 0,1-3 9,-5-2-1,2-3-4,-6-1-5,5-6-1,-3-5-4,5-5 3,2-8-7,4-8 5,4-5 5,0-5 0,2-2 2,-3-4-7,0-3-6,-10-7-1,0-10-21,-4 0-50,-1-5-62,-4-8-336,-38-56-378</inkml:trace>
  <inkml:trace contextRef="#ctx0" brushRef="#br0" timeOffset="114553.552">26956 12597 520,'-1'-6'1099,"1"5"-834,0-4-173,0 5-2,1 0-21,1-2-53,-2 2-16,0-2-13,0 2-23,-3 2-41,-6 5-167,-7 10 136,-14 6-71,-7 7-313,-62 38-220</inkml:trace>
  <inkml:trace contextRef="#ctx0" brushRef="#br0" timeOffset="114883.5709">26803 12828 668,'14'-4'188,"-6"4"-28,14-4 56,-2-2-31,0-2-64,-2 3-38,-4 1-28,-5-2-22,-4 6-12,-5 3-15,0 0-5,-2 5 14,2 6 45,-1 9 0,-3 12-24,2 6-15,-5 3-6,3 4 9,-1 1 3,2-4 2,-2-1-5,0-7-2,0-3-1,-1-5 5,-3-12-11,-1 1-3,-4-10 7,-6-2 2,-8-6-6,-6-10-15,-13-10-28,-9-9-29,4-12-65,-1-8-113,11-14-226,-27-146-241</inkml:trace>
  <inkml:trace contextRef="#ctx0" brushRef="#br0" timeOffset="115375.5991">26732 12277 1134,'2'0'310,"-1"3"-227,7 7-71,8-1 94,5 13 40,18 2-22,4 8-40,9 6-40,5-5-22,-3-7-8,2-3-5,3-8 4,-6-7 4,-4-6-7,-11-4-1,-11-2 0,-14 0-3,-7-1 17,-8-5 28,-11-6-39,-4-14-12,-12-10-17,-9-1-1,-3 3-4,1 1-2,5 7 7,11 7 11,11 9 5,8 6-5,8 2-27,8 4-39,13 0 65,9 4 7,7 4 0,-3 8 0,-1 2 0,-5 6 1,-6 3 0,-8 1 19,-2 1 5,-6-2 4,-5 5 7,-2-5-3,-4-1-11,-4 4-11,-7-1 8,-5 4-5,-9 6-8,-4-1-6,-5 1-21,-4-2-51,-2 8-167,-49 81-456</inkml:trace>
  <inkml:trace contextRef="#ctx0" brushRef="#br0" timeOffset="115595.6117">27705 13070 1865,'0'4'248,"6"-1"-208,7 7-25,11 0-4,8 8-10,6 3 1,4 2-2,-2-1-5,-1 0-35,-5-5-26,-4-2-57,-7-1-72,-11-7-119,-17-8-396</inkml:trace>
  <inkml:trace contextRef="#ctx0" brushRef="#br0" timeOffset="115813.6241">27909 12832 1703,'0'3'267,"-3"0"-218,-1 13-47,-2 17-2,-5 22 28,-8 22-7,-6 10-12,-8 7 2,-3 3-10,-9-7-1,-1-1-10,1-6-124,5-6-245,-26 62-549</inkml:trace>
  <inkml:trace contextRef="#ctx0" brushRef="#br0" timeOffset="116691.6743">28430 13083 1073,'0'0'334,"0"-2"-142,-1 2 20,1 0-10,1 0-79,1 0-52,-1 0-32,11 2-14,11 0-2,14 2-13,13 4-4,6-1-4,-1 3-1,-6-4 0,-7 2 1,-10 0-1,-11-4 0,-10 1 0,-7-5-1,-4 3-1,-1-3-12,-4 1-47,-4 6 12,-10 8 36,-12 7 12,-10 7 0,-9 1 0,-5 1 1,-1 0 0,2 3 0,1-6 0,4 1 0,10-8 0,9-1-1,6-7 0,14-3-1,7-4-6,10-5-14,7 3 21,16 3 32,13 3 7,10-3 5,8-1-1,-7-2-4,2-2-3,-4 2-10,-7-3-14,-4 2-11,-10 1-1,-2 0-19,-7-1-56,-5 4-26,-4-5-7,-2 2-142,2 2-109,8-1-239</inkml:trace>
  <inkml:trace contextRef="#ctx0" brushRef="#br0" timeOffset="117023.6933">29513 13128 298,'0'-2'1112,"0"1"-854,-1-4-177,1 7 24,0-2 10,0 3-64,0 0-42,-2 14-7,-1 9 11,-8 19 14,-3 14 2,-8 4-7,-3 2-4,-6-3-7,-5 1-1,-2-1-10,-1-4-36,-1 4-117,6-1-160,0-3-46,-3 24-430</inkml:trace>
  <inkml:trace contextRef="#ctx0" brushRef="#br0" timeOffset="117450.7178">29393 13528 712,'4'-12'669,"-3"2"-417,3-9-75,0 5-57,5-5-26,8 7-61,0-4-25,13 9-8,7 2 8,6 5-8,-1 6 2,-6 5-2,-12 0-2,-6 1-14,-12 5 16,-10-1 33,-10 7-10,-13 9-7,-16 0-16,-14 7-27,-6-3-72,1-4-60,13-6-3,13-8 65,17-13 73,15-5 24,8-5 55,7-6 2,11 1-9,4 1 48,6 5-4,0 8-14,0 7-17,-2 8-23,1 8-22,-1 6-5,-4 2-1,1 5 1,-3 3 5,-5-4 7,-2 2-11,-1-11-11,-7-12-1,-4-4-36,-4-13-29,-2-5-11,-5-10-164,-24-84-644</inkml:trace>
  <inkml:trace contextRef="#ctx0" brushRef="#br0" timeOffset="118087.7542">29327 12745 1367,'-8'-7'303,"2"4"-159,-3-4 10,7 3-23,4 2-65,3 2-45,8 2-9,14 2 1,12 3-2,15 0 5,7 3 1,3-3 2,-4 1 8,2-6 2,-3 0-11,-9 0-9,-2 0-8,-11-1 0,-4 3 0,-4 3-1,-9 0 0,-2 4-1,-6-3-17,-3 3 4,1 0-5,-7-4-14,-1-1 1,-2-4 13,-4-1 19,-1-2 1,-4-1 25,-8-4-2,-9-5-15,-7-6-8,0 0 5,-2-4 0,3-3-5,2 0 5,8 0-5,1-1 12,11 0 10,2 9-10,8 0-5,3 8-8,0 6-19,1 4-5,7 6 13,8 8 11,6 4-1,6 5 1,3 8 1,-1 5-1,-3-1 1,0 0 1,-7 2-2,-6-6 0,-4 3 0,-8-2 0,-3-1 2,-9-6 7,-6 1 1,-11-3 1,-15-2-11,-22 1-11,-62 8-79,-54-9-121,-30-21-507</inkml:trace>
  <inkml:trace contextRef="#ctx0" brushRef="#br0" timeOffset="119650.8436">23226 13045 502,'5'-3'690,"6"-3"-462,6-2-59,2 1 20,7 1-42,2 5-66,3 8-27,7 2-7,11 5-13,6 4-10,8 1 9,8-3-4,7 6 7,47 11 1,8 5-4,-1 10-9,-49-19-4,-2 5-1,6 1-8,-3-7-4,-45-12 2,0-3-3,-2 0-5,39 13-1,-1 0 0,2-1 0,-3 5-1,-2-1 0,1-2 1,-1 3-1,-3 3 0,-8 1 0,-4 4 1,1-2 2,-6-2-2,-1-5 0,-7-6 0,-2-3 0,0-2 8,-3-1-8,0-1 1,-6-4-1,-1 1 0,-4-1 0,-2-1 0,-8-4 0,-3 1-1,-6-1-5,0 1-12,-1 0-2,-1-1 7,3 3 2,4 3 11,-1-4-7,6-1 6,2 4 1,7-4-1,5 2 1,0 5 0,5 0-1,1 1-4,6 3 5,5 5 1,8-4 1,2-2-2,7 1 1,7-5-1,2 1 1,48 2-1,4 5 11,5 4-11,-50-9-1,2 6-7,4-4 8,-51-9 6,6-2-5,83 22-1,4-1-1,-46-13 0,6 0 0,2 2 1,-2-7 1,-2 7-1,-1-9 0,0 5 0,0-4 0,-4 4 5,2-7-4,-47-1-1,0-2 0,0 0 0,40 2 0,-1-2-1,-4 0 2,-7 2 4,-6-2-5,-16 2 0,-11 0-1,-12-1-17,-5 2-8,4 4 14,-1-1 6,10 3 0,7 5 5,10 0 1,7-3 0,4 1 0,-3 0 1,-4-3-1,-4 5 0,-9-7 1,-6 4-1,-10-4 0,-7-2-13,-2 8-7,-2-4 4,2 8-10,1 0-16,-4-4 8,2 1 13,-1-4-5,-4-1-11,-1-3-47,-4-5-72,-7 2-189,-46-4-492</inkml:trace>
  <inkml:trace contextRef="#ctx0" brushRef="#br0" timeOffset="126144.215">15990 15426 340,'-4'-3'176,"2"0"-13,-6-3 4,4 2 1,-1 3 3,0-1-21,2 0-26,-2 1-10,5 1-24,2 0-36,1 0-42,-2 0-12,4 0-38,11 0 38,12 0 14,14 1-2,11 1-5,3 1 2,-3 3-9,-10 2 1,-14 3-1,-9-1 1,-9-1-1,-4-1-26,-3 1-85,-2-1-106,-5-2-107,-5-1-5,-48-15-303</inkml:trace>
  <inkml:trace contextRef="#ctx0" brushRef="#br0" timeOffset="126521.2366">16129 15450 322,'-9'4'186,"3"0"-96,-3 7-28,1 0 13,5 6 1,3 6 14,3 7 56,0 13-25,4 10-17,0 8-16,-5 7-34,-2 5-21,-5 2-7,-7-1 16,-7 3-14,-1-11-11,-5-9-5,-2-14 4,-3-11-16,2-14-10,0-17-31,2-15-19,7-7-19,0-7 44,8-1 35,5 6 5,3 15 20,5 2 11,-1 6-36,6 3-15,5 3 15,11 3 31,6 4 19,12 1-5,4 0 0,7-3-11,2-3-8,-4-4-10,-5 0-5,-6-2-11,-6 0-12,-9 0-122,-7 0-139,8-2-415</inkml:trace>
  <inkml:trace contextRef="#ctx0" brushRef="#br0" timeOffset="126845.2551">16660 15977 1235,'-1'-9'243,"-3"3"-166,-2-8-50,-5 4-12,-3 2 33,-5 4-18,-6 8-14,-1 8-7,-3 6-8,1 8 0,6 1-1,4-2-6,8-1-8,8 14 8,1 7 5,1 17 0,-1 11 1,-1 6 1,2-6 5,2-12-6,0-12 0,6-16-22,8-19-84,5-20-98,9-25-356,8-24 419,86-180-227</inkml:trace>
  <inkml:trace contextRef="#ctx0" brushRef="#br0" timeOffset="127068.2678">16841 15436 884,'-1'0'264,"1"0"-159,-1 2-105,-1 8 19,-1 18-17,-8 24 134,-4 30-52,-21 73-22,-4 12-20,-2-2-20,31-116-10,1-5 3,3-6-6,-6 37-9,9-16 1,4-11-1,7-6-7,0-9-133,5-11-236,33-29-468</inkml:trace>
  <inkml:trace contextRef="#ctx0" brushRef="#br0" timeOffset="127445.2894">17279 15860 1269,'-2'0'318,"2"0"-230,-2-1-67,2 2-21,-4 3 48,-3 7-20,-3 11-19,-5 11 2,-7 18-10,1 6 7,-3 10-7,0 3 11,-1 3-4,-1 0 2,7-5 1,1-5-2,6-12-8,6-6 5,6-10-6,6-5 1,2-5-1,8-8 1,4-3 6,8-14 1,3-11-8,-1-2-1,0-8-5,-7 0-11,-8 4-14,-8 0-32,-6 4-27,-6-3-51,-4-5-69,0-13-167,-18-96-431</inkml:trace>
  <inkml:trace contextRef="#ctx0" brushRef="#br0" timeOffset="128157.3301">17136 15755 598,'-10'-11'369,"0"5"-73,-9-7-175,2 5-25,3 1 0,3 4 42,5-3 2,5 5-55,2 0-68,5-1-2,9-4-8,11-6-5,13 2-2,7 0-2,-4 3 2,-5 7 0,-12 3-6,-5 4 4,-7-4 2,-3 2 0,0 0 9,-3 1-7,-2-2-2,5 0 1,0 0-1,12 0 11,12 0-11,12 2 12,11-6-12,4-6 11,1 0-11,-2-4 0,-6-5 9,-14 3-8,-14 0 0,-13 6 6,-8 4 7,-5 0 10,-4 1 7,0-5 1,-4-7-20,-4-4-12,-9-8-1,-2-1-4,-4 2 5,-1-3 0,0 2 1,-2 1-1,5 0 1,2 7 0,6 0 1,4 6-1,7 3 5,2 5-5,1-1-1,3 1-1,3 2-8,-3 1-10,2 1 2,6 6-7,5 0 23,9 9 0,5 7-5,3 5 6,0 6 0,-1 4 0,-8 3-5,1 7 5,-5 1 0,-4-1 0,-5-3 18,-3-5-9,-10-6 5,-7-7 17,-6 4-2,-17 3-17,-10 0 4,-18 4-15,-4-5-1,-3-3-28,13-8-45,13-14-163,36-16-488</inkml:trace>
  <inkml:trace contextRef="#ctx0" brushRef="#br0" timeOffset="128900.3726">18151 16135 1398,'-3'-3'234,"3"3"-93,0-1-141,3 5 0,8-1-12,3 5 12,14 4 18,13 2 12,9 4 3,4-1 1,-1 5-11,-1-3 4,-3 1-8,-4-7-2,-4 3-8,-8-6-8,-2 0 7,-4-1-1,-4-3-7,-1-2-5,-4-4-34,-6 0-18,-2 0-45,-5 0-43,-1-1-13,-8-4-43,-49-8-513</inkml:trace>
  <inkml:trace contextRef="#ctx0" brushRef="#br0" timeOffset="129319.3966">18177 16639 556,'-1'-1'958,"1"1"-687,-2 1-239,2-1-32,0 2-17,2-2 11,-1 1 0,10 3 5,10 6 1,10 5 37,17 0 1,3-4-13,8-1-1,3-4-3,-4-3 0,4 1-1,1 2 7,-5 3-12,-2 1-6,-9-1-8,-11-1 5,-11 4-6,-5-7 1,-7-1 0,-6-1 0,-2-2-1,-1 2 2,0-2-2,2 1 1,-1 2 5,0-4-5,-1 2 0,-4-2 7,0-2-8,-3 2-21,0-4-59,-11 2-127,-5 2-286,-66-4-375</inkml:trace>
  <inkml:trace contextRef="#ctx0" brushRef="#br0" timeOffset="132189.5608">19775 16116 877,'-3'-3'180,"3"3"-57,-3-4-77,0 4-19,3 0 14,3 0 13,-3 1-21,5 2-32,6 4 14,7 4 24,5 3-1,8 3-13,-6-3-4,-2 3-7,-1-3-8,-1-5 4,-4 3-8,2-8 11,2 0-13,2-4-6,3-1-63,-2-4-22,-6 4-13,-6 0-2,-8-2 31,-5-1 22,-8 0-95,-3 1-25,-8-4 64,-6 7 88,-7 0 21,-3 6 84,9 1 1,3 2-11,14 1-31,4 1-35,6 8 28,4 3 6,-1 4-3,2 1-5,2-1-2,1-1 29,1-1 11,-3 5 2,-2-2-13,-4 12 7,-4-1-10,-6 3 16,-6 4-19,-1-4 2,-5 0-21,2-3-13,-2-6-5,3-5-8,0-5 5,2-9-3,1-3-4,1-3 4,3-5-12,3-4-12,5 1 6,2-2-4,2 0 9,2 3-23,-1 0 24,1 0-1,2-4-7,10-2 8,13 0 16,13-5 10,11 0-2,2 3-2,-2 5-5,-1 4-11,-10 2 1,-8 4-6,-6 1 1,-5 0-2,1 2-5,-3 2-35,1-2-136,32 5-366</inkml:trace>
  <inkml:trace contextRef="#ctx0" brushRef="#br0" timeOffset="132624.5857">20715 16716 1136,'-5'-7'210,"1"-5"-150,-5-4-47,0-5-12,2 2 1,-3-5 10,3 8 7,1 5 14,0 4-4,2 3-11,-1 0-18,1-2-8,-8 3 8,-6 5 1,-1 5-1,-5 4-1,-1 10-5,-1 3 5,4 10-1,2 10 2,3 3 7,3 7 0,-1 1-6,8-6 5,2-5-6,8-7-10,0-9 3,9-9 7,7-3 6,5-5 3,3-5-1,2 3-8,-3-6 0,-3-3-3,-5-2-57,-5-5-28,4-6-40,-3-16-125,34-110-309</inkml:trace>
  <inkml:trace contextRef="#ctx0" brushRef="#br0" timeOffset="132912.6021">20921 16030 947,'-2'1'298,"-2"6"-182,-5 11-91,-2 10 7,-3 14 29,-1 12 2,0 10-34,3 6-8,0 9-14,3-1 7,-4-1-5,4-2 0,-6-5 0,4 2 4,1-6 37,1-4-32,3-11-8,6-14-9,0-5-1,3-11-66,0-7-92,6-6-83,2-8-91,36-49-476</inkml:trace>
  <inkml:trace contextRef="#ctx0" brushRef="#br0" timeOffset="133247.6213">21181 16515 1127,'0'0'235,"0"1"-170,-2 6-65,0 2 0,-1 11 27,-1 6 4,0 7-13,-2 4-4,1 5-8,-1 2 1,-3 5 31,-6 4 16,-4 8-3,3 0-23,-4-5-8,7-5-19,4-15 11,4-7-11,4-11 5,2-14-5,3-4-1,7-4-5,7-10 3,11-3-10,2-5-37,-7 2-16,-5 11-52,-10 8-241,-22 21-411</inkml:trace>
  <inkml:trace contextRef="#ctx0" brushRef="#br0" timeOffset="133904.6589">22380 16432 1146,'-3'3'275,"3"-3"-83,-7 5-137,-2 14-54,-12 15 38,-7 15 18,-8 20-17,-5 6-13,3 10-9,-2-2-1,4-1-4,1-4-5,4-5 2,0-8 5,4-16-13,7-9 6,7-16-8,4-6-84,7-12-106,2-9-76,14-54-346</inkml:trace>
  <inkml:trace contextRef="#ctx0" brushRef="#br0" timeOffset="134323.6828">22380 16776 1144,'2'-1'267,"2"2"-187,8 3-74,6 3 3,9 9 0,3 1 21,-3 5 0,-2 1-12,-6-4 1,-8 0 1,-6-8-2,-1 2-18,-10-4 6,-5 3 7,-9 5-13,-15 2-22,-8 0-43,-2-9 2,8-9 27,7-5 30,14-3 6,7 4 1,7 3-1,2 0-6,0 3-4,7 4 10,7 9 3,8 6 40,8 5 2,6 1-15,1-1-13,-2-2-5,-4-6 1,-7-3-5,-3-3-8,-11-1 1,-2-7 9,-5-2-2,-2-2-8,-1-2-2,0-9-83,4-10-205,12-66-252</inkml:trace>
  <inkml:trace contextRef="#ctx0" brushRef="#br0" timeOffset="135005.7218">22052 16181 1204,'-9'-6'141,"4"2"12,-5-5-104,6 2-22,4 7 33,1 0 15,-1 0-22,2 0-10,-1-1-19,2 1-18,3 0 0,6 4-6,13 0 30,13 3 0,18 3-7,7-2-5,3 6-8,2-2-4,-2 3 3,2-1 2,0 3-5,-6-2 9,-6-4-6,-3-1-3,-8-6-5,-8-4 6,-8-2-6,-9-2 7,-9 1-1,-7-2 7,-4 1 10,-3-5-5,-4-9-19,-6-6-7,-6-9-2,-7-2 9,-2-4 2,-1-1-2,2-1 9,5 8-9,3 7 0,8 11-18,5 9 18,6 4-1,0 2-2,2 0-20,2 5-14,6 9 13,4 7 23,8 15 1,7 4 1,0 4 0,0 4 8,-7-3-8,-2 1 1,-5-2-2,-4 1 0,-3-2 6,-5-8-6,0-6 1,-1-10 9,-2-6 1,-2-7 5,-2-2-16,-7 2 5,-10-2-5,-10 0-101,-8-1-196,-55-16-338</inkml:trace>
  <inkml:trace contextRef="#ctx0" brushRef="#br0" timeOffset="143280.1951">4595 12545 906,'-3'-3'194,"3"3"-40,-3-4-143,2 21-11,1 9-1,0 15-8,-4 20 9,-3 17 20,-14 75 32,-6 49-13,-6 40-10,9-76 4,3-1 22,-10 2 14,8 15-31,1 38-11,-6-71-15,6 19-11,-8 2 5,1-12 3,1-19-7,-2-26 5,17-75-7,2-5 0,5-7 0,-8 22-1,8-17-85,4-16-166,7-74-373</inkml:trace>
  <inkml:trace contextRef="#ctx0" brushRef="#br0" timeOffset="145099.2992">4612 12419 569,'-3'0'135,"2"0"-80,-2 0-26,-1 1 4,1 1 12,3 2-9,-2 4-12,0 9-3,0 13 19,0 19 103,2 12-37,0 12-55,0 5-13,-1 1 7,-2 10 27,-2 1-32,1 3-16,-2-3 8,-1 2 19,2 2-5,-1 1 2,1 2-16,-2 1-16,1 1 10,2-1-7,-4-2-2,3-12-8,1-10 0,-3-11-3,1-8 3,-2-9-2,-1 1-1,1 1 2,-2 5-2,1 11 0,-2 9 12,-1 6 6,1-3 9,-1 1-17,4-3-14,-2-4 10,2-6-6,2-8-6,0-14 1,1-7-1,0-8 1,-2-2 4,3-5-4,-1 6-1,-1 5 1,-2 5-1,1 5 6,0 4-6,-1-2 0,1 2 1,1-6 0,0-1 5,2-6-6,0-9 1,2-5-1,1-7 1,1-1 5,-1 3-6,1 2-1,-4 8 1,0 9 0,0 5 0,-6 8 0,1 4 0,-6-4 0,3-5 1,3-7 0,1-7 0,1-3 0,4-10-1,2-3 1,1-6-1,0 6 0,0 6 0,-2 15 0,2 8 1,-4 2 1,4 4 4,0-9-5,0-13 6,0-11-5,0-5-2,0-7 7,0-3 7,2-1-1,0 0-13,1-2-22,-2-3-44,1-1-74,-4-2-29,1-6-76,-2 2-104,-11-54-453</inkml:trace>
  <inkml:trace contextRef="#ctx0" brushRef="#br0" timeOffset="146238.3643">5622 12187 733,'-1'0'210,"1"0"-129,-3 3-75,2 4 0,-1 0 5,0 7 85,-2 6 0,1 8-30,2 3-6,-1 4-21,2-1-20,0 0-1,0-2 6,0 0 12,0-2-19,0-2-8,0-1-8,-3-2 7,0-8-2,3-1 1,-3-9 1,-2-2-8,5-2-2,-8-3-50,0 0-119,-31-8-290</inkml:trace>
  <inkml:trace contextRef="#ctx0" brushRef="#br0" timeOffset="146705.391">5329 12742 1024,'-1'-6'174,"2"6"-96,5-8-78,7 8-3,7-4 3,10-1 13,5-4 32,2 5 0,-2 2-10,-6-1-5,-3 6-14,-10-1-4,-3 2-6,-5 5-5,-6 0 0,-2 8 0,-2 9 26,-6 6-6,-4 10-10,-1 4-2,-2-1-3,-4 8-6,3 0 1,1-2 0,1 1-1,5-10 1,3-9 0,1-4-1,3-11 1,1-4 0,1-8 0,1-6 0,3-2-1,5 0 0,4-2 41,9 0-1,1-6-17,3 1-17,-3 1-5,-3-6-2,-6 5-57,0-1-3,-3-2-8,-1-2-72,-1-6-170,7-39-195</inkml:trace>
  <inkml:trace contextRef="#ctx0" brushRef="#br0" timeOffset="147649.445">5223 11990 614,'-6'-3'143,"2"-1"-11,0 0 12,1 4 34,0 0-16,3 0-37,0 0-26,-3 1-26,3-1-11,0 0-10,3 3-16,-3-3-12,3 0-24,4 7 1,13 0 6,10 2 5,15 4-5,6 0 5,5 0-12,-1 0 8,-5 2-8,0 2 0,-3-1 0,2 2 1,3 0 0,-2-9 7,0 1-8,-8-4-1,-2-2 1,-4-2-10,-5-2 10,-7 0 5,-4 0-4,-7 0 4,-6 0-4,-4 0-1,-3 0 6,0 0 5,-1 0 5,-1 0 4,1 0-2,-2-4 3,-6-7-2,-2-5-13,-1-10-6,-4-3 1,-3 0 0,2 1-1,1 4-1,2 1 0,1 7 0,2 5-1,3 3 2,3 2-1,2-2 1,2 6 1,1 0-1,0 2-1,1 2-11,1 0-17,2 2-8,7 6 16,5 3 21,8 9-6,-1 0 6,5 1 2,-4-1-1,1 3-1,-5-3 0,0 1-1,-5 2 0,2 3-5,-7 2 6,-3 3 0,-5 1 0,-4-1 9,-9-1 9,-8-1 6,-6 3 6,-8 0-12,-3-4-18,4-7-33,9-10-72,13-13-117,16-62-642</inkml:trace>
  <inkml:trace contextRef="#ctx0" brushRef="#br0" timeOffset="148365.486">7255 12336 803,'0'0'335,"0"0"-181,-3 2-94,3 0-3,0 0 26,0-2 2,0 2-10,0-2-19,3 4-38,1 7-17,1 1 25,2 11 8,2 3-16,2 3-6,-4-4-6,-1-2 5,-2-4-11,-4-3-37,-1 0-86,-6-3-147,-47 26-294</inkml:trace>
  <inkml:trace contextRef="#ctx0" brushRef="#br0" timeOffset="148801.5109">7005 12848 1260,'3'-2'280,"7"-2"-257,10-3 13,12-4-24,5-3-3,0 1-14,-1-1 6,-1 4-1,-6 2 6,-8 1-6,-4 4-15,-8 6-21,-6 0 35,-2 5 1,-1 4 1,-1 8 8,-4 3-3,1 4 0,1 5-6,1 1 1,2 2 6,0 3-6,0 3 0,2 6 21,-2 4 49,0 2-34,0-2-1,-5-2 17,2-6-11,-3-7-8,-1-9-17,1-5 2,1-9 5,-4-3 5,-4-4 8,-6-2 7,-8-8-28,-9-6-16,-3-13-21,-2-13-54,2-17-104,3-14-41,6-13-82,12-2-56,19-114 35</inkml:trace>
  <inkml:trace contextRef="#ctx0" brushRef="#br0" timeOffset="149476.5495">7147 12145 933,'0'-3'150,"0"3"-102,-1 0-29,1 0 50,-2 0 87,2 0-13,0 0-44,0 0-24,2 0-29,-2 0-22,1 0-15,1 0-9,7 0-9,6 6 9,12 4 17,13 3 2,11-3-10,4-1 6,-2-2-15,-2-4 12,-8 1-1,-7 1-10,-2-2 0,-4 1 0,-2 0 1,-3 1-1,-3-4 0,-7 5 0,-5-6 0,-7 0-1,-3 0 6,-1 0 11,-1 0 2,1 0 2,-2-4 23,-8-6 7,-3-5-36,-12-11-15,-5 0 6,3-1-6,-2 0 0,0-3 2,6 5-1,5 3-1,6 8 1,9 8 0,4 6-1,0 0-1,0 0-13,4 0-28,7 5-12,8 4 42,7 7 12,7 6 0,-1 5-1,-9 3 0,1 3 1,-5-2-5,-1 8 4,-6 0 2,-2 5-1,-4-4 0,-3-2 0,-6-1 0,-6 2 12,-7 1-7,-11 1-5,-10 4-78,1-4-162,-42 30-333</inkml:trace>
  <inkml:trace contextRef="#ctx0" brushRef="#br0" timeOffset="150030.5812">8965 12628 1379,'-3'-2'186,"3"6"-174,3 8-12,1 10-24,2 11 24,-3 12 1,-6 4-1,-3 10 6,-3 5 7,1 2 4,-5 2-4,-2-6-1,-1-1-11,1-4 1,-3 0-2,3-6-11,-1-4-104,5-14-143,3-11-60,5-15 1,11-59-194</inkml:trace>
  <inkml:trace contextRef="#ctx0" brushRef="#br0" timeOffset="150452.6054">9007 12965 731,'7'-3'203,"2"2"-124,10-1-53,8 1-16,7-2 1,0-3 7,-2 3 3,-2 1 33,-8 0 13,-2 4-13,-10 3-19,-4 5-5,-5 1 58,-6 8-50,-7 2-14,-11 7-9,-5 1-3,-6 1-6,-2-8-6,3-7 0,11-4 2,2-8 8,8-6-1,3-2 2,3-1-5,4 2-2,2 2-4,4 2-21,0 4-24,7 6 30,4 7 15,4 5 1,2 3 0,0 3 11,-2-2 2,1-1-1,-5-3 14,1-3-9,0-3-6,-4-4-3,-1-5-7,2-1-2,-4-6-38,2-3-91,0-7-120,13-37-84</inkml:trace>
  <inkml:trace contextRef="#ctx0" brushRef="#br0" timeOffset="151111.6431">8881 12345 826,'-7'-13'109,"-1"0"-68,-8-15-28,2 6 2,3 1 66,3 5 65,5 4-2,3 6-38,0 4-50,0 0-25,2 2 10,-1 0 2,0 0-11,5 2-22,5 2-1,9 6 0,8 4-7,11 4-2,5 0 11,10 3-11,5-2 6,7 1 9,1 2-13,-4-5 4,-9 2-6,-14-6 8,-10-2-8,-13-7 1,-7-4 7,-9 0 5,-1-2 13,-6-7 5,-3-5-14,-9-13-17,-7-7-12,-5-3 0,-4-1 7,3 2 5,2 5 2,5 8-2,9 6 1,4 8 4,6 6-4,5-1-1,0 4-5,2 0-16,6 4-18,6 4 20,16 7 17,14 1 2,7 9 0,1-3 0,-1 1-2,-14 3 1,-5 1-1,-10 4 1,-12 1 1,-6 7 0,-8 4 39,-9-2-5,-8 4 2,-5 5-18,-3-9-18,4-6-58,8-9-134,20 6-367</inkml:trace>
  <inkml:trace contextRef="#ctx0" brushRef="#br0" timeOffset="152050.6968">10802 12474 542,'-7'23'68,"0"14"-22,-3 29 31,-10 17-14,-3 7 7,-7 6 14,-22 61 8,-7 33 11,-9 36-7,24-68-25,0 17-5,3 60-24,-15 1-9,12-63-21,1 21-2,-6 0 8,0 9 3,-2 3 20,-3 14-4,3 10-4,3-37-13,-1-38-11,17-17-9,4-25-26,21-71-85,4-9-44,3-8-107,9 66-186</inkml:trace>
  <inkml:trace contextRef="#ctx0" brushRef="#br0" timeOffset="156270.9381">5421 14248 355,'0'-6'158,"1"6"-89,-1-6-48,2 5-12,-4 1 0,1 1 51,1-1 4,-1 2 7,-1 2-31,-1-4-26,3 2 1,0-2 15,-1 2 58,1-4 16,-2 2-16,2 2-38,-8 4-28,-5 11-11,-7 5-11,-3 9 7,-4 2-5,5-3-2,1-5 2,8 0-2,3-2 1,3 0 0,1 0-1,7 5 0,6 4 0,3 1 0,4 1 0,8-1 0,5-4-11,6-6-34,1-9 23,2-8 1,-2-10 5,-4-9 15,-1-13 2,-5-7 10,-3-11-2,-4-7 8,-1-1-5,-6-3-11,-4 1-1,-4 2 9,-4 3-9,-2 10 7,-2 3 1,-4 9 13,-2 3 22,4 11 4,-1 1-1,1 5 8,1 4-7,-3-1-25,1 4-11,-4 0-10,-5 7 0,-5 0 0,-3 6 6,-2 2-7,-2 2-1,3-7 0,0 3 1,3-1-1,3-2-7,3 6-31,8-4-43,2 11-53,3 5-56,8 62-94</inkml:trace>
  <inkml:trace contextRef="#ctx0" brushRef="#br0" timeOffset="157148.9884">7093 14560 738,'0'-1'252,"0"1"-106,0-3-113,0 3-33,0 0 0,2 4-15,1 4 5,1 7 10,7 7 6,-3 4-5,3 12 0,1 0 0,8 1 5,-4-2-6,7-1 2,-1-10-1,1-9 7,0-8 2,4-15-1,4-13 9,2-13 2,4-9-5,-1-12-14,-2-2 5,-3 3-5,-6-1 34,-7 8 26,-12 4 11,-8 5 5,-5 8-7,-8 1 14,0 5 6,-3 1-48,-5 6-25,0 0-5,-3 8-7,-3 1-4,0 6-1,1 3 1,0 4 0,-1 3-1,4 3-1,-2 1 1,2 1-1,-2 0 0,0 2-6,4-1-14,2-1-5,2 3-7,2 6-22,6 9-41,5 4-59,7 8-76,29 73-105</inkml:trace>
  <inkml:trace contextRef="#ctx0" brushRef="#br0" timeOffset="158622.0726">8708 14258 882,'0'-4'279,"0"4"-126,0-2-120,0 2-32,0 2-1,-1-2 1,1 4 17,1-1-2,0 6 4,3 4 31,-3 8 13,0 0-17,-1-1-25,-1-3-13,0-5 2,1-6-5,-2-1-6,2-3-62,0-2-45,2 2-40,2 2-55,2-2 35,-1 0 56,-1-2 44,-3 0 11,-1 0 23,-3-2 26,-2-2-142,-25-18-80</inkml:trace>
  <inkml:trace contextRef="#ctx0" brushRef="#br0" timeOffset="159297.1112">8607 14283 285,'-6'-3'300,"1"0"-75,-5-1-110,2 0-2,1 3 19,5-2 3,-1 3-14,6 0-35,-3 0-35,6 0-8,8 3-20,12-2-11,10 3 9,9 0-11,0-1 1,-5 0-5,-7-1-5,-9 4 0,-7-4 0,-6 0 0,-6 0-1,-2-2-9,-3 2-30,0-2-4,0 0-40,-2 1-43,1-1-12,-4 0-21,-1 0 62,-6 3 8,-3-3 17,-1 4 45,-2 3 27,-1 4 0,3 0 12,2 5 14,5-6 25,3 5 3,4 5 22,4 9 32,2 6-9,1 7-42,2 0-9,2-1-9,-1-1 20,-5-5-26,1 1-18,-4-9-8,-4-3 5,-4-3 0,-8-7 2,-1 2-4,-11-5 2,-11-1-6,-1-5-6,-3-1-12,6-8-1,11 3 5,5-3 8,12 0 1,3 2-1,5 2 2,1 0-1,1-1-1,5 1-2,2 1 2,7 1 7,12 1 2,11 0 11,11-5-8,7 1 0,-4-2-5,-4 3-7,-8 3 0,-5 0 2,-12 7-2,-3 0-2,-7 0-151,0 3-130,19 5-190</inkml:trace>
  <inkml:trace contextRef="#ctx0" brushRef="#br0" timeOffset="159685.1334">9230 14613 674,'-10'-6'211,"4"-4"-130,-9-2-55,-3-2-16,1 2-2,0-1 44,4 5 14,5 2 11,3 4-35,4 4-26,-2 4-16,-6 11-1,-7 11-5,-1 9 6,1 12 1,1 1-1,4 2 6,7-4-6,2-2 0,2-7 0,5-7 0,-1-7-1,4-10-5,1-4-2,1-8-31,5-6 8,5-10 29,5-2-67,-1-9-30,-1-7 30,-3-2-64,15-67-94</inkml:trace>
  <inkml:trace contextRef="#ctx0" brushRef="#br0" timeOffset="159952.1487">9283 14187 686,'0'0'183,"0"3"-122,-2 0-61,2 3 0,-1 2 21,-1 15 89,1 17-8,-1 12 0,1 17-48,-3 4-26,2 1-5,-2 1 4,2-9-9,-2-3-2,0-12-7,3-6-8,-1-10-1,4-15-52,-1-9-86,7-8-107,2-10-80,40-57-204</inkml:trace>
  <inkml:trace contextRef="#ctx0" brushRef="#br0" timeOffset="160280.1675">9547 14397 814,'-2'0'318,"0"0"-135,-1 0-126,3 0-45,0 3-3,0 0 22,-1 9-14,-1 9 5,-1 13 8,-1 16-9,-5 5-19,-1 8 4,-1-4 7,-6 5-4,-3-1-8,4-7 5,-2-4-4,5-8-1,5-7 1,3-10-1,4-5 0,4-4 4,0-5-5,3-2 0,0-5 0,3-2-20,4-3-38,0-2 13,4-6-93,25-32-323</inkml:trace>
  <inkml:trace contextRef="#ctx0" brushRef="#br0" timeOffset="164589.4139">4926 16339 619,'-2'1'230,"2"-1"-110,-3 2-101,2 2-19,-2-2 1,1-2 5,1 4 8,1-4-1,0 0 1,1-4 11,-1 4 50,3-2 2,-1 0 7,-1 0-24,1 0-38,-1 1-22,4-3 1,3-1 8,3 1 1,3-1-10,2 0 0,-4 3-1,2 4-2,2 3 3,0 3-1,-1 5 1,-3 7 0,5 2 1,-7 1-1,2 10 0,-5 1 18,-2 3 18,-4 0-16,-1 4-8,-4 0-5,-4 3 4,-3-4-2,-1 2-2,-3-7-5,2 5-1,3-6 0,0-6 1,4-8 4,1-13 0,4-3 6,-1-11 4,2 3 1,0-8-16,0-11-1,3-7-9,8-9 8,8-10-14,3-1 8,5-2-14,-2 5-11,-6 2 26,-3 8 6,-3 5 0,-6 9 8,-4 5-7,-3 6 11,3 4-6,1 1-6,-1 1-7,1 0-2,5-1 1,2 0-1,5 0 8,1 4 0,0-3 0,-3 3 0,1-2 0,-6 3 0,-4 2 0,-1 0 0,-4 2 1,0-2 5,-3 0-3,3 0-2,-3 0 0,2 5-12,-1-5-4,-1 1-85,-5-1-154,-26 0-261</inkml:trace>
  <inkml:trace contextRef="#ctx0" brushRef="#br0" timeOffset="165062.441">4779 15990 766,'-4'-5'152,"3"3"-31,-2-6-79,3 7-34,6-2-2,10 0-5,4 0 77,13 3-1,3 6-41,0 2-15,-1 3 9,-2 2 6,-1-2-6,1 1-2,-3 0-8,0 0-1,3 0 7,3 2 2,7 0-13,0-1 5,2 0-7,-2 2-7,-5-1 0,-6-4-5,-10 3-1,-5-6 2,-7-3-1,-7-3 0,-1-1 5,-2-1 9,-5-3-2,-3-2-13,-6-9-55,-2-3-23,-4-5 18,1-3-36,1 8-111,-4-3-68,-34-13-418</inkml:trace>
  <inkml:trace contextRef="#ctx0" brushRef="#br0" timeOffset="165567.4699">4982 15581 555,'0'-4'159,"0"3"-48,-3-1-77,6 2-22,-3 2-11,0-1 14,7-1 27,8 3 60,7-2-3,9 2-27,5-2-25,4 7-20,-4 2-8,-6 3-8,-2 6-10,-12 1 0,1 6 5,-5 7-5,-3 5 20,-3-5 57,-6-1-26,-2-3-20,-5-4-5,3 1-18,-3-4-8,5-3 7,-2 2-7,1 1-1,0 0-20,2 1-52,1-3-82,1-4-92,4-3 3,4-17-96</inkml:trace>
  <inkml:trace contextRef="#ctx0" brushRef="#br0" timeOffset="165851.4861">5422 15576 751,'-8'1'222,"-2"3"-125,-3 6-55,-3-1 8,-1 5 34,-5 1-6,1-2-29,2 3 4,-3-5-31,2 1-10,-4 4-6,0 1 3,-2 4-9,-3 2 1,3-4-1,0 1-33,0 3-74,7-2-79,7 4-72,-3 38-46</inkml:trace>
  <inkml:trace contextRef="#ctx0" brushRef="#br0" timeOffset="166979.5506">7031 16370 840,'-1'-1'282,"1"1"-182,-1 0-88,2 1-12,0 1-7,4 3 7,5 7 27,10-1 26,5 8-8,3-2-27,-4 2-9,0 0-8,-9 0 1,-4 4-1,-1 3 5,-7 3-4,-6 13 11,-8 3 50,-4 6-16,-1 2-23,-2-1-8,4-4-2,6-7-7,2-4-5,0-7 4,4-7-5,2-9 0,-3-7 5,3-4-4,3-6 13,-3-4 6,0-9-21,2-17-48,8-18-20,3-17 43,10-2 2,4 10 23,3 13-10,-2 14 9,-4 11 1,1 4 1,1 0 5,2 6-5,0-2 1,-2-1-2,-7 8 7,-5 0-7,-7 5 0,-4 3-2,1-1-4,-2 4 6,5-3-1,-5 3 0,-2-2 1,0 1-12,0-3-48,-2 1-48,-1-2-34,-4-2 23,-22-12-223</inkml:trace>
  <inkml:trace contextRef="#ctx0" brushRef="#br0" timeOffset="167368.5729">6938 16175 709,'-4'-3'202,"1"3"-110,-3 0-35,5 0 9,1 3 19,0-3-7,4 0-18,2 1 8,12 3 20,12 0-26,17-3-17,9 1-21,5-2-8,2 3-5,-7 4-4,-9 1-6,-6 3 0,-5 3 0,-5 0 1,-1 4-1,-4-8 7,-2-1-8,-8 0 7,-5-6-6,-6-1-1,-2-2 0,-1 0 0,-4-4-53,2-3-37,-6-5-198,0-6-38,-28-37-23</inkml:trace>
  <inkml:trace contextRef="#ctx0" brushRef="#br0" timeOffset="167914.6041">7244 15968 567,'0'-8'193,"-3"0"-95,6-12-16,3-3-44,5-3-1,2-2 8,8-1-12,1 0 33,-1 6-15,-3 8 24,-7 4-28,-7 15-38,-2 2-9,2 4 0,1 9 21,-4 1 6,2 5 10,0 3-16,-1-3 2,1-9-22,2-1 6,1-8-5,2-4 5,-1-5 5,3 1-10,0-6-2,0-2-9,-1-5-8,-3 2-1,-1-9 0,-1-5 8,2-5-14,0 2 12,1 3 11,-2 8 0,-1 9 1,-4 5 12,0 8-3,0 0-9,0 6 0,2 7 7,1 2 38,3 10 3,2 3-15,3 2-3,4-3-14,1 2 4,0-4-4,-3-2-15,-4-6 8,-6-4-7,-6-1-2,-6 0-1,-12 3 1,-10-4-18,-11 2-41,-6-4-56,-3 2-104,-57 21-350</inkml:trace>
  <inkml:trace contextRef="#ctx0" brushRef="#br0" timeOffset="168653.6464">8824 16681 898,'9'-3'268,"5"3"-199,10-7-51,7 7-10,-1 4 1,-6 0 7,0 7 1,-5 12-5,-6 6 51,-2 13 33,-7 10-29,-7 7-1,-5 2-10,-7 4-17,-1-2-15,0-6-9,3-5-9,2-7 0,1-8 1,1-15-7,6-6-8,0-12 8,3-4 0,0-10 0,3-16-37,0-21-79,10-17 74,4-13 24,2-3 17,5 7 1,0 11-2,0 15 2,1 7 1,-2 11 0,2 3 8,-4 4 2,-2 5-2,-6 6 0,-5 4-9,1 3 0,-7 4-9,1 4 2,1 0 6,-2 4-53,2 4-50,-3 1-83,-2 1-70,-14 12-298</inkml:trace>
  <inkml:trace contextRef="#ctx0" brushRef="#br0" timeOffset="169146.6746">8774 16295 873,'-3'-4'188,"3"3"-53,0-8-98,3 5-35,0 1 26,4-1 37,-1 3-2,3 1-32,6 1-14,-2 3 10,4 3-2,1 5 1,-2-2 17,5 3 2,3 0 11,7 0 13,6 0-30,4 1-14,2 1-17,-4-4-1,-6 1 5,-5-2-12,-3-1 0,-7 0 6,3 0-5,-3-1-2,-3 2 1,-1-6 0,-6 0 0,-2-3 1,-1 2-1,-2-3 6,4 0-5,-4 0 5,-2 0 2,2-3-7,-3 3 5,0 0-6,0-1-10,-3 1-32,2-4-13,-9-3-125,-2-4-284,-39-42-63</inkml:trace>
  <inkml:trace contextRef="#ctx0" brushRef="#br0" timeOffset="169673.7047">8936 15840 842,'-4'1'225,"4"-1"-95,-6 0-85,6 4-34,3-4-5,3 1 9,7 1 108,8 2-17,15 0-43,9-1-34,1 0-11,2 1-12,-13-1 0,-5 7-6,-7-3 1,-10 0 1,-4 3-1,-3 2-1,-4-3 0,-2-1 0,-2 2 1,-4 0 0,-3 2 17,-3 3 26,-7 3-25,-1 2-10,-5 3-9,-3-1 0,2-1-9,-2-1 3,7-3 5,2-1 0,5-2-1,7-2-5,4-2-4,4 2-1,10 1 12,8 0 17,17-2 13,11 0-5,6-3-14,-1 0 1,-4-2-3,-9 2-9,-8-2 0,-11-2-67,-7 0-92,-6 1-201,-19-5-333</inkml:trace>
  <inkml:trace contextRef="#ctx0" brushRef="#br0" timeOffset="170702.7636">10039 15932 226,'0'0'279,"0"-2"-138,-1 2-76,1-1-44,1 1 19,-1 1 53,0-1 9,-1 0-7,1 0-23,0 0-12,0 2-17,0 0-8,0 2-17,-4 4 10,0 5 28,-1 2-26,0-3-11,0 7-11,2-1 2,-1 7 11,-2 7 14,-5 8-4,-1 8-7,0 1-12,-4 6-6,-1-2 3,-1-3-7,-1-2-1,3-5 0,-2-2 5,3 4-5,-1-2 0,-3 7-1,2-4 1,0 8 0,-2 0 5,4-3-5,2 2 0,5-1 0,2-4-1,0-6 2,3-2-2,0-8 2,2-8-1,-2-1 1,3-2-1,0-3 0,-3 3 0,3 1 0,-3 4 0,-1-3 0,-3 5 0,3-6-1,-1-5 1,1-1 7,2-10-8,1-3-1,1 0 1,0-3 1,0 0-1,0 0 0,1 0-19,-1-3-35,0 2-26,2 1-13,1-6-33,3-3-91,9-7-71,28-58-21</inkml:trace>
  <inkml:trace contextRef="#ctx0" brushRef="#br0" timeOffset="177189.1346">2265 13510 535,'-7'3'96,"1"-2"-57,-6 1-27,4 0 0,2-2 63,0 0 60,-1-4-16,-1 0-35,-3 0-35,1 2-20,-4 1-11,-7 1-11,-1 1-6,-5 2 1,-3 3 4,5-5-5,2 3 0,6-2 5,4-1-6,-3 6 0,6-3 0,-1 6-1,-3 7-8,1 4 8,2 12-7,-1 6 8,2 6-6,7-2 4,4 4-5,6-5 6,4-2-14,2 0-29,4-7-7,2-11 14,-3-7-41,4-7 36,-4-5 30,5-7 11,-2-7-29,2-9-33,2-10-89,0-10 5,31-93-160</inkml:trace>
  <inkml:trace contextRef="#ctx0" brushRef="#br0" timeOffset="177457.1499">2190 12851 773,'-5'4'126,"1"5"-93,-5 4-32,0 13 0,3 9-1,3 10 1,3 17 0,1 15 35,4 12 4,-2 60-23,4 19-1,-4-1-10,-1-56 2,1-4-7,0-7-1,-3-55-6,3-2-47,-2-9-52,4 30-67,9 14-91</inkml:trace>
  <inkml:trace contextRef="#ctx0" brushRef="#br0" timeOffset="177708.1643">2567 13400 1045,'-3'6'177,"-4"10"-122,1 17-44,-3 16-11,-2 16 2,4 4 13,0 7 1,-4 3-4,5 8-3,-1-7-7,1 2-2,1-14-62,1-13-103,1-16-56,-3-7-103</inkml:trace>
  <inkml:trace contextRef="#ctx0" brushRef="#br0" timeOffset="178143.1892">2596 13467 922,'0'2'167,"4"2"-167,1 3-40,5 4 31,3 4 9,5-1 0,6 2 1,-1 0 5,7 2-6,-5 3 0,-3 2 2,-10 3-2,-6 7 7,-15 4-6,-8 11-1,-13-2-1,-9 2-18,-5-10 2,0-6 17,5-12 0,9-7 15,15-10 46,11-3-2,5 0-59,8 2-38,13 2 22,6 9 16,8 1 1,2 9 0,1 5 0,-4-1 0,-8 1 0,-7-1 20,-7 1 50,-8 0 7,-6-1-35,-9 2-13,-10 0-6,-11-3-9,-9-4-15,-5-5-15,-4-9-91,0-10-91,-60-57-119</inkml:trace>
  <inkml:trace contextRef="#ctx0" brushRef="#br0" timeOffset="178728.2226">2476 13025 1132,'-6'0'191,"2"1"-86,-4 1-74,5 0-23,0 0-8,6 2-16,3 2-7,9 10 23,15 3 62,15 11 2,14 1-22,10-2-15,0-3-9,-2-3-10,-7-4-1,-8-2-6,-9-5 5,-13 3-5,-8-7 1,-6-4-1,-6-2 1,-6 2-2,-4-4 7,0-4 16,-4-2 7,-7-12-27,-4-3-3,-7-16-1,-8-8 1,-3-1-8,-3-3-1,1 8 9,-1 8 0,6 6 0,5 12 1,9 6 23,5 5 13,8 4-32,4 0-5,8 6-36,5 5-6,13 7 25,13 9 17,9 7 1,-1 2 1,-2 5 3,-7-1-5,-8-2 0,-8 1-1,-9 3 1,-4-3 1,-13 2-1,-8 6 2,-6 1 10,-10 6-12,-6-3 0,-5 5 0,-4-1-42,0 1-83,1 0-170,-35 83-204</inkml:trace>
  <inkml:trace contextRef="#ctx0" brushRef="#br0" timeOffset="178992.2377">3394 13922 955,'6'0'153,"7"3"-112,16 2-29,11 0-5,12 2 62,6 0-15,2-4-21,-5 1-12,0 1-6,-6 1-9,-11 4-5,-11-4-1,-12 8-28,-11-2-203,-17 3 130,-77 46-80</inkml:trace>
  <inkml:trace contextRef="#ctx0" brushRef="#br0" timeOffset="179232.2515">3259 14397 801,'8'6'116,"7"1"-88,13 5-13,9 4 45,2-2 45,5-7 12,5 0-16,4-3-17,-3-3-30,-1-1-21,-7 3-23,-2-2-1,-13 7-7,-5 2-2,-4 0-50,-6 0-78,0 3-124,0-1 26,-3 27-26</inkml:trace>
  <inkml:trace contextRef="#ctx0" brushRef="#br0" timeOffset="180651.3326">10961 15089 1155,'0'0'144,"-2"2"-134,2 4-10,5 4-21,-2 7 21,1 0 0,-2 2 2,2-2 4,1-1-5,-4-8 6,3 1-5,-3-8 4,0-1-5,-1-1 24,-1-12-25,0-3-12,-4-7-61,-1-6 40,0 7 24,-3 12 9,3 10-9,-4 4-32,-2 9-8,1-1 16,-1 7-59,8-2-83,10 25-286</inkml:trace>
  <inkml:trace contextRef="#ctx0" brushRef="#br0" timeOffset="182663.4477">12423 16013 744,'0'-2'220,"0"-2"-110,0 0-25,3-2-43,4 2 15,1-2-22,6 4-19,0 0 2,4 4 24,2 0-19,-4 4-11,0 6-5,-1 3-5,-4 10 4,-4 10 27,-6 16 19,-8 13-4,-5 17-7,-6 9-8,-5 3-21,4-4 3,-1-8-7,6-15-7,5-15 0,3-14 0,6-19 0,0-10 8,-3-8 11,6-2 10,-6-8 3,0-8-22,-1-11-11,1-12-14,6-6 14,4-4-18,13-5 17,5-3-22,11-2 23,8-9 0,12-2 0,2-1-1,0 5-26,-5 13 27,-10 14 12,-12 15-12,-11 10-5,-9 13-18,-9 1 1,-4 4 22,2 1-1,0 3-31,2 4-37,-1 5-60,2-2-174,14 9-229</inkml:trace>
  <inkml:trace contextRef="#ctx0" brushRef="#br0" timeOffset="183069.4709">13139 15935 1153,'0'3'210,"0"1"-184,1 9-25,2 3 14,0 6 16,-3 5-2,0 1-10,-4 0-2,-1-3-4,-2-6-5,-1-1-7,-6-4 0,-4-1-1,-7-3-18,0-1-24,-4 2 20,6-5 13,4 0 8,5 3 0,4-4 0,6 3-9,4-2-13,2 3 23,6 6 9,4-2 9,0 0-3,6 1 6,4-3-6,1-4-4,1 2-6,-1-3-4,-3-2-2,-5-1-41,-5-3-42,-3 1-32,-5-1-35,-7-1 44,-24-17-205</inkml:trace>
  <inkml:trace contextRef="#ctx0" brushRef="#br0" timeOffset="183646.5039">11840 15219 698,'-11'-9'135,"3"0"-16,-11-3-43,7 3 11,5 3 24,1 3 11,2 3-20,4 0-36,0 0-24,0 3-12,3-3-11,8 7-5,7 5 22,19 10 19,21 4-16,52 20-12,40 12-6,32 6-4,-41-23-16,-19-1 16,1 1-8,-1 0 1,-11-3-1,-12-6-8,-9-5-1,-53-17 1,-5-2 1,-6-2 3,29 2-4,-16-2-2,-12-3-26,-9-3-44,-12-3 14,-6 3 32,-8-7-22,-11-2-227,-13-10-201,-106-37 195</inkml:trace>
  <inkml:trace contextRef="#ctx0" brushRef="#br0" timeOffset="185073.5856">11500 15440 1179,'0'2'198,"-2"1"-183,1 0-15,-1 7-1,-4 4 1,-3 11 1,-9 10 6,-2 20-1,-5 17-6,-3 7 1,2 3 0,4-5 1,10-14-1,9-10-1,10-12-1,12-11 1,12-5 75,15-10 1,14-8-31,7-7-21,0-8-24,-1-2-22,-16 0-49,-13-2-26,-12 5-50,-9 2-54,-32-20-27</inkml:trace>
  <inkml:trace contextRef="#ctx0" brushRef="#br0" timeOffset="185326.6">11625 15740 903,'-3'5'166,"-1"12"-134,-3 14-16,-8 16 20,-7 10 45,-8 6 11,-4 1-5,1 2-3,0-6-38,6-3-23,7-8-14,2-8-3,12-8-6,4-7 0,2-8-71,2-5-92,4-7-103,8-10-56,30-64-165</inkml:trace>
  <inkml:trace contextRef="#ctx0" brushRef="#br0" timeOffset="185540.6123">11701 15866 933,'4'-2'231,"4"2"-155,10 2-58,1 9-6,8-2 8,-1 2 34,3 1 0,3-5-2,0 1-13,3-6-16,2 1-16,-3-6 1,-7 3-8,-7 3 0,-7-2-69,-6 3-226,-8 4-58,-31 15-125</inkml:trace>
  <inkml:trace contextRef="#ctx0" brushRef="#br0" timeOffset="185727.623">12012 15985 94,'-1'2'510,"-4"4"-363,-3 14-80,-9 7 43,-12 16 20,-12 12-16,-11 8-12,-11 6-39,1-3-19,2-9-7,18-14-2,14-17-14,12-14-21,16-11-5,16-6-184,8-9 71,17-12-70,110-101-267</inkml:trace>
  <inkml:trace contextRef="#ctx0" brushRef="#br0" timeOffset="185894.6325">12038 16116 616,'-6'8'279,"-3"6"-180,-3 16-42,0 3 61,5 2-20,8 3-25,10-2 1,2-2-16,11-1-22,3-7-15,3-6-21,2-11-91,1-12-41,0-15-129,33-90-396</inkml:trace>
  <inkml:trace contextRef="#ctx0" brushRef="#br0" timeOffset="186320.6569">12487 14332 814,'9'-6'114,"-1"2"-72,8-5-27,-1 3-9,-5 6 10,-2 0 35,-4 0-13,-4 9-1,0 5 127,-4 11 4,-4 11-80,-2 13-40,-5 8-6,-9 6-16,-1 3-11,-7 1-9,-2 1-1,-5 3-5,-5-4-44,0-5-32,0-9-92,9-12-137,-18-12-162</inkml:trace>
  <inkml:trace contextRef="#ctx0" brushRef="#br0" timeOffset="186799.6843">12513 14352 1088,'0'0'209,"0"0"-140,-2 0-69,2 6 0,2 2-12,2 17 12,3 16 23,-1 20 25,-3 15-5,-3 11-4,-10-1-9,-2-4-6,0-11-7,3-22-8,2-17-8,5-17 0,4-11 7,5-15-2,7-11-6,9-16-69,13-24-32,6-9 26,3 0 11,-6 3 41,-8 13 23,-7 13 0,-12 7 1,-5 12 7,-4 6 7,-2 7 55,-1 4 17,-1 8-39,-2 0-25,2 1 5,-1 12 5,-2 14-12,-2 15-7,-2 17 8,-6 12-1,1 7-3,-4-1-7,0-2-4,1-7 4,1-10-11,6-12-37,8-10-90,6-17-125,44-23-219</inkml:trace>
  <inkml:trace contextRef="#ctx0" brushRef="#br0" timeOffset="187055.6989">12951 15093 695,'3'17'210,"-2"2"-5,2 11-107,2 0-62,3-8-23,-1-11 2,6-4 5,6-10 116,5-8-35,2-14-58,2-10-20,-8-10-11,-10-3-3,-8 7 9,-10 10-11,-8 7 38,-5 19-22,-5 9-22,-6 8 0,-5 10-1,-1 4-1,1 7-113,-45 67-267</inkml:trace>
  <inkml:trace contextRef="#ctx0" brushRef="#br0" timeOffset="188007.7534">11119 14930 985,'0'-5'150,"-1"4"-54,2-7-76,1 9-20,1 6 0,8-2 48,3 6 47,7 7 34,7 4-30,8 8-3,7 4-6,8-1-29,11 0-14,12-3-17,58 14-12,22-9-3,-2 5-6,-62-13-8,-7 3 1,-47-8 4,-4-8-6,-2 8 0,32 14 0,-7 2 0,-3 1 0,-1 3 0,1-2 5,-1-2-4,-4-5 0,4-3 1,0-3 4,0-5-5,1-6 5,-5-3-5,-4-2-1,-7-4 0,-7-2 0,-8 5 1,-4-2 0,2 0-1,-4-4 0,6 2 0,6-3 1,9 1 6,5-8-6,5-3 0,1 1 0,-7-2 1,-10 3-2,-12-2 0,-5 7-5,-7 7 5,-1-6-1,1 5 0,1 0 0,2-3 1,3 4 0,1 1 0,-1-3 0,2-1 1,-4 2-1,-1-2 1,-1 0-1,0-1 0,0 2 1,0 1-2,-3-2 1,-1-1 0,-2-2 0,-1 1 0,0 0-2,2 0 1,0 0-5,0 1 0,-3-3-1,0 4-10,0-2-14,0-2-19,0 2-23,-2-2-5,-2 0-38,-9 4-112,-58 6-236</inkml:trace>
  <inkml:trace contextRef="#ctx0" brushRef="#br0" timeOffset="196788.2556">5992 12949 1279,'-4'0'170,"1"0"-95,-3 0-57,3 0-18,0 2 1,-1-2 0,-1 0 0,4-2-1,-2 2-13,7 6-95,-4 4-10,-1 5-35,-6 60-159</inkml:trace>
  <inkml:trace contextRef="#ctx0" brushRef="#br0" timeOffset="197005.268">5930 13026 1101,'0'0'174,"0"2"-102,-3 0-65,3 4-7,3 6-1,-3 10 1,4 8 0,2 6 1,5-1-1,2 0-48,2-6-135,1-5-64,19 4-273</inkml:trace>
  <inkml:trace contextRef="#ctx0" brushRef="#br0" timeOffset="197185.2783">6174 13465 688,'0'0'201,"3"0"-149,4 0-44,0-1-8,7 1-8,5 3-43,0 6-70,6 14-82,-2 6 65,50 69 110</inkml:trace>
  <inkml:trace contextRef="#ctx0" brushRef="#br0" timeOffset="197357.2882">6549 13755 528,'1'7'75,"1"2"-42,0 13 72,-1 7 14,-1 1-52,0 1-38,3-1-20,0-1-9,3-11-8,6-3-190,24-29-409</inkml:trace>
  <inkml:trace contextRef="#ctx0" brushRef="#br0" timeOffset="197525.2978">6928 14290 520,'0'0'124,"2"0"-86,4 1-25,2-1-4,4 4-9,-1 1-49,-1 5-71,8 24-66</inkml:trace>
  <inkml:trace contextRef="#ctx0" brushRef="#br0" timeOffset="197704.308">7174 14430 202,'-1'8'105,"1"2"-15,1 3-48,1-3-22,1-1 29,3-9 56,1-6-84,7 0-21,25-10-458</inkml:trace>
  <inkml:trace contextRef="#ctx0" brushRef="#br0" timeOffset="197922.3205">7540 14656 602,'0'0'138,"1"0"-93,2 4-35,2 0-1,1 7-9,-1 1 1,-2 6 0,-1 1 40,-2-1-22,2-1-11,-1-3-8,2-4-57,3-6-50,2 0-46,4 2-1,16 10 29</inkml:trace>
  <inkml:trace contextRef="#ctx0" brushRef="#br0" timeOffset="198100.3307">7722 15104 141,'9'6'124,"0"1"-52,10 0 33,0-2 66,-1-5-84,-1-3-51,-5-1-18,-2 2 20,-5 1-17,-3 2-13,2 5-7,-4 4-1,3 9 11,1 7-11,-1 3-108,18 35-440</inkml:trace>
  <inkml:trace contextRef="#ctx0" brushRef="#br0" timeOffset="198303.3423">8239 15404 742,'0'1'156,"1"4"-156,4 8-134,1-1-32,2-1 14,-2-3 98,-4-3 41,1 5 13,-1-4 0,1 3 6,0 6-6,2 28-131</inkml:trace>
  <inkml:trace contextRef="#ctx0" brushRef="#br0" timeOffset="198459.3512">8605 15834 975,'0'0'250,"2"4"-250,5 6-93,0 6-81,1 6-42,1 5-84,0 45 33</inkml:trace>
  <inkml:trace contextRef="#ctx0" brushRef="#br0" timeOffset="198663.3629">8784 16201 502,'0'2'126,"2"-2"-72,2 4 11,0 2-26,-1 2-24,1 7-15,3 5-17,7 40-226</inkml:trace>
  <inkml:trace contextRef="#ctx0" brushRef="#br0" timeOffset="198860.3741">9005 16501 751,'0'2'210,"-3"9"-210,0 4-21,-3 2 20,3 1 1,-1-1 0,3-8 0,1-4-33,1 0-159,4 4-274</inkml:trace>
  <inkml:trace contextRef="#ctx0" brushRef="#br0" timeOffset="199016.383">9042 16775 1025,'0'0'233,"-2"0"-233,2 0-56,-2 1-202,0 2-37,-2 1-201</inkml:trace>
  <inkml:trace contextRef="#ctx0" brushRef="#br0" timeOffset="200794.4847">8774 14924 472,'-3'0'122,"3"1"-121,-2-1-1,2 1 0,0-1 1,0 0 13,0 0 1,2-1-15,-2 0-82,4 1-83,-2-4 50,1 4 80,3 4-83</inkml:trace>
  <inkml:trace contextRef="#ctx0" brushRef="#br0" timeOffset="201299.5136">8653 15061 588,'-5'5'0,"-8"29"-147</inkml:trace>
  <inkml:trace contextRef="#ctx0" brushRef="#br0" timeOffset="202621.5893">9380 15045 702,'-5'3'0,"-6"8"-195</inkml:trace>
  <inkml:trace contextRef="#ctx0" brushRef="#br0" timeOffset="213121.1898">2597 6161 1246,'-3'0'213,"-4"2"-123,1-2-48,2 2-11,0-2-10,4 0 0,0 0 5,1-2 37,-1 2-2,0 0-22,0 2-22,-4 6-5,-9 15-11,-8 20 5,-12 23 2,-9 15-7,-4 7 4,-6 5-4,4 0 0,6-3 1,14-6-1,13-16-1,17-9-11,18-15-65,16-13-34,15-14-122,125-68-285</inkml:trace>
  <inkml:trace contextRef="#ctx0" brushRef="#br0" timeOffset="213460.2092">3033 6240 1239,'18'0'141,"1"4"-113,19 2-20,0 13-8,-4 4-4,-5 7 4,-10 8 26,-8 2-1,-11 1-11,-8 3-5,-13-3 1,-4 0 1,-5-3-10,7-12 7,3-7-2,11-8-5,6-5 0,3-3-1,0-2-11,3 1-10,2 8 21,3 5 3,10 5 16,-1 5-8,6-1-2,-2-5-8,3-5-1,-3-2-46,6-12-184,53-41-104</inkml:trace>
  <inkml:trace contextRef="#ctx0" brushRef="#br0" timeOffset="213707.2233">3618 6147 1333,'4'14'104,"1"1"-94,1 17-10,4 15 17,-1 6 16,-3 9 9,0 6 0,-3 6 1,0 10 7,-3 9-4,-6 2-22,-12 12 3,-36 53-1,-53 20-26,-54 1-36,31-49-138,-3-32-55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3T03:59:28.8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5 3582 1717,'-1'-3'204,"7"4"-204,12-2-24,21 11 14,15-1 10,21 3 6,53 5 8,12-3 5,-4-2 17,-97-8-4,-5-1-16,-1 0-4,26 1-10,-10 3-1,-13-3-1,-7 2-35,-10-5-81,-8 0-106,-8-2-39,-24-43-40</inkml:trace>
  <inkml:trace contextRef="#ctx0" brushRef="#br0" timeOffset="1396.0799">2887 3331 1521,'-4'6'199,"0"2"-164,-6 11-23,-1 12-11,-5 17 6,-11 14 7,-7 13-13,-11 11-1,-7 11-19,-7-3-87,-2-6-58,6-18-20,12-25-32,13-25 99,14-27 52,13-21-58,10-21-27,5-16-13,7 1 163,-1 15 99,-3 16-23,-1 22-19,-3 26 122,-1 21 31,-3 21-8,-1 25-25,3 75-84,-11 30 6,-24 48-34,-2-47 64,2-18-80,-7-27-29,9-23-20,18-76-29,2-18-59,4-10-56,-1 14-57,8-31 16,3-31 140,3-31-82,9-80-58,9-69 70,3-72 38,-13 119-14,1 59 91,-17 77 99,-1 12 34,-2 3-10,6-12-64,2 11-32,2 6-3,3-2 27,4 5 9,-1 2-17,-5 1-11,0 3 1,-5 3 4,0 0-4,2 8 50,2 14 11,4 18 13,-2 24-8,8 74-27,-14 50-21,-15 32-18,1-81-9,-8 1-9,1-8-8,-4-19-6,8-68 1,5-9-2,-4-7-13,1 25-18,1-27-10,3-19-2,1-26 17,-1-20-95,-3-32-122,-12-96 4,-7-81-1,-12-30 80,24 117 160,9 114 9,1 16 163,6 9-31,-6-17-84,9 18-52,2 14 1,5 3 1,4 6 32,6 5 24,-3 1-19,2 8-26,-8-4 0,-2 3 0,-5-3-18,-4-2-5,-3-2-18,-2 5-23,-8 2-31,-9 9-7,-7 4-85,-4 1 55,5-8 81,2-9 33,12-8 0,9-6 28,2-4 37,2 2 19,6-4-42,8 4-3,5 0 7,13 0-7,3 4-21,-3 8-7,-8 9-10,-13 3 9,-10 4 26,-16 3-1,-7 6-11,-8-4-6,-1 3-6,2-9-11,7-8 7,12-7-8,10-6-38,13-3-1,9-3 30,10-3 9,8 1 0,-2-3 0,-1 1-1,-9 0-5,-10 8-3,-9 4 9,-12 9 0,-13 12 65,-16 13-38,-14 5-17,-12 5-10,-12 0-10,-2-5 1,1-7 8,9-11 1,4-8 1,12-10 1,3-8 7,3-9 9,7-10 15,4 3 19,13 0 34,4 2-4,10 9-53,10 2-29,13 2 0,19 3 5,22 5 49,61 1-12,42 6-12,35-4 63,-55-5-6,-22 3-42,-14 2-23,-11-1-7,-62-7-9,-10-2 0,-10-2-5,18 1-1,-23-4-6,-15-9 5,-11-19-98,-3-27-246,-19-244-378</inkml:trace>
  <inkml:trace contextRef="#ctx0" brushRef="#br0" timeOffset="1982.1134">3910 3543 1559,'-2'0'195,"2"0"-166,-2 4-5,0 2-5,-3 17 25,-8 15 7,-7 22-11,-13 23-20,-38 64-10,-28 29-4,-14-11-6,84-126-31,10-15-14,13-13 18,-14 13-1,22-26-19,16-20 2,14-24-4,17-25-8,51-66 30,30-4 16,-89 113 10,-7 9-6,31-21 7,-16 24 1,-16 16 0,-15 13 32,-8 10 51,-10 14 35,-14 12-25,-13 10-46,-15 0-24,-13 5-13,-12-1-11,1-11-14,6-11-37,7-14-37,20-14-43,6-19-52,12-11-156,-1-11 35,5-7 173,4-4 131,2 12 68,4 5 77,2 15-41,4 10-70,2 4 71,5 13 60,11 18-12,-2 28 15,13 85-7,-6 64-74,-16 24-45,-16-100-18,0-8-12,-8-13-2,-2-12-10,10-74-74,-1-15-1,5-11 18,-3 12 9,3-33-9,3-32-211,16-225-396</inkml:trace>
  <inkml:trace contextRef="#ctx0" brushRef="#br0" timeOffset="2621.1499">3788 4184 688,'3'-15'232,"1"-1"-142,11-12-28,5 8 1,8 1 43,13 6-11,4-3-32,6 6-26,-3 6-17,2 0-11,-8 4 0,-6 4-9,-7 3 0,-11 8 0,-8 4 39,1 13 52,-8 9-1,-6 21 48,-2 15-37,-4 16-40,-6 67-11,-3 26-14,4-6-15,6-74-11,0 3-2,1 5-2,-7-1-5,4-13 6,4-61 2,1-6-9,2-12-12,-7 21-9,4-20-5,1-21 11,-4-14-27,-5-22-175,-12-30-11,-26-80 51,-15-77 18,-5-15 19,34 108 140,21 81 0,8 19 135,2 10 30,-7-23-24,11 23-46,13 3-47,12 2-33,16-4 19,12 1 5,11-2-15,-3 3-9,-4 2-14,-13 5 1,-14 5-2,-16 5-70,-17 9-149,-21 19 92,-23 16-127,-63 61-92,-33 28 10,112-105 336,17-11 129,-20 16 145,30-20-166,21-9 74,12-3-5,2 1-18,8 1-5,3-4-11,3-4-49,6-3-55,-2-6-21,-5-3-15,-7-2-3,-11-3-97,-13-1-77,-27-50-276</inkml:trace>
  <inkml:trace contextRef="#ctx0" brushRef="#br0" timeOffset="2816.1611">3955 4212 1554,'5'17'135,"0"4"-110,4 27-14,3 21 17,0 72 32,-11 45 17,-15 25-29,-3-79-30,-7 5-18,0-13-36,3-16-107,10-71-110,8-13-216,3-1-144</inkml:trace>
  <inkml:trace contextRef="#ctx0" brushRef="#br0" timeOffset="3423.1958">5123 3474 1720,'2'2'114,"-2"1"-114,0 4-34,-3 9 31,-10 11 3,-12 14 31,-14 16-23,-11 11 1,-4 3-9,4-3-2,9-10-22,14-16-34,11-19-46,14-16 32,4-5 11,4-4 13,4 2 31,8 0 17,6-1 2,7-5 4,-1 2 0,-8 4-6,-5 0-7,-14 7-13,-5 8 20,-8 8 86,-11 13-46,-4 9-22,-1-3-10,3-6-8,16-11-20,13-11-22,14-8 42,10-3 12,8-3-1,2 0-4,-6 1-7,-5 7-1,-11 3-14,-11 0 15,-7 4 7,-13 7 88,-12 7-50,-18 10-39,-18 10-6,-13 1-50,0 0 2,5-10 32,17-13 16,21-9 0,19-13 18,10-5-7,4 0-11,2-1 23,12-1-7,11 0 25,18-3-16,15-5-8,8-1-11,7-8-6,-6-3-37,1-4-122,-3-5-67,-10-8-151,-10 1 14,22-57 18</inkml:trace>
  <inkml:trace contextRef="#ctx0" brushRef="#br0" timeOffset="4139.2368">5294 4229 361,'-1'-1'335,"-1"1"-14,-2 0-102,4 7-123,-2 8 1,1 16 70,-3 17-7,1 12-46,-2 10-30,-2-1-25,-3-1-19,-3-7-16,-2-6-10,-6-10-2,-5-12-12,-5-11-24,-6-13-47,1-12-58,4-17-28,2-14-85,6-24-55,6-7 24,8-2 183,1 12 90,3 21 149,3 16 13,0 15-65,3 12-47,0 13 55,3 17 51,-2 19 3,2 14-24,-1 10-60,4 6-14,0-7-11,0 4-2,1-4-27,-3-3 6,-4-6-5,-4-11-10,1-16 6,-1-21-4,2-12-2,1-10 4,-2-10-5,-5-14-11,-6-21-77,0-18 7,-1-25-11,-1-73-74,17-17-22,4 136 113,-2 11 62,4-20 2,-4 27 1,-6 18 22,2 10 22,-7 4 55,-1 14-4,-11 17-15,-17 16-15,-16 9-33,-10 1-16,-1-6-11,4-10 1,18-18-7,19-13-20,13-11-103,18-12-108,14-19 69,19-11 56,24-12 26,68-44 53,22 3 21,-11 33 6,-108 54 38,-1 13 37,-2-1 162,34 19-50,-7 14-64,-9 2-58,-4 4-11,-15-7-32,-6-4-20,-12-8 10,-5-11-12,-5-6-26,-2-10-38,-1-6-34,2-2-40,-1-6-64,2-43-306</inkml:trace>
  <inkml:trace contextRef="#ctx0" brushRef="#br0" timeOffset="4309.2465">6060 3964 1521,'-2'-1'0,"2"-2"-1275</inkml:trace>
  <inkml:trace contextRef="#ctx0" brushRef="#br0" timeOffset="4634.2651">6037 4029 1445,'2'14'314,"1"10"-298,5 27 1,2 33 1,2 71 10,-8 35 7,-13 6 1,-4-86 12,1-67-32,1-6-5,2-3-11,-13 24-9,4-23-3,6-18-45,2-24-12,10-27-413,31-163-179</inkml:trace>
  <inkml:trace contextRef="#ctx0" brushRef="#br0" timeOffset="4971.2844">6154 4191 758,'13'-11'370,"11"1"-236,22-10 11,8 1 29,12 6-36,2 7-37,1 8 16,-5 18-56,-7 7-60,-11 10 0,-11 5-1,-18 2 1,-11 5 21,-22 3 10,-22 8-32,-22 7 0,-67 41-87,-35-4-59,119-83 70,10-13 74,-25 13 2,28-19 42,20-7 11,16-6-29,4-2-17,4 3 4,12 1 50,8 5 10,8 5-28,5 13-17,5-3-16,-5 4-8,-3-6 8,-8-7-4,-8-7-6,-9-16-41,-4-17-74,-5-21-215,-2-161-349</inkml:trace>
  <inkml:trace contextRef="#ctx0" brushRef="#br0" timeOffset="5196.2972">6482 3382 1725,'-1'20'243,"1"7"-208,0 32-26,4 77-3,5 58 10,-8 41 14,-5-69 6,-2 4-9,-13 11-13,-10 9-7,-8-28-6,1-25-1,2-22 0,25-70-66,7-14-96,2-7-187,33 21-369</inkml:trace>
  <inkml:trace contextRef="#ctx0" brushRef="#br0" timeOffset="5370.3072">7122 5151 1473,'0'26'179,"-1"-5"-16,-7 25-70,-10-1-51,-12-5-22,-17 2-20,-13-8-65,-7-14-115,7-17-94,-12-88-92</inkml:trace>
  <inkml:trace contextRef="#ctx0" brushRef="#br0" timeOffset="6013.344">8732 3750 1524,'-2'0'233,"2"1"-193,-4 7-31,1 12 2,-9 22 38,-7 26 7,-29 68-17,-27 41 15,-16 19-29,18-51-13,-2-2-1,8-21-10,41-80 1,8-16-1,7-7-1,-11 14-21,19-25-71,9-16-77,13-29-25,15-33-327,95-230-71</inkml:trace>
  <inkml:trace contextRef="#ctx0" brushRef="#br0" timeOffset="6249.3575">8809 3663 1265,'0'7'333,"5"12"-289,3 21-32,3 21 18,4 15 28,2 8-8,-2 3 4,3 1-24,-5 6 16,2 71-8,-21 35-1,-27 28-11,4-105-16,15-77-2,6-13-8,2-11-20,-4 19-37,6-26-49,2-26 2,-25-111-452</inkml:trace>
  <inkml:trace contextRef="#ctx0" brushRef="#br0" timeOffset="6437.3682">8453 4321 1388,'-6'10'256,"3"2"-220,-3 18 3,9 1 74,6 0-5,12-2-9,6-7-26,13-6-32,14-3-7,7-7-17,0-5-12,-4-2-5,-8-2-67,-11-7-79,-6-2-325,14-63-250</inkml:trace>
  <inkml:trace contextRef="#ctx0" brushRef="#br0" timeOffset="6983.3994">8303 3579 1463,'0'-3'210,"0"3"-182,2-3-2,1 3 17,9 0 8,18 0 9,21 1 11,66 4-23,49-2-21,30-1-6,-58-4-9,-11 0-5,-21 1-5,-12-4 10,-59 5-12,-7-1 6,-9 1-6,16 0 0,-19 0 0,-15-3 3,-8 2 53,-12-9-25,-18-6-29,-17-6-2,-57-13-1,71 25-8,-38-13 8,17 4 1,16-3 0,20 8 0,16 4 0,6 7-1,3 3-11,0 1-1,4 3-2,7 1 6,5 12 3,11 0 6,9 4 11,10 5-10,3 7 0,5 5-1,-6 0 1,-6 10-2,-13-3 2,-10 3-1,-15-1 8,-13 1 4,-16-2 7,-17 6-1,-16 0-10,-10-3-8,6 0-26,14-13-76,25-12-255,88-39-669</inkml:trace>
  <inkml:trace contextRef="#ctx0" brushRef="#br0" timeOffset="7157.4094">9842 4069 1419,'5'4'606,"8"5"-554,18 7-31,8 2-13,6 3-8,-6-5-25,-8 4-66,-6-7-59,-3-1-48,-3-2-48,-4-3-213,4 6-262</inkml:trace>
  <inkml:trace contextRef="#ctx0" brushRef="#br0" timeOffset="7351.4205">9575 4492 903,'1'6'670,"5"1"-638,7 13 32,13 2 140,16-2-57,10 3-57,17-7-49,4-2-23,10-5-6,43 7-9,2-4-3,-91-5-71,-5 4-106,27 9-189,-17 10-238,-30 63-229</inkml:trace>
  <inkml:trace contextRef="#ctx0" brushRef="#br0" timeOffset="7822.4474">11262 3755 604,'-5'0'183,"0"2"-48,-7 1 57,-10 3 24,-8 7-39,-6 8-26,-6 9-37,-1 10-31,2 12-31,6 10-11,-1 15-11,-21 74 4,-13 45-5,0 33-4,28-92-8,11-29-7,25-75-9,6-4-1,4-6-19,8 18-125,18-15 30,19-16-111,18-17-158,162-67-117</inkml:trace>
  <inkml:trace contextRef="#ctx0" brushRef="#br0" timeOffset="8770.5017">12030 3741 625,'-5'6'698,"-4"7"-590,-8 16-76,-8 17 7,-7 23 34,-14 16 16,-30 60-20,-13 13-35,5 5-7,69-123-16,0-7-10,8-8-1,-7 24 0,6-22-81,8-13-53,0-12-20,11-13-31,39-80-79</inkml:trace>
  <inkml:trace contextRef="#ctx0" brushRef="#br0" timeOffset="9018.5158">12146 3637 1377,'0'0'267,"0"4"-225,7 8-42,-1 11 0,1 19 18,0 16 66,3 19 17,-4 16-49,1 63-31,-7 5-6,-21 9-9,6-60 0,-10-3 2,17-67-8,1-6-11,-2-8-62,-7 26-17,1-23-35,1-17-98,-5-20-125,-30-86-354</inkml:trace>
  <inkml:trace contextRef="#ctx0" brushRef="#br0" timeOffset="9185.5254">11842 4090 994,'-5'-6'267,"3"4"-93,-2-6-45,4 10-101,6 6-14,4 10 43,7 11 33,7 5 1,7 3-44,8-3-20,5-3-24,3-3-3,2-8-228,80 10-422</inkml:trace>
  <inkml:trace contextRef="#ctx0" brushRef="#br0" timeOffset="9372.5361">12715 4549 966,'0'2'803,"0"0"-705,-3 9-86,0 7 31,-8 12 37,-2 8-28,-6 14-28,-2 3-13,-1-2-11,0-2-51,3-7-120,6-9-165,31-2-374</inkml:trace>
  <inkml:trace contextRef="#ctx0" brushRef="#br0" timeOffset="9693.5545">13775 3698 1318,'0'0'154,"0"0"-152,0 2-2,-1 6 0,-1 13 54,-3 14 135,-2 26-39,-7 23-68,-10 74-26,-10 34 25,-1 12-54,16-77-15,5-11-12,-2-10-5,8-67-35,1-11-79,0-12 7,-2 17-44,3-30 18,6-28-132,22-160-518</inkml:trace>
  <inkml:trace contextRef="#ctx0" brushRef="#br0" timeOffset="10142.5801">13796 3808 506,'1'-3'1046,"7"6"-912,8 1-122,14 6-3,11 3 13,12 5 5,2 0-16,0 3 2,-10-1-13,-14-1-15,-14 3 1,-17-2 14,-15 5 68,-21 6-26,-31 16-42,-75 42-12,-51 16-60,41-15 28,139-77 35,11-6 2,6-1-40,4 8-1,19-2 32,15-2 16,12-2 7,10-1-6,0 1 1,-4-2-1,-13 2-1,-14 6 1,-13 5 6,-12 10 59,-10 3 47,-6 9-55,-11 6-16,-9 1-19,-8-2-7,-2-5 23,1-7 5,1-10-17,2-14-5,-4-3-16,-2-5 5,-3-2-11,0-7-27,6-3-6,11-5-16,14-1-79,8-7-154,33-47-383</inkml:trace>
  <inkml:trace contextRef="#ctx0" brushRef="#br0" timeOffset="10609.6069">14121 3602 889,'0'-7'316,"0"-3"-148,-3-1 18,0 6-10,0 2-49,1 3-53,-1 3-59,0 2-15,-7 17 0,-9 19 10,-13 26 49,-30 76-7,-19 34-13,-11 24-6,14-56-22,-9 11-2,-1-2-3,11-12-5,48-95 10,15-20-11,7-9-1,-13 18-34,17-23-8,8-15 22,9-19 7,11-24-20,47-77-94,43-84-67,13-46-84,-54 68-435</inkml:trace>
  <inkml:trace contextRef="#ctx0" brushRef="#br0" timeOffset="10864.6214">14098 3527 556,'0'-2'772,"0"2"-610,0-4-106,0 8-29,2 6 25,2 14 10,4 15 86,4 26-25,-3 22-52,3 67-25,-23 32-14,-22 26-8,3-57 1,4 3-11,6-4-1,-1-22-4,13-93-7,2-5-1,1-6-1,-4 25-25,5-19-32,2-19-66,4-13-24,-1-19 25,2-17-256,-9-130-518</inkml:trace>
  <inkml:trace contextRef="#ctx0" brushRef="#br0" timeOffset="11068.6331">13722 4315 1249,'-4'-3'245,"3"1"-161,-5-3 0,7 5 45,4 1 12,5 1-56,6 4-13,15 2-27,13 4-16,8-1-10,9 8-11,-3 2-8,-7 2 0,-9 4-27,-9 5-86,-9 1-166,-10 4-178,11 54-325</inkml:trace>
  <inkml:trace contextRef="#ctx0" brushRef="#br0" timeOffset="11366.6502">14528 4545 1493,'1'4'300,"4"0"-260,3 7-23,7 7-16,2 8 8,0 7-9,-2 5 0,-6 3 0,-10 6-81,-13-2 41,-16 4 23,-17-4 11,-12-4-9,1-3 0,12-15 14,19-6 1,18-12-11,13-2 11,12-3 5,14 0 19,12 0 4,6-3-8,-2 1-19,-8-4-1,-12 6-36,-12-1-47,-11 1-58,-9 0-314,-51-9-387</inkml:trace>
  <inkml:trace contextRef="#ctx0" brushRef="#br0" timeOffset="11684.6683">13234 4492 165,'-4'-6'1426,"2"2"-1270,-3-5-156,5 6-1,-2 3-7,1 7-10,0 8-4,-4 15 22,0 22 46,-2 11-7,-2 15 3,1-5-3,-2-1-5,0-17-14,-4-7-11,2-15 1,-3-4 1,-1-10-11,2-4-35,-5-7-133,4-8-301,0-31-492</inkml:trace>
  <inkml:trace contextRef="#ctx0" brushRef="#br0" timeOffset="12217.6988">15267 4779 1288,'1'1'304,"0"7"-259,3 6-43,0 13 22,-2 7 72,-4 4-17,-6 2-43,-6 0-13,-7 0-4,-8-6-2,-4-12-17,1-3-44,8-13-56,9-12-74,14-14-114,50-93-475</inkml:trace>
  <inkml:trace contextRef="#ctx0" brushRef="#br0" timeOffset="12502.7151">16402 3664 1325,'-2'-4'471,"0"3"-452,0-3-19,-1 9-16,-7 11 16,-13 26 1,-13 22 55,-47 85-10,-33 60 38,-20 31-31,39-67-40,4-5-5,8-26 4,54-103-12,13-10 0,5-15-66,-6 18-121,23-24-35,15-28 57,107-133-402</inkml:trace>
  <inkml:trace contextRef="#ctx0" brushRef="#br0" timeOffset="12734.7284">16409 3629 1582,'2'0'285,"1"4"-270,4 9-15,7 19-17,1 20 17,2 23 47,3 73 4,-14 39-6,-22 24-8,-11-58-16,-6 3-12,5-14-9,14-97-12,4-10-30,4-7-42,-8 21-75,4-23-69,5-26-100,-15-93-740</inkml:trace>
  <inkml:trace contextRef="#ctx0" brushRef="#br0" timeOffset="12916.7388">16047 4202 1626,'0'0'306,"0"0"-293,0 0-13,6 8 0,3 6 2,3 3 22,11 12 0,5 3-9,10 2-15,7-3-32,6-2-130,0-4-52,83 9-282</inkml:trace>
  <inkml:trace contextRef="#ctx0" brushRef="#br0" timeOffset="13290.7602">16867 4543 1391,'3'4'305,"4"0"-248,10 5-24,3 8 3,1 0-18,-6 4-18,-5-2-21,-10 4-96,-13 6 54,-17 5 20,-17 10-82,-10 0-40,0-1 71,15-8 65,18-13 13,18-11 7,8-5 9,8-2 64,8-2-8,4-2 26,5 0 8,0 0-10,-2 4-16,-3 5-22,-2 10 14,-2 6 25,-6 5 7,0 3-41,-8 1-23,-4-7-12,-3-4-3,-4-3-3,-10-14-6,-8-6-37,-15-8-123,-11-15-152,1-9-136,-12-103 182</inkml:trace>
  <inkml:trace contextRef="#ctx0" brushRef="#br0" timeOffset="13536.7743">17513 3763 1437,'17'7'178,"4"8"-155,15 12-11,4 18 6,-2 13 39,-13 16 75,-6 10-39,-10 12-39,-9 57-26,-12 23-5,-15 5-10,-6-64 2,-16-8-4,15-67-4,1-1-7,-6-7 0,-37 34-75,0-13-181,-108 21-462</inkml:trace>
  <inkml:trace contextRef="#ctx0" brushRef="#br0" timeOffset="15391.8804">8350 6073 780,'-3'-2'311,"3"2"-145,-3-4-59,3 4-13,-3 2 22,3-2-28,0 2-37,0 2-24,-2 7-18,-4 15-1,-2 19 53,-4 23-5,-3 13-29,-2 8-11,-1 6 1,-3 1-11,-2 2 4,-4 1-1,2-5-3,1-8-6,4-8 0,5-11-16,3-16-62,6-18-14,3-17-85,5-12 21,2-17-4,20-84-341</inkml:trace>
  <inkml:trace contextRef="#ctx0" brushRef="#br0" timeOffset="16000.9152">8520 5875 982,'9'-5'174,"0"5"-132,9-3-32,-2 3 20,-2 8 39,1 1 20,-2 11 22,2 6-11,3 14-34,-5 2-13,2 7-29,2 6-11,0-1-5,4-2-8,-1-4-11,1-8-23,-5-9 10,-6-5-35,-8-8 32,-11-3 27,-10 1 18,-14 2-3,-10 3-7,-10-2-8,-10 2 1,-3-1 1,-3 3-1,2-1 0,12-2 10,13-6-5,16-3 7,16-8-13,16-3-10,25-2 10,29-6 15,77-6 15,42 5-18,-134 13-6,-8 3-5,38 7 0,-20 10 35,-17 5-20,-19 4 17,-13 6 8,-15 7-4,-15 1 7,-13 5-8,-9 0-3,-6-4-8,-5-6 1,-2-9-13,0-5-4,2-9-8,-1-11-1,0-8-26,2-10-34,-1-7-30,2-12-58,6-9-5,6-13-107,10-13-122,8-157-404</inkml:trace>
  <inkml:trace contextRef="#ctx0" brushRef="#br0" timeOffset="16631.9513">8290 5629 927,'-3'-11'150,"2"3"-99,-2-10-10,1 3 85,2 5 63,-1 2-8,-1 2-37,2 6-78,0 4-43,0-2-23,6 6 0,9 5 15,14 9 41,18 8 1,22 1-24,71 8-9,44-16-5,10-8-7,-58-5-6,-16 0 0,-26 13 0,-65-10-6,-6-4 1,-7 1 0,14 5 0,-16-6 0,-11-3 0,-3-4 10,-4-4 7,-5-6 0,-11-3-11,-5-7-6,-9-5-1,-5-7-1,1-3-6,-3-1-4,0-1-4,3 4 14,2 7 1,2 3-2,6 7 2,8 1 0,7 6 0,8 3-1,4 4-17,5 4 1,11 3 5,7 12 11,11 8-1,7 12 1,2 6 0,0 7-1,-8 2 2,-7 5-1,-6-6 2,-8-2-1,-7-6 0,-7-10 0,-5-4 1,-12-5-1,-9-4 0,-13 4-59,-11-4-188,-10 6-115,-86 55-210</inkml:trace>
  <inkml:trace contextRef="#ctx0" brushRef="#br0" timeOffset="16842.9634">9618 6489 1148,'14'10'217,"-2"3"-163,14 6-19,4 11 8,1-1-20,5-3-13,3-1-10,4-6-9,-1-6-37,0-7 17,-11-8-121,-11 0-36,-28-2-15</inkml:trace>
  <inkml:trace contextRef="#ctx0" brushRef="#br0" timeOffset="17058.9757">9433 6945 1095,'3'2'311,"4"2"-250,7 8-40,8-1 21,10 2 50,3 0-37,7 1 5,8 1-9,11 0-16,9-2-8,8-3-17,-1 0-10,-11-6-52,-10-1-133,-8-3-167,51-17-270</inkml:trace>
  <inkml:trace contextRef="#ctx0" brushRef="#br0" timeOffset="17569.0049">9663 6486 1066,'-9'-1'240,"2"1"-105,-4-2 54,5 2 6,3 2-45,3-2-65,1 0-46,7 4-19,9 3 7,11 2 21,19 5-12,13-3 0,7-6-12,5 4-15,-2-6 3,-5 1-11,-5-2 0,-7 5 0,-5 0 0,-14 0 0,-5-2-1,-11-1-1,-7-3-34,-7-1-13,-4 0-3,0 0-6,-3-1-67,-4-3-206,-45-18-449</inkml:trace>
  <inkml:trace contextRef="#ctx0" brushRef="#br0" timeOffset="17839.0204">9549 6973 938,'0'1'758,"2"2"-758,4 0-14,15 6 14,13-2 99,16 3 8,10 2-13,12-8-22,1 5-27,-1-2-12,-9 0-4,-13 5-14,-6-2-5,-6 0-8,-6-1-1,-7-3-1,-4-2-35,-2 0-59,4-4-145,3-1-270,85-41-162</inkml:trace>
  <inkml:trace contextRef="#ctx0" brushRef="#br0" timeOffset="18169.0392">11377 5916 1732,'-4'-1'243,"2"-2"-220,-6 3-23,-14 10 0,-7 7 5,-13 14 7,-7 11 8,-4 13-5,4 17-5,4 14 4,4 11-13,9 3 13,-8 58-2,7 25 3,0 17-8,14-78 5,5-2-6,7-7-6,10-78 0,3-11-14,1-7-85,12 13-51,7-26-64,14-24 29,13-21-193,130-130-105</inkml:trace>
  <inkml:trace contextRef="#ctx0" brushRef="#br0" timeOffset="18427.054">11874 6434 1473,'0'0'354,"0"4"-354,1 2-129,-2 13 129,-3 17 5,-5 12 85,-8 17-14,-6 13-16,-2 9 11,-4 5-25,-3 0-22,0-3-6,0-9-18,5-10 0,8-14-28,8-18-110,8-20-188,8-22-38,38-78-156</inkml:trace>
  <inkml:trace contextRef="#ctx0" brushRef="#br0" timeOffset="18891.0805">11925 6310 1598,'14'-11'228,"5"0"-170,19-14-40,8 7-12,4 8-6,-3 6 0,-5 9 0,-5 14-24,-5 10 24,-12 12 0,-7 4 29,-13 7-10,-17 0-5,-8 2-2,-15 1-3,-18 1-8,-8-3-1,-5-4 2,9-13-1,14-8 5,20-15-1,17-9-5,10-4-27,4 0-21,3-2 9,10 2-30,11 0 42,10 2 18,6 5 9,5 3-1,-5 6-5,-6 6 0,-7 1 6,-7 6 34,-5 3 16,-12-1-8,-12-1 6,-14 1 1,-12 0 5,-18-3-13,-19-1-26,-52 15-5,83-34-4,-26 4-6,21-1-9,26-11-66,15 3-173,10-3-217,7-3 133,48-20-513</inkml:trace>
  <inkml:trace contextRef="#ctx0" brushRef="#br0" timeOffset="19096.0923">12325 7108 453,'3'10'982,"4"6"-886,3 10-4,-3 8 8,-2 3-38,-6 3 37,-7 1 21,-8 4-56,-5 3-25,-1-6-18,-2-2-10,9-9-7,5-9-4,5-5-67,7-9-89,5-3-92,3-5-58,54-50-357</inkml:trace>
  <inkml:trace contextRef="#ctx0" brushRef="#br0" timeOffset="19492.1149">13610 6296 1391,'5'-5'282,"-1"5"-213,2-7-63,-5 11-4,-1 3 16,-3 10 3,-5 16 21,-3 18 15,-3 16-11,-4 21 23,-12 63 5,-3 21-25,3-12-31,23-117-3,2-4-7,2-4-3,-7 36-5,5-18-23,1-13-5,1-16-103,2-17-44,2-8-16,11-52-330</inkml:trace>
  <inkml:trace contextRef="#ctx0" brushRef="#br0" timeOffset="19919.1393">13800 6300 1507,'2'-4'295,"6"4"-295,10 0-4,8 9-2,8 5 6,-1 7-12,0 2 10,-6 9 2,-10-1 0,-9 2 31,-11 4 7,-15 2-11,-12 9-5,-10-1-1,-15 2-7,-8-4-14,5-2-6,9-10-50,19-11-70,21-9-21,18-9 69,10-3 59,5 2 19,4 0 0,-4 2 32,-1 7 4,-7 2 21,1 4 16,-3 5-4,3 3-4,-1 3-32,-7-2-14,-3 1 4,-6-5 4,-7 0 9,-11 2 3,-18 1-12,-16 2-8,-56 11-7,71-31-12,-30 8-5,15-6-76,24-8-197,28-8-368</inkml:trace>
  <inkml:trace contextRef="#ctx0" brushRef="#br0" timeOffset="20231.1572">14189 7038 1116,'18'7'351,"3"5"-265,17 4-55,-9 7 14,-5-1 44,-12-2-44,-5-3 3,-7-5-17,-7 4-2,-5 0-7,-7 7-4,-4 0-7,-5 6-10,0-1-1,4-2-70,12-4-23,3-3 15,14-5 43,5-3 35,10 0 5,3-4 32,-2-1-2,1-2-25,-8-1-10,-5 0-10,-6 0-44,-3-3-144,-18-11-280</inkml:trace>
  <inkml:trace contextRef="#ctx0" brushRef="#br0" timeOffset="20535.1746">13049 6931 709,'2'0'941,"1"4"-827,7 5-105,7 12 9,7 10 45,10 9-6,-3 8-18,-8 0-19,-7-1-10,-13-4-2,-19-5 7,-18 4-5,-26 1-10,-70 24-138,-27-6-183,72-50-403</inkml:trace>
  <inkml:trace contextRef="#ctx0" brushRef="#br0" timeOffset="21077.2056">15126 7261 1801,'0'6'144,"-1"2"-144,-2 7-42,-3 11 34,-10 7 1,-11 2-20,-12 3-20,-6-5-32,3-8-32,11-10 9,16-16 27,15-16-189,75-91-429</inkml:trace>
  <inkml:trace contextRef="#ctx0" brushRef="#br0" timeOffset="21324.2197">16226 6337 1823,'0'7'255,"3"12"-255,0 13-1,0 20 1,-8 20 1,-15 62 13,-18 48 17,-9 11 4,12-65-20,-8-17 10,24-62-14,0-4-10,-1 0-2,-16 35-38,5-20-94,8-22-128,10-26-93,23-80-451</inkml:trace>
  <inkml:trace contextRef="#ctx0" brushRef="#br0" timeOffset="21751.2441">16366 6436 1850,'12'3'225,"6"8"-203,21 2-13,7 14-3,3 5-5,-5 6-1,-10 3 0,-12 4-17,-7-2 7,-15-7 9,-13-1-10,-17-5 11,-24 2 0,-63 16-18,-58 0-70,19-9 19,133-35 42,17-2 27,3-2-1,-3 4-132,15-1-22,13 4 98,9 7 54,13 1 3,8 8 26,-1 5 1,-6 4 3,-7 1 4,-15 1 13,-10 0 7,-11 2 15,-8-1-11,-12 4 2,-6 0-13,-18-1-13,-10-4-11,-13-6-13,-9-13 2,1-6-12,9-9-12,12-9-78,13 0-192,-22-25-354</inkml:trace>
  <inkml:trace contextRef="#ctx0" brushRef="#br0" timeOffset="22169.268">16645 7322 1381,'0'2'0,"4"2"-11,1-1-131,0 11 116,-2 1 26,0 4 56,-3 4 31,1 3-32,-1 0-34,-1 0-7,-5-7-14,-5-4-26,-8-4-131,-2-5-31,9-2 116,3-4 72,12 0 35,7 1 25,6-1-24,0 7 53,11 4-13,-1 5-22,-2 5-22,-6-2 13,-5 3 33,-7 1 7,-4 2 14,-8 6 21,-9 8-36,-7 0-18,-4 1-36,-1-6-9,1-7-21,5-13-60,3-18-33,2-19-205,-11-99-238</inkml:trace>
  <inkml:trace contextRef="#ctx0" brushRef="#br0" timeOffset="22473.2854">17452 6410 1711,'2'2'188,"6"8"-188,10 4-24,11 17 24,4 17 40,-2 14 17,-7 14-16,-6 16 1,-14 62-12,-40 14-2,-67 44 2,17-85-16,-17 7-14,-9 11 0,8-34-10,67-63-26,5-11-78,9-10-142,-87 66-441</inkml:trace>
  <inkml:trace contextRef="#ctx0" brushRef="#br0" timeOffset="23284.3318">5900 8887 1673,'-3'9'177,"1"9"-177,-8 16-47,-6 18 41,-11 18 6,-13 16 6,-38 74-4,-13 26 4,-3-8 7,24-56-1,-1-2-3,45-78-9,8-9-22,5-10-185,-10 17-274,29-72-251</inkml:trace>
  <inkml:trace contextRef="#ctx0" brushRef="#br0" timeOffset="23523.3455">6219 8624 1662,'-4'23'216,"4"13"-210,-3 30-6,4 24-1,10 70 0,5 46 1,4 62 6,-2-119 6,-3-27-6,-8-15-5,-4-62 5,-3 1-6,-3-15-137,-1 24 104,-7-18-30,-6-25-127,-57-47-416</inkml:trace>
  <inkml:trace contextRef="#ctx0" brushRef="#br0" timeOffset="23699.3555">5657 9341 1456,'1'4'304,"5"5"-239,10 14-44,12 6 18,16 13 25,7 0-7,12-4-33,7-5-18,-1-11-6,1-9-90,0-10-135,104-45-389</inkml:trace>
  <inkml:trace contextRef="#ctx0" brushRef="#br0" timeOffset="23914.3678">6806 9265 118,'0'6'1691,"1"7"-1507,4 18-145,4 21-25,-2 20 7,-4 14 0,-14 56 1,-22 21-4,-15 4-4,12-58-7,16-64-7,7-2-16,2-19-56,-8 23-156,15-35-75,44-109-261</inkml:trace>
  <inkml:trace contextRef="#ctx0" brushRef="#br0" timeOffset="24326.3914">6792 9283 70,'-4'-12'1449,"4"4"-1141,7-6-253,14 6-26,21 1 10,15 1-2,13 8-1,0 6-24,-3 8-12,-12 7-7,-12 0-4,-15 5-14,-15 0-11,-15 6 36,-17 8 1,-20 10 13,-19 4-14,-6 0-12,-3-8-11,10-11 18,14-10 5,20-13 1,14-11-1,11-6-49,17-1 41,10 0 8,14 0 1,14 4 6,-1 8-7,-5 6-1,-9 8-17,-14 8 18,-15 4 26,-19 8 34,-22 9 11,-18 3 1,-18 7-20,-56 25-4,-15-18-21,7-34-13,94-32-14,4-4-1,6-8-65,-20-10-92,17-16-179,38-94-503</inkml:trace>
  <inkml:trace contextRef="#ctx0" brushRef="#br0" timeOffset="24688.4121">6759 8724 1223,'-1'-4'287,"1"4"-200,-1-2 12,1 2 63,1 0-27,-1 4-65,4 6-40,4 12-7,7 19 32,4 18-14,7 29-20,12 85 13,0 66 10,-10 29-26,-12-97-9,1-13-8,-2-25 13,8-18-13,-7-74 0,-1-4-1,-5-14-5,14 28-48,-8-25-17,-5-18-47,-1-16-95,2-18-67,19-115-340</inkml:trace>
  <inkml:trace contextRef="#ctx0" brushRef="#br0" timeOffset="24945.4268">7223 8942 1839,'-2'0'272,"1"0"-209,-3 6-62,-2 15 5,-11 19 33,-9 21 9,-14 24-11,-37 65-5,-21 28-7,-31-2-13,27-68-4,-1 10-7,15-16 0,56-63-1,6-10-9,9-9-51,-11 17-37,19-25-119,19-18-395,73-84-65</inkml:trace>
  <inkml:trace contextRef="#ctx0" brushRef="#br0" timeOffset="25511.4592">7913 9215 798,'-9'-4'996,"-2"4"-840,-4-2-104,-1-2-31,7 4 9,5-1-1,1-1 14,3 2-25,4 2-18,2 3-19,0 1 11,2 1 8,0 1 0,-5-3 0,-1-2 0,-4-3 1,2 3 1,-1 4-1,-2 5 0,0 15 12,-8 14 2,3 11-3,-1 9 3,2-2-1,-1 2-1,-4 0-1,-4 6-4,-9 7-2,-10 14-5,-4 3-1,-6 2 1,1-10-1,11-14-39,9-21-39,15-23-136,10-24-158,35-81-122</inkml:trace>
  <inkml:trace contextRef="#ctx0" brushRef="#br0" timeOffset="25978.4859">7955 9163 1752,'8'2'237,"6"4"-219,13 4-6,7 5-11,2 4 1,-2 1-1,1 8 0,-2 3 5,-4 3-5,-1 5 5,-10-5-5,-7 3 4,-14-2-4,-17 2 13,-17 1 5,-15 5-18,-22-2-1,-55 20-8,89-52 7,-32 11 0,20-16 1,27-4 0,25-4-21,19 0-12,17-4 22,14 4 5,12 6 5,1 8 0,-4 6-5,-8 9 6,-14 3 23,-16 7 31,-7-1-9,-17 4-6,-11 3-5,-14 7-8,-17-3-5,-11 0 0,-10-9-21,-8-10 0,0-15-7,4-15-38,12-14-24,11-16-117,13-15-182,-14-162-584</inkml:trace>
  <inkml:trace contextRef="#ctx0" brushRef="#br0" timeOffset="26475.5143">7638 8547 1678,'8'6'293,"10"1"-236,16 14-35,26 8-13,65 24 20,46 9-1,14 4-14,-80-22-14,3-2 0,-6-9 5,-14-1 28,-60-17-17,-9-6-8,-7-4 1,9 8-8,-15-8 21,-12-7 16,-9-8-10,-17-8-25,-14-12-3,-12-13-7,-8-11-10,7-5 11,8-2 5,16 10 1,12 16 0,11 17 0,7 6 0,4 10 0,2 2-9,7 2-27,11 2 11,18 6 23,20 8 2,13 11-1,3 10 0,-6 11 1,-15 5 0,-18 7 6,-24 1 15,-10 4-6,-15-1 0,-14-9-3,-12-3 0,-14-8-3,-11-8-9,-6-12-8,-7-10-35,-43-18-23,-5-32-116,0-30-128,35 0-182,-4-19-70</inkml:trace>
  <inkml:trace contextRef="#ctx0" brushRef="#br0" timeOffset="27113.5508">6045 7834 1337,'-6'-2'231,"4"4"-171,-4-1-60,9 9 0,3 5 61,11 8 57,11 6 11,17 4-36,17-3-40,59 11-23,19 0-11,-8 10-8,-99-34-10,-8 0 11,-5-4-12,17 9 6,-16-4-6,-10-13 0,-9-5 0,-4-1 6,-9-11-6,-4-6-9,-15-12-27,-13-11 13,-8-8 11,-9-7 5,-2-7-8,5 3 14,9 8 1,12 15 0,12 15 6,12 10-5,3 5 10,8 5-11,1 2 0,1 0-2,6 2-4,2 8 0,14 3 6,3 13 2,10 7-1,2 6 5,-1 8-6,-5-2 1,-8-4-1,-2-6 0,-7 3 0,0-7 1,-5 0-1,-2-3 1,-5-5 0,-5-4 1,-8-2 16,-8 3-3,-16 7 0,-12 6-9,-14 6-5,-6-3-1,-1 3-33,13-8-75,17-2-239,46 9-624</inkml:trace>
  <inkml:trace contextRef="#ctx0" brushRef="#br0" timeOffset="27653.5817">9277 9667 1312,'-2'-2'243,"1"2"-63,1-2-160,6 6-19,6 9 25,4 3 67,15 6 44,14-2-50,18-3-36,65-6-26,42-20-7,6-16-7,-91 11-11,-51 7-11,-10 4-17,-6 1-19,12 0-40,-14 2-129,-16 6-153,-16 6 72,-94 47-249</inkml:trace>
  <inkml:trace contextRef="#ctx0" brushRef="#br0" timeOffset="27855.5933">9108 10340 1475,'22'5'239,"11"1"-142,27 2 10,59 4 28,22 6-51,4 1 7,-45-5-43,-10-4-28,-51-4-11,-6-2-9,-7 5-32,29 0-66,-11 2-131,-3-2-232,66-8-251</inkml:trace>
  <inkml:trace contextRef="#ctx0" brushRef="#br0" timeOffset="28336.6208">11574 9202 1664,'0'2'177,"4"6"-177,0 15-16,5 19 16,2 26 76,-8 77-16,-12 59 9,-15 63-37,-11-48-4,-19 19-13,-18 14 15,-17 29-3,-8-12-15,-3-34-11,11 3-1,44-38-12,51-43-81,20-108-480,62 42-36</inkml:trace>
  <inkml:trace contextRef="#ctx0" brushRef="#br0" timeOffset="29254.6733">12975 8822 1326,'-2'0'302,"6"10"-194,-1 4-84,2 17 7,1 10 16,-1 7-14,-5 8-33,-5-7-27,-4 2-113,-6-6-4,-11 0-51,-9-4-79,-8-7-35,-3-3 61,7-8 167,15-10 81,12-7 153,9-5-37,9 1-71,6 5 31,10-6 43,14 1-8,12-2-45,6-2-17,0 2-20,-10 2 31,-10 4 40,-12 5 17,-9 8-21,-12 13 32,-8 14 31,-12 13-74,-14 17-38,-11 6-11,-5 7-27,6-7-3,9-8-5,17-14 6,13-14-7,7-7 6,8-9-5,4-8 4,7-7-4,3-11-1,3-12-13,5-8-32,1-15-54,2-4-83,3-5-77,47-67-508</inkml:trace>
  <inkml:trace contextRef="#ctx0" brushRef="#br0" timeOffset="29979.7148">12645 8886 726,'-9'-9'478,"5"2"-286,-5-9-64,3 8-35,-3 1 6,4 0-6,-1-5 18,2 7-29,-1-1-29,4 3-14,-1 2-17,4 2-22,-2-1-34,3 0 33,9 6 1,16 4 12,20 6 20,58 7-17,34-7-5,0-7-4,-54-9-4,-51-2 4,-3 2 1,-9-1-6,24-2 0,-16 0 0,-13 3-1,-12 0 0,-5 0-1,-2 0 1,0 0-12,-3 0 12,-3-4 13,-1-3-10,-7-5-3,-5-10-12,-3-5 11,-5-5-7,4-9 8,-4 3 0,2 7 0,11 9 9,6 11 9,7 7-18,12 8-24,10 10 24,18 5 0,19 12 6,8 7-5,3 3 0,-9 1 0,-11-2-1,-12 5-12,-12-1 3,-11 1 9,-13-2 9,-13-2 9,-16 8 6,-14-4-3,-17 4-9,-7-2-4,3-4-8,10-8-47,19-6-83,17-5-215,42 33-546</inkml:trace>
  <inkml:trace contextRef="#ctx0" brushRef="#br0" timeOffset="30701.7561">15363 9353 1451,'5'1'301,"-2"6"-256,6 9-21,-2 9-1,-1 11 11,-3-1-8,-3 4-26,-3-3-93,-3-4-78,-5-6-89,-11-6-67,-7-2 71,-11-3 118,-4-3 115,3 2 23,8 0 53,15-5 23,9-3 1,9 2-25,0-2-10,6 0-12,3 1 65,5 3-8,3-6-30,8-4-27,4 2 9,0-2 37,3 3 2,-2 3-15,-2 5 23,-3 5 8,-1 2-17,-3 3-8,-3 7 63,-1 2-72,-6 6-11,-3 3-2,-5 6 5,-5 0-23,-2 2-17,-5-3 1,-3-3 8,-9-8-4,-4-2 2,-12-5-10,-8-7 3,-12-6-12,-6-12-12,-4-5-24,3-9-25,1-10-37,13-15-121,17-21-304,6-188-475</inkml:trace>
  <inkml:trace contextRef="#ctx0" brushRef="#br0" timeOffset="31159.7823">15150 9038 1339,'6'2'217,"3"2"-172,9 9-1,12 3 49,9 10 34,10 0-47,18 5-20,51 15-18,21-4-24,-97-33-2,-8-5-4,31 10-12,-14-10 1,-18-6 8,-15-8 4,-4 1 4,-12-4 10,-3-6-17,-14-9-10,-1-3-7,-16-3-17,-6-1 12,0 1-2,8 6 14,8 7 2,10 10-1,9 7-1,3 4-8,0 3-8,0 0 1,6 6 4,9 12 10,10 4 1,9 7 18,10 4-5,2 2-11,-1 3-1,-8 0 4,-7 1-5,-13-5-1,-9-1 1,-12 3 9,-14 3 12,-19 1-1,-20 5-20,-4-3-15,-2 0-78,24-4-279,57 30-605</inkml:trace>
  <inkml:trace contextRef="#ctx0" brushRef="#br0" timeOffset="31672.8116">17197 9570 1298,'0'-1'290,"0"1"-191,0 0-84,-1 4-6,-4 13 3,-3 7 102,-7 27-17,-5 16-49,-8 17-4,-4 9-20,-1-2-11,2-4-2,0-13-10,1-10 13,2-16-14,-2-11-18,2-8-30,5-11-98,2-9-152,5-8-187,29-56 0</inkml:trace>
  <inkml:trace contextRef="#ctx0" brushRef="#br0" timeOffset="32002.8305">17233 9949 819,'19'-4'294,"6"4"-111,22-4-80,-2 5 38,-6 5-49,-10-1-50,-11-1-42,-15 4-35,-12 4 29,-14-2 6,-11 7 0,-18-5-9,-6 0-34,2 2 32,11-6 11,18-4 6,13-3 0,9-1-6,6 2-6,1 2-29,5 6 14,3 6 21,3 9 47,6 5 1,1 1 3,-4 5-15,4-5-20,-3-5-5,-2-8-2,-3-6 0,-1-8 21,-3-11-5,1-9-25,-4-12-115,-1-5-127,-20-78-265</inkml:trace>
  <inkml:trace contextRef="#ctx0" brushRef="#br0" timeOffset="32517.8599">17005 9230 1564,'1'-2'267,"1"0"-180,8-2-64,7 4 2,12 0 29,12 0-21,13 8-6,10 3-12,11-3 0,51 0-9,5-4-5,-93-4 5,-1 2-5,36 0 5,-14 6 1,-14-1-1,-12 3 0,-15-4-6,-10 2-1,-10-7 0,-9-2 1,-8-6-1,-15 0 1,-14-8-9,-7-6 8,-2-5 0,8-3 1,13-5 0,11 3 1,8 5-1,9 8 0,6 12 0,5-1-7,9 14-26,12-2 20,15 5 12,13 6 1,10 3 0,-3 6-1,2 2 1,-16 5 0,-11 3 0,-13 5 0,-15 5 15,-10 4 21,-13 5-6,-8 0-9,-8-7-12,-5-6-9,0-8-24,6-8-30,8-1-69,11-9-123,4-1-261,11 18-130</inkml:trace>
  <inkml:trace contextRef="#ctx0" brushRef="#br0" timeOffset="32804.8764">18590 9450 1918,'0'21'135,"-1"7"-135,-10 27-38,-8 31 1,-45 78 4,-54 74 26,-47 77 7,44-63 0,4 67 2,10-43 16,8-5 4,6-28 2,2-7-16,10-40 1,2 31-9,5-17-38,6-18 14,-10-12-237,3-11-565,-12-12 138</inkml:trace>
  <inkml:trace contextRef="#ctx0" brushRef="#br0" timeOffset="33966.9428">12948 10609 868,'3'-1'327,"-6"1"-129,3 1-137,-1 2-7,-1 1 45,0 8 38,-2 9 34,-2 9-39,-12 11-59,-4 12-29,-14 6-19,-9 12-7,-9 3-7,-8 8-4,-4-1-6,-1-2-1,0-4-23,1-2-31,14-18-30,18-13-118,21-29-92,24-19-160,116-120-20</inkml:trace>
  <inkml:trace contextRef="#ctx0" brushRef="#br0" timeOffset="34193.9558">12937 10671 955,'-1'-7'311,"1"4"-134,0-2-72,0 5-27,0 1-38,5 6-26,9 12 14,8 18 47,11 23-12,5 21-25,19 64-28,-44-96 1,17 45 1,-9-9-12,-11-9 0,-8-7-11,-11-9-82,-12-12-30,-6-7-24,-7-11-142,-59-15-261</inkml:trace>
  <inkml:trace contextRef="#ctx0" brushRef="#br0" timeOffset="34394.9673">12806 10989 1291,'-1'2'257,"-1"4"-188,-2 8-57,0 11 46,2 6 59,6 6-19,5-1-32,14 1-20,8-5-20,14-6-26,11-4-3,7-9-141,4-6-137,75-5-393</inkml:trace>
  <inkml:trace contextRef="#ctx0" brushRef="#br0" timeOffset="34562.9769">13643 11406 1186,'-4'16'267,"-2"7"-90,-8 19-51,-5 13-37,-8-2-38,-3 0-38,5-5-13,5-6-126,31 17-381</inkml:trace>
  <inkml:trace contextRef="#ctx0" brushRef="#br0" timeOffset="34894.9959">15431 11025 1153,'-18'13'164,"-2"8"-110,-18 14-32,-3 13 16,0 10 35,-4 7 2,-3 15 12,-3 3-30,-1 5-24,-3-1-13,0-10-1,6-6-19,7-16 0,10-13-84,15-19-118,9-9-160,16-43-88</inkml:trace>
  <inkml:trace contextRef="#ctx0" brushRef="#br0" timeOffset="35125.0091">15464 11057 1444,'0'6'303,"1"2"-233,2 17-47,2 17 1,-3 20 16,-6 17 7,-6 62-16,-8 19-11,4-5-4,8-107 2,0-6-7,-1-4-11,-7 33-34,2-15-30,2-14-119,4-20-68,-16-38-207</inkml:trace>
  <inkml:trace contextRef="#ctx0" brushRef="#br0" timeOffset="35328.0207">15103 11528 1412,'-2'0'294,"4"0"-141,2 0-135,5 4 6,4 0 66,8 6-15,12 5-24,6 0-33,8 2-1,4-6-17,-3-3-15,-8-2-110,-5-2-175,41-8-279</inkml:trace>
  <inkml:trace contextRef="#ctx0" brushRef="#br0" timeOffset="35599.0362">15902 11645 240,'14'-9'1158,"1"5"-949,13-10-125,-3 10-56,-4 4-28,-12 8-52,-10 6-65,-14 9 111,-8 7 6,-12 6 1,-4 2 1,0-1 10,6-5-7,12-5-4,8-7 6,8-2-7,7-4-14,8 1 2,8 1-25,10-6-113,10-4-83,74-12-357</inkml:trace>
  <inkml:trace contextRef="#ctx0" brushRef="#br0" timeOffset="35906.0537">17066 11216 352,'-2'0'1229,"-1"6"-1010,-3 7-203,-7 13-10,-5 21 32,-10 5 10,-13 12 0,-5 9-5,0-1-5,-3 3-8,3 0-3,2-4-9,2-1-6,-2 2-12,2 0 0,0-3-24,0 0-105,7-14-237,-11-1-270</inkml:trace>
  <inkml:trace contextRef="#ctx0" brushRef="#br0" timeOffset="36146.0675">17069 11234 821,'3'1'784,"3"12"-723,4 4-61,-1 23-10,3 11 10,-9 15 31,-9 18 5,-16 59-6,-17 19 8,24-117-2,1-1-11,-15 46-16,0-9-9,4-14-3,3-18-273,10-22 135,-11-54-319</inkml:trace>
  <inkml:trace contextRef="#ctx0" brushRef="#br0" timeOffset="36356.0795">16759 11645 1585,'0'0'270,"0"3"-148,0-3-95,4 10 19,3 1 23,2 9-22,7 9-26,6 2-11,2-3-1,6-1-9,0-6-30,-4-8-78,-5-6-141,6-16-376</inkml:trace>
  <inkml:trace contextRef="#ctx0" brushRef="#br0" timeOffset="36769.1031">17209 11820 1778,'6'-1'315,"5"1"-240,10 0-58,3 11-17,-1 8-31,-6 9-14,-3 2 1,-8-2-25,-6-2 23,-6-4 46,-8-11 0,-7 0 24,-6-2 3,-13-1-9,1 0-17,2 4 8,5-8-9,11 4 0,11 3-37,5 0-61,6 6-8,5 0 13,4 1 42,3 2 37,1 1 14,-2 0 8,2 5 41,-4 0 31,-4-2 8,-1-3-7,-3-5-39,-2-5-18,-4 0 3,-3-1 2,-3-5-10,-11 0-19,-13 1-27,-17-5-225,-177-8-490</inkml:trace>
  <inkml:trace contextRef="#ctx0" brushRef="#br0" timeOffset="37294.1331">12375 12014 1279,'6'0'248,"1"6"-185,14 9-51,0 11 45,2 16 58,-3 16-29,-13 13-2,-12 19-27,-19 69-29,-21 12-5,25-122 4,0-1-9,-21 45-9,-1-5-9,0-9 0,4-13-69,8-16-173,3-16-390</inkml:trace>
  <inkml:trace contextRef="#ctx0" brushRef="#br0" timeOffset="37729.158">12596 12000 1465,'9'-3'265,"7"10"-205,14-2-42,8 8-18,-1 7-12,-6 8-4,-10 1 16,-11 7 22,-6 2 17,-9 5-21,-10 2-4,-7-2-1,-10 4-13,-5-4-7,-4-5-65,4-4-23,11-10 14,12-8 8,8-3 17,9-6 7,4 5 49,10 6 0,2 3 11,7 2 1,3 3 21,-2-1 12,3 1 15,-1-2 6,-6-3 52,-6 2-64,-8-1-24,-10-2 17,-13-1 35,-14 3-17,-17 1-37,-15 2-16,-50 13-12,68-26-4,-37 8-35,13-1-59,20-7-100,25 2-63,21-5-276,54-3-268</inkml:trace>
  <inkml:trace contextRef="#ctx0" brushRef="#br0" timeOffset="37880.1666">12930 13022 1360,'-1'22'303,"-1"5"-132,-5 27-98,-8 6-29,-9 3-16,-10-2-28,-5-3-30,6-11-252,10 12-554</inkml:trace>
  <inkml:trace contextRef="#ctx0" brushRef="#br0" timeOffset="38256.1881">14929 12959 1937,'0'3'277,"2"9"-277,2 23-54,-2 15 53,-4 21 1,-5 12 6,-11 1-6,-6-1 6,-4-8-5,-3-6 0,3-17-1,5-14-5,6-16-31,10-10-111,5-12-174,13-53-416</inkml:trace>
  <inkml:trace contextRef="#ctx0" brushRef="#br0" timeOffset="38654.2109">15174 12855 1375,'9'-1'475,"-1"1"-401,15 1-73,3 11 16,-3 2-17,-1 5-48,-10 1-82,-10 6 74,-4 3 56,-12 2 14,-7 1-2,-11 0 4,-6-2-14,-2-2-2,4-4 0,6-2-18,9-6-20,9-3-1,6-5 26,11 0-7,8 1 6,16 5 14,9 3 1,10-1 12,0-4-5,-3 2-1,-13-2 40,-10-3 2,-15-1 11,-10 4 27,-11-2 42,-13 13-13,-22 5-73,-18 4-17,-10 2-26,-1-6 1,14-7-1,16-7-62,18-4-224,3-17-528</inkml:trace>
  <inkml:trace contextRef="#ctx0" brushRef="#br0" timeOffset="38955.2281">15637 13452 1739,'1'2'264,"5"9"-264,2 0-16,3 8-8,-3-1-116,-4-3 58,-4-7 68,-4 4 14,-12-5 18,-4 3 2,-15-1-2,-10 0 4,-7 7-5,1 1-7,0 3 8,18 3 12,11-2-7,13-4-23,12 7-7,7-5-10,14 2-37,10-11-63,11-4-172,86-34-338</inkml:trace>
  <inkml:trace contextRef="#ctx0" brushRef="#br0" timeOffset="39231.2439">16622 12894 1211,'6'3'189,"-2"6"-134,9 11 70,-6 15-10,-7 13 2,-16 9-4,-7 13-23,-7 7 3,2 3-18,0 2-20,1-8-17,4-5-23,-1-6-3,8-4-12,-4-8-27,10-12-73,-2-10-136,4-11-301,-7-21-69</inkml:trace>
  <inkml:trace contextRef="#ctx0" brushRef="#br0" timeOffset="39636.2671">16809 12932 1619,'14'4'253,"7"4"-178,19 6-37,6 1-14,-4 3-24,-9 1-50,-12 1-53,-15 5 73,-14-3 30,-14 4 28,-12-1 2,-17 2-6,-12 1-24,-4-2 0,9-5-18,15-2-6,19-8-18,21-4-58,10 5 19,13-1 40,9 4 41,7 2 1,0 3 7,-2-2 4,-8 5 4,-6 0 25,-10 6 68,-6 5 35,-9 4-6,-7 9-45,-13 3-34,-6 1-25,-9-6-16,4-5-18,3-13-29,9-9-46,5-20-126,5-17-331,4-90-250</inkml:trace>
  <inkml:trace contextRef="#ctx0" brushRef="#br0" timeOffset="40200.2993">17431 12642 1253,'-1'0'250,"1"0"-211,-4 0-22,2 3 1,-3 0 9,-3-2 6,3-1 43,1 0 61,4 0 7,0 2-60,0-1-33,-2 7-35,-6 12 5,-3 14-1,-6 13 2,-8 16 2,-6 13 3,-4 13 14,-25 62 2,-5 18-8,-1-9-7,26-25-6,-2-29-22,26-67-30,1 1 29,4-7-20,-11 38-54,4-9-180,9-20 120,6-23-237,18-61-21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0-23T03:53:32.1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185 4763,'0'0,"66"99,-33 0,0-33,33 99,-33-65,0-100,0 132,0-99,67 33,-100-66,66 33,-33 0,0-33,33-33,99-33,-65-66,32 33,-33 32,0 1,-33 0,1 0,-1 33,-33-66,0 33,33 33,33-34,-33 1,-32 33,-1 0,0 0,3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3T03:16:59.5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49 6218 36,'-8'-19'223,"-2"8"-223,-29 13-18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3T03:19:22.3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806 4528 691,'-1'-2'332,"1"2"-170,-2 0-110,2 2-37,-1 1 14,1 3-2,1 8 0,1 5 34,1 13-4,4 9 5,1 6 2,1 8-16,-2-4-18,1-1-10,0-4-5,0-5-8,-2-7-1,2 1 3,-2-4-9,-1-7-15,0-8-93,-4-7-108,-2-10-99,-20-58-322</inkml:trace>
  <inkml:trace contextRef="#ctx0" brushRef="#br0" timeOffset="355.0203">27871 4408 1071,'-2'-2'187,"2"0"-65,-3 0-59,3 0 90,3 2 6,8-5-93,18-6-47,25-6-13,68-19-5,56-7 0,10 2 5,-90 27-5,-60 14-1,-11 2 0,-8 2-1,17 4-10,-20 10 2,-14 5 9,-10 4 8,-11 17 5,-8 9 8,-10 14 3,-8 11 14,1 10-5,1 4-9,8-7-18,5-1-5,8-10 0,2-9 1,2 2-1,3-12 1,0-10-2,5-13-90,4-19-75,-5-13-86,-51-49-374</inkml:trace>
  <inkml:trace contextRef="#ctx0" brushRef="#br0" timeOffset="527.0301">28017 4843 1092,'0'-12'223,"3"2"-47,3-9-97,8-1-28,10-5 14,13-1 8,16-3-28,2 7-31,5 6-13,-7 9-1,-11 7-30,-16 19-127,-22 20-100,-21 19-25,-137 132-196</inkml:trace>
  <inkml:trace contextRef="#ctx0" brushRef="#br0" timeOffset="690.0394">27949 5153 581,'3'-4'691,"3"-4"-436,7-1-153,6-2-24,-1-2 50,4 3-31,-1 2-40,6 3-33,0 2-18,5 2 2,0 1-7,-2 0-1,-11 0-72,-1-4-102,-7-6-33,8-61-373</inkml:trace>
  <inkml:trace contextRef="#ctx0" brushRef="#br0" timeOffset="1084.062">28167 3931 1071,'0'6'238,"0"2"-220,-2 17-9,-1 11 30,-1 23 68,0 16-37,-2 14 4,-5 68-17,-6 36-21,-9 36-9,7-98-8,1-7 5,1 2-12,9-17 9,16-1 45,3-70-45,4-2-9,4-4 0,24 36 5,11-11-4,14-6 23,4-14 6,3-12-4,6-16-13,-2-8-13,0-11 3,0-15-3,-5-5 3,-12-2 5,-11 5-7,-20 6-5,-15 11 4,-10 0 31,-10-2-2,-4-6-35,-11-11-6,-11-9-69,-19-9-64,-150-120-221</inkml:trace>
  <inkml:trace contextRef="#ctx0" brushRef="#br0" timeOffset="1782.1019">27143 4495 836,'-3'0'212,"2"0"-92,-3 1-33,0 7-42,-3 13-33,-2 21 34,-5 34 37,-15 72 5,-2 28-29,4-11-37,11-63-10,10-61-4,6-8-7,0-4 5,0 24-6,3-15-16,4-13-84,-5-11-92,2-18-72,-2-88-68</inkml:trace>
  <inkml:trace contextRef="#ctx0" brushRef="#br0" timeOffset="2248.1286">26867 4620 847,'-4'-1'192,"3"-2"-102,-4 2-53,3 6-19,-3 12-4,-3 17 61,-5 23 25,-2 23-25,-3 20 20,-13 65-11,3 19-15,19-6-29,10-74-4,7-63-9,3-11-7,6-4-2,17 23 28,11-22 25,9-17-34,9-20 8,11-22-22,2-26-8,2-25-15,31-77 12,-10-40-10,-30-18-1,-39 59 5,-16-24-6,-19 37 1,-21 37 5,6 74-5,-4 8 5,-5 4-5,-27-20 11,-8 13-6,-1 16-6,0 14 0,4 14-1,4 19-8,3 17 0,5 20 1,4 18 8,-18 59-6,29 12-53,34-114-55,12-7-163,21 36-257,161 1-406</inkml:trace>
  <inkml:trace contextRef="#ctx0" brushRef="#br0" timeOffset="2989.1709">29286 4114 1454,'2'-2'228,"1"2"-186,10-4-31,2 10 8,10 4 50,3 5-28,2 3-26,0 5-9,-2 7-5,1 1 0,-6 8-1,-8 3-47,-15 9-152,-21 9 53,-20 5-100,-18 4-118,-4-5 50,0-3 127,14-16 145,15-15 42,20-17 88,13-9 137,8-4-43,10-2-38,11 0 36,15 1-33,7-4-66,8 4-27,-3 2-32,-10 9-11,-12 11-11,-14 9-6,-13 8 5,-16 11 0,-23 18 0,-25 14-57,-63 68-122,-31 15-15,111-122 90,13-6 58,-21 21 39,30-25 8,21-19 159,22-13 27,8-10-8,11-3-5,11-11-25,6-8-44,9-6-29,6-3-44,2-7-17,0-4 1,-1-4-15,-6-4-31,-11-4-151,46-132-308</inkml:trace>
  <inkml:trace contextRef="#ctx0" brushRef="#br0" timeOffset="3321.1899">30006 4024 1351,'1'-4'156,"2"-1"-117,6-4-30,-5 5 78,0 4 13,1 0-85,0 10-15,2 3 0,-1 15-1,-6 13-116,-16 8 30,-18 10-8,-20-2-74,-9-6 1,8-8 103,13-20 65,23-13 36,18-10 197,11-12-62,18-5-104,20-11-11,63-27 38,63-5-35,32 3-19,-88 25-19,-18 12-10,-61 13-5,-10 7-6,-9 0 0,12 4-113,-18 6-149,-32 9-82,-137 56 47</inkml:trace>
  <inkml:trace contextRef="#ctx0" brushRef="#br0" timeOffset="3672.21">29890 4481 604,'5'0'504,"0"1"-453,2 6-36,4 2-6,2 11 102,1-1 34,2 8-56,3 5-26,-2 1-18,0 5-17,-4-7-13,0-4-7,0-2 1,8-11 4,12-13 17,15-16-28,16-16-2,57-39-83,-81 40-23,36-25 14,-14 9 41,-15 13 41,-20 12 10,-9 14 0,-9 5 12,-3 4 6,1 4 20,1 4 13,4-1-5,-1 5-4,1 2-25,-1-3-10,-2 3-5,-6 0 4,-4-3-6,-16 6-1,-8 4-8,-22 5-54,-57 18-127,-77 7-346</inkml:trace>
  <inkml:trace contextRef="#ctx0" brushRef="#br0" timeOffset="3885.2222">30161 4657 824,'1'3'321,"2"-2"-258,1 9-54,3 5 74,3 11 40,-4 8-18,-3 10 25,-9 9-5,-9 0-55,-7 4-34,-12 4-7,-9 6-10,-5-1-7,1-5-10,4-12-2,13-10-32,11-15-64,10-15-87,10-7-91,48-47-213</inkml:trace>
  <inkml:trace contextRef="#ctx0" brushRef="#br0" timeOffset="4140.2368">30367 4974 695,'6'-1'241,"1"1"-121,2 1-7,-1 10-25,-4 8 64,-3 14 34,-4 15-27,-5 7-72,4 13-42,0-1-18,8-1-14,10-9-11,11-11 8,11-10 4,12-16 31,7-10-12,2-14-14,4-14-11,-3-7-8,-8-10-3,-10-4-53,-17-4-37,-13-1-121,-21 2-103,-88-61-255</inkml:trace>
  <inkml:trace contextRef="#ctx0" brushRef="#br0" timeOffset="4694.2685">30091 4485 773,'1'-8'185,"-1"1"-2,2-3-35,-1 7 38,-1 1-42,0 4-81,0 4-48,0 4-15,3 9 18,-3 8 28,0 5-10,-4 7-3,-4 2 35,-7 7-22,-6 1-13,-9-1-15,-3-3 0,-6-3-17,4-10 0,14-12 1,6-2-2,14-10-11,8 1 10,16-4 1,17-5 21,24-14 9,72-22-17,25-25-3,-12-9-9,-67 30-2,-48 21-15,-6 2-11,-2 5-18,25-17-36,-15 9-48,-8-1 21,-12 7 56,-13 2 44,-4 6 8,-5-1 0,-4-3 11,4 7-4,4-1 34,-2 1 28,4 6-17,-2 0-11,2 1-25,-2 8-7,-1 11 29,0 12 11,-5 8-11,5 1-22,-2 1-8,3-6-8,-3-7 5,-5-5-5,-1-6-67,-6-3-136,-71 12-178</inkml:trace>
  <inkml:trace contextRef="#ctx0" brushRef="#br0" timeOffset="4927.2818">30315 4953 100,'0'0'1021,"1"4"-906,2 2-97,3 5 54,0 7 63,-3 9 32,0 9-31,-5 5 22,0 10-109,-6 2-16,-1 0 2,-3 6-22,5-10-11,-2-4 4,1-7-6,4-8-47,1-4-80,-2-6-181,-17 7-472</inkml:trace>
  <inkml:trace contextRef="#ctx0" brushRef="#br0" timeOffset="6070.3472">26928 7012 717,'0'2'0,"0"2"-39,-3 3-52,-2-1 91,-2 1 33,-4-1 34,-2 1-5,-4-1 26,0-4 17,-3-1 24,8-2 36,-1-3-10,2 0-44,1 3 6,4 4-42,-6 11-51,-3 18-5,-6 22 16,-3 23-4,-13 73 5,13 44-3,28 31-4,20-71-5,13-27-5,-15-83-8,6-5-5,6-8 6,28 22-11,12-27 5,51-32-4,5-88 5,-3-69-7,-49 2 9,-5-21-9,-17-1 12,-27 11-12,-41 11 12,-27 22-3,-24 33-3,24 67-6,-5 12 13,-89-33 20,-34 60-12,46 34-11,9 21-10,26 4 0,53-30-1,11-1 0,5 1-8,-10 34-24,17 1-84,14 3-147,12 2-195,67 60-106</inkml:trace>
  <inkml:trace contextRef="#ctx0" brushRef="#br0" timeOffset="6360.3638">27090 7225 1050,'21'-13'252,"3"6"-155,21-6-16,0 11 42,-8 8 18,-10 10-76,-8 3-37,-13 11-5,-11 11 20,-15 7 13,-16 7-34,-15 7-20,-8-1-2,-1-9-1,12-7-9,17-16 8,15-18 1,15-6-11,9-5-24,8 1 35,11 2 1,15-3 34,19-7-13,6-5-9,9-7-12,-3-3-15,-7 3-132,-8 1-173,38-16-389</inkml:trace>
  <inkml:trace contextRef="#ctx0" brushRef="#br0" timeOffset="7156.4093">27732 7328 1106,'3'1'286,"0"5"-236,4 2-43,5 10 22,9 13 49,-4 15 64,2 11-40,-1 13-22,-6 9-29,-6 9-17,-6 5-19,-6-10-9,-3-14-6,0-22-32,0-22-48,6-19-13,3-16-33,3-27-247,3-30-284,21-233 169,-13 161 488,-12 83 4,4 15 332,-3 11-39,5-33-29,-1 25-38,3 11-86,7 5-62,11 1-16,14 0-7,11-2 25,18-2-20,50-10-16,13 5-15,-98 27-19,-3 3-8,29 3-6,-17 13-1,-18 13 0,-15 11 1,-17 17 70,-16 11-14,-14 21-25,-43 60-10,-22 13-10,69-113 1,2-7-3,-25 43-8,8-19-1,12-21 0,7-22-42,6-17-15,0-16-58,-4-20-166,-2-25 19,-4-20 113,4-15 86,8-1 63,11 13 128,11 17 34,17 12-60,15 10-41,13 7 16,9 6 20,5 7-11,1 6-44,1 7-18,-1 4-14,-8 8-10,-16 3 0,-15 6-108,-24 12-79,-20 8 5,-29 18-22,-63 43-141,-54 24 38,-2-2 202,131-92 105,16-7 228,9-12 88,-9 9-13,21-6-88,11-6-106,11 1-7,9 2 29,11-6-41,15-5-48,5-9-26,4-5-8,2-7-8,-2-3-45,-5-4-189,57-75-324</inkml:trace>
  <inkml:trace contextRef="#ctx0" brushRef="#br0" timeOffset="7479.4278">28160 6763 1360,'-2'0'177,"2"0"-116,-2 4-61,3 12 1,-1 17 49,0 25 65,-3 74-29,-19 48-50,-32 42-17,-13-31 1,-3 6 23,10-14-25,30-76-6,34-77-4,4-7-3,10-7-4,24 19 70,26-19-11,78-23-32,53-46-13,0-16-4,-85 34-2,-18 3-8,-59 18-1,-7 1 0,-6-3-2,21-10-49,-19-7-31,-14-8-53,-15-15-210,-62-164-527</inkml:trace>
  <inkml:trace contextRef="#ctx0" brushRef="#br0" timeOffset="7720.4416">29036 6773 1701,'0'0'205,"9"-4"-146,10-2-59,15-4 10,21 2 23,66-9 5,65 1-11,66 0 1,-91 9-5,-14 4-22,-30 7 0,-82 0-1,-12-2 0,-16 0-35,10 2-76,-30-1 0,-25-3 45,-27-4-303,-197-26-502</inkml:trace>
  <inkml:trace contextRef="#ctx0" brushRef="#br0" timeOffset="7916.4528">29164 6556 1155,'-1'-3'288,"-1"1"-143,-1 0-97,8 9-24,5 12 27,8 11 6,10 14 38,8 9-22,7 8-47,2-2-14,-3-7-11,-2-4-1,-7-11-9,-2-11-81,-2-12-160,2-19-43,63-97-309</inkml:trace>
  <inkml:trace contextRef="#ctx0" brushRef="#br0" timeOffset="8089.4627">29804 6495 1213,'-2'1'450,"-2"3"-414,-3 8-30,-4 10-6,-8 11 118,-15 15 28,-16 8-62,-14 4-36,-54 29-27,-20-3-12,-16-7-9,69-35-23,52-32-106,8 2-219,-35 5-422</inkml:trace>
  <inkml:trace contextRef="#ctx0" brushRef="#br0" timeOffset="8455.4836">29358 6935 1050,'9'4'288,"-3"-2"-219,3 7-48,-3 2-8,-6-2 49,-12 6 160,-16 5-65,-22 11-95,-57 35-43,-35 13-19,-3-11-43,111-56-29,15 1-117,9-10-74,-10 0-1,33-8-76,17-13 44,13 0 296,8 1 17,-3 3 143,1 7 10,-8 11-13,-3 16 7,-3 8 5,-7 19-29,-4 14 32,-5 21 32,-8 59-48,-19 16-96,-1-105-31,-1-7-14,-11 41-5,7-20-4,1-21-6,9-25-8,5-8-76,7-22-133,5-12-103,65-154-600</inkml:trace>
  <inkml:trace contextRef="#ctx0" brushRef="#br0" timeOffset="8621.4931">29516 7253 1003,'11'-6'646,"2"3"-567,23-11-56,15 6 31,13-6 40,50-8-28,14-4-36,-88 19-19,-3 1-11,36-7 0,-12 8-59,-20 6-262,-34 20-431</inkml:trace>
  <inkml:trace contextRef="#ctx0" brushRef="#br0" timeOffset="8959.5124">29680 7428 1290,'-1'7'354,"-1"4"-288,-5 8-48,-1 6 19,-1 1 73,-1-3 10,-3-5-54,3-5-41,3-6-11,4-1-5,0-5-9,10-8-33,15-9-101,14-14-68,23-11 50,14-3 107,-3 13 35,-9 15 10,-20 16 12,-20 13 30,-14 10 79,-14 11 43,-3 3-47,-14 7-39,-12 5-26,-11-4-17,-4-4-10,-4-12-11,2-11-7,4-12-7,11-14-30,4-11-49,5-11-106,6-10-335,-31-106-278</inkml:trace>
  <inkml:trace contextRef="#ctx0" brushRef="#br0" timeOffset="9125.5219">29477 7261 717,'2'-5'468,"1"0"-245,10-7-80,15 1-49,16 5 59,16-4-37,18-2-40,53-5-35,20-5-20,-8 6-16,-111 12-5,-5 4-10,-12 4-77,16-2-146,-20 6-267,-58 22-64</inkml:trace>
  <inkml:trace contextRef="#ctx0" brushRef="#br0" timeOffset="9380.5365">29940 7267 1155,'1'0'294,"1"8"-248,3 7-44,2 15 41,2 19 104,-2 13 8,-1 12-65,-3 10-27,-3 1-11,0 0-16,0-6-19,3-9-8,1-15-2,-2 2 14,-2-6-13,-2-6 25,-5 2-9,0-15-3,-3-7-8,-1-6-2,-4-9 1,-7-4-12,-5-12-84,-11-8-79,-93-89-709</inkml:trace>
  <inkml:trace contextRef="#ctx0" brushRef="#br0" timeOffset="11390.6515">31531 4602 1095,'-1'-2'260,"1"0"-116,-1 0-66,2 6-48,0 4-23,7 12-1,1 19 15,4 15 51,3 16 0,1 9 2,-1-2 2,0 1 7,-1-1-23,3 2-29,2 0-8,3-2-13,8-8 1,9-12-10,8-18 22,14-21 25,12-26 6,60-51-24,28-68-14,17-42-7,-65 48-9,-14 16-35,-63 62-32,-13 12-5,-7 10-9,10-13-45,-20 27-347,-55 92-381</inkml:trace>
  <inkml:trace contextRef="#ctx0" brushRef="#br0" timeOffset="12850.735">30980 6638 1155,'-8'-4'172,"-3"4"-80,-11-4-40,-5 12-19,-5 7 17,-10 15 2,-5 22-8,-3 25 26,-22 88-1,22 54-24,20 26-1,21-80-13,7 3-16,10-20-7,6-44-7,-2-61 9,-1-11-10,2-8-20,16 28-115,3-21 3,0-17-45,5-14-96,70-71-196</inkml:trace>
  <inkml:trace contextRef="#ctx0" brushRef="#br0" timeOffset="13486.7714">31558 6829 952,'0'0'273,"-1"0"-177,-1 2-65,-3 1 40,-4 1 49,-12 8-78,-16 11-24,-13 12-12,-13 12-5,-5 3 0,9 0-1,15-11-32,16-7-20,17-11-74,10-12-72,8-6-20,7-6 142,7-2 71,4-7 5,5 5 39,-2 5 56,-6 11-32,-1 19 10,-4 20 59,-4 20 26,0 16-8,-2 69-59,-14 29 34,-5-7-38,3-130-57,3-14-17,1-7-12,-1 21-1,1-21-6,1-15-63,-2-9-12,-3-9-25,-1-13-239,4-127-361</inkml:trace>
  <inkml:trace contextRef="#ctx0" brushRef="#br0" timeOffset="14267.816">31481 7218 1167,'0'-2'284,"5"2"-203,6-4-72,8-4 21,7 3 57,7-8-5,6 6-29,1-2-28,2 6-14,-1-1-5,-6 8-5,-11 3-1,-6 5-1,-9 3-9,-2 12 8,-7 12 2,-4 10 33,-7 18 23,-5 15-16,-21 58 2,-3 18-9,6 5-16,25-118-2,-2-8 4,3 0 1,-7 34-19,-1-14 13,4-8-14,0-11 9,6-18-9,1-9-9,-1-11-30,-1-11-23,-5-9-160,-3-12-75,-9-16-48,0-16 32,-39-156-244,43 110 544,12 65 13,7 10 333,1 6-57,3-26 42,10 13-108,4 16-97,11 4-23,3 4-8,7 4-20,3 4-34,-2 4-20,-3 8-8,-8 8-5,-11 6-55,-13 8-35,-15 10-40,-16 10-24,-14 5-3,-9-2-1,0-7 94,13-13 52,18-15 17,20-11 45,21-5-19,8-5-4,6-1-1,1-1 12,-2 5-9,-8 6 5,-4 5-21,-10 7-7,-2 14-1,-15 10 6,-13 6 57,-12 9-2,-15 2-38,-8-4-14,-5-2 0,4-8-8,15-7 11,15-9 6,13-11 18,10 5 31,7-6 44,4 4-33,11 4-7,5-3-26,5-2-18,7-6-5,-1-1-13,-2-8 1,0-9-10,-1-2-104,-2-10-47,4-11-191,58-89-327</inkml:trace>
  <inkml:trace contextRef="#ctx0" brushRef="#br0" timeOffset="14830.8482">32227 7141 1066,'10'-3'237,"0"-1"-174,13-1-12,2 1 36,4 1-9,-2 6-44,0 4-20,-1 6-9,-6 3-5,-6 8 0,-8-1 0,-9 4 0,-10 5-1,-11 1-1,-10 5 1,-3-5-19,1-2 1,9-8-38,10-3-18,7-8-15,7 0-2,0-1 38,0 3 30,-1-3 15,-3 4 9,-3 5 0,-3 9 1,-2 7 32,-1 6 45,1 7 27,6 2 4,9-2-10,7 0 0,10-4 41,7-4-44,6 3-48,-2-9-12,2 0-18,-2-3 3,-4-1-5,1-4 13,-5-7-7,10-2 10,0-7 11,7-5-7,4-9-13,3-7-7,-4 0 5,-7-7-4,-8 2-2,-8-2 3,-7 4 0,-5-3-2,-5 0-8,-3-2-8,-2-2 0,-1 0-1,1-1-25,5-2-50,5-3-92,47-81-406</inkml:trace>
  <inkml:trace contextRef="#ctx0" brushRef="#br0" timeOffset="15281.874">33130 6786 33,'3'-6'1260,"-2"3"-1065,5-1-161,0 8-26,0 10 44,1 7 22,-1 5 5,0 3-34,1 3-27,0-2-3,2-4-9,-5-8-6,-2-6-94,-4-6-34,-4-6 11,-8 1 60,-9 1-93,-4 0-79,-3 4 83,5 0 106,5 0-26,10 2-282</inkml:trace>
  <inkml:trace contextRef="#ctx0" brushRef="#br0" timeOffset="16009.9157">33228 6760 1400,'0'3'244,"0"-3"-215,0 4-20,-3 6 16,-2 11 140,-2 5-30,-2 11-69,-3 4-36,-9 1-7,-2 3-10,-10 0 2,-12 2-6,-16-2 5,-11-1-14,-3-2 0,7-5-27,14-11-30,20-9-53,18-9-55,18-10-13,12-7-119,14-5-30,8-5 220,5 2 86,0 0 21,-7 7 15,-5 6 30,-9 8 54,-9 6 9,-4 7 21,-3 7 17,-1 11 2,-2 6-17,1 3-17,-2-2-44,3 4 4,-3-3 1,1 3-44,-1-4-11,-1 3-7,-2 8-5,-3 2-2,-5 2-5,-6 6 7,-2-7-7,-3 3 0,1-7-1,6-11-14,3-16-74,8-9-80,6-16-60,7-14-41,43-80-473</inkml:trace>
  <inkml:trace contextRef="#ctx0" brushRef="#br0" timeOffset="16176.9252">33090 7450 1288,'8'-5'222,"3"1"-156,8-5-17,3 1 70,2 2 5,-3 3-64,1 3-28,-2 0-19,-4 0-13,-4 0-3,0 0-109,-4 0-128,6-16-280</inkml:trace>
  <inkml:trace contextRef="#ctx0" brushRef="#br0" timeOffset="16556.947">33297 7145 1241,'-5'2'328,"1"11"-224,-11 17-86,-6 21 4,-9 20 101,0 7 0,-10 9-43,3 1-34,2-8-28,4-7-12,10-21-5,9-22 5,9-18-6,3-9-6,6-14-38,4-7-2,13-14-64,9-16-5,9-3 73,2 4 27,-5 12 4,-10 16 5,-12 11 6,-4 9 0,-6 13 8,5 2 30,-5 12-4,-3 3 20,-5 7 9,-4 2 6,-7 1-22,-2-3-11,-6-5-6,-8 0-14,-5-9-14,0-7-2,6-7-27,9-12-27,12-20-83,17-11-356,71-126-155</inkml:trace>
  <inkml:trace contextRef="#ctx0" brushRef="#br0" timeOffset="17110.9787">33552 7156 826,'-1'-1'754,"1"1"-632,-3 4-122,1 4 1,-4 11 39,-6 10 89,-7 7-57,-2 3-40,-5 2-22,1 5-2,4-7-8,7-8-17,4-9-25,7-14 6,7-8-57,10-6 36,2-2 57,14-5-1,2 1-4,3-2-7,-4 8 10,-4 6-7,-4 6-4,-5 8 2,-8-5 10,-2 9 0,-5 0-1,-5 5 2,-4 3 25,-7 7 41,-11 4 9,-7 5-18,1 4-6,-4 2-18,2-1 5,4-6-19,4-8-11,8-9-7,2-11 7,7-8-8,-2-5-13,2-7-26,-1-8-87,6-13-117,4-12-60,6-16 87,6-3 10,-2 7 194,-1 14 12,-1 21 192,-3 19-99,3 17 108,3 16 23,4 14-43,3 13-74,9 7-23,0-4-12,1 1-36,5-7-24,-6-7-7,0-13-5,-9-1-54,-7-9-124,-7-2-193,-23 15-437</inkml:trace>
  <inkml:trace contextRef="#ctx0" brushRef="#br0" timeOffset="26802.533">10186 8084 702,'-1'-4'127,"-1"1"-73,-2-7-18,-2-2 32,0 3 46,2 1-48,-3-4-41,3 4-14,1 2 4,-1 0 7,2 2-14,-1 3-8,-3-2-111,-16 11-172</inkml:trace>
  <inkml:trace contextRef="#ctx0" brushRef="#br0" timeOffset="27010.5449">9987 7993 1013,'-6'-4'135,"3"4"-78,-6-5-31,1 5-11,-1 0 13,0 2 20,-1 1-18,1 4-21,-4 5-9,-2 4-29,0 6-71,-3 5-50,-3-1-50,-37 40-67</inkml:trace>
  <inkml:trace contextRef="#ctx0" brushRef="#br0" timeOffset="27192.5553">9640 8240 654,'-2'-1'200,"0"1"-92,-2-3-60,4 3-6,-2 0 48,0 0-5,2 0-40,0 3-33,-1 0-12,-3 6 0,-1 7-1,-2 6-30,-4 3-105,-1 5-70,-31 51-148</inkml:trace>
  <inkml:trace contextRef="#ctx0" brushRef="#br0" timeOffset="27371.5655">9423 8649 889,'0'0'280,"0"4"-226,0-1-54,0 2-1,0 1 1,1 0 0,-2 1 2,1 3-1,-3 10 8,-2 11-9,-2 3-6,-2 9-126,-2 4-64,-13 81-83</inkml:trace>
  <inkml:trace contextRef="#ctx0" brushRef="#br0" timeOffset="27567.5767">9358 9193 590,'0'1'247,"0"4"-185,-2 7-50,1 5 24,-2 4 42,3-3 7,-2 2-37,4-1-9,2 3-13,0 6-11,0 9-5,3 2-10,-1 0-28,1 0-121,-1-1-80,7 46-272</inkml:trace>
  <inkml:trace contextRef="#ctx0" brushRef="#br0" timeOffset="27742.5868">9462 9741 693,'3'8'82,"0"-3"-55,1 4-3,1 5 24,1-2 44,-5-1-17,2 4-30,3 4-27,1 6-5,1 6-13,-1 7-48,2 1-94,1 4-68,13 48-137</inkml:trace>
  <inkml:trace contextRef="#ctx0" brushRef="#br0" timeOffset="27920.5969">9663 10194 513,'1'3'307,"1"0"-229,2 7-57,2 5 15,3 0 39,0 5 21,-1-7-21,5 7-24,-2-3-34,4 1-10,-1-1-7,1 3-51,8-5-133,2-1-47,67-2-280</inkml:trace>
  <inkml:trace contextRef="#ctx0" brushRef="#br0" timeOffset="28093.6068">10134 10418 469,'3'7'133,"2"-2"-32,2 5-5,0 4-6,3-8 22,-3 1 4,3-1-4,4 1-26,8-6-44,4-2-30,2-8-12,6-2-108,2-7-125,51-20-79</inkml:trace>
  <inkml:trace contextRef="#ctx0" brushRef="#br0" timeOffset="28284.6178">10647 10295 700,'0'0'171,"0"0"-116,0 0 53,2 0 74,-2-2-53,2-2-71,7-5-31,5-5-16,4-6-11,9-6-40,3 0-232,47-53-375</inkml:trace>
  <inkml:trace contextRef="#ctx0" brushRef="#br0" timeOffset="28445.627">10994 9942 835,'1'-7'247,"-1"4"-55,2-4-39,1 0 0,-2 4-31,1-1-50,-2 2-54,0 2-18,0 0-135,4 0-162,15-22-288</inkml:trace>
  <inkml:trace contextRef="#ctx0" brushRef="#br0" timeOffset="28651.6387">11180 9591 868,'-1'-7'318,"-2"3"-110,-3-6-46,3 1-6,-3-4-6,3 3-63,3-2-40,0 0-32,4-2-15,-1 1 0,-1-1-36,-1-4-67,-1 2-101,2-5-119,4-48-216</inkml:trace>
  <inkml:trace contextRef="#ctx0" brushRef="#br0" timeOffset="28835.6493">11122 9104 595,'-4'-10'250,"0"2"-32,-2-8-31,-1 3-22,3 0-27,-2 1 9,0-2-22,1 2-41,2 2-47,3 1-22,-6-5-6,5 6-9,1-6-43,-3 3-83,0-4-77,0-4-143,-11-41-195</inkml:trace>
  <inkml:trace contextRef="#ctx0" brushRef="#br0" timeOffset="29024.6601">10973 8596 658,'-3'-12'190,"0"1"-22,-6-11-43,3 0 1,0-2 3,2 5-9,-1 0-26,2 1-44,0 3-20,0 3-17,-2 0-4,-2 4-9,3-1-68,-4 3-73,0-4-120,-5 4-121,-28-20-353</inkml:trace>
  <inkml:trace contextRef="#ctx0" brushRef="#br0" timeOffset="29212.6708">10763 8155 698,'-5'-8'189,"2"3"-15,-6-5-31,1-2-22,1 4 32,0 1-7,0 1-44,1 1-30,-1 1-26,0 3-28,1-4-12,0 1-6,0 1 0,-3 1-103,-5 2-130,1 0-241,-39 2-163</inkml:trace>
  <inkml:trace contextRef="#ctx0" brushRef="#br0" timeOffset="29408.682">10376 8067 728,'-8'-7'151,"4"2"-4,-9-4-51,3 2 41,-1-3-22,-3 1-4,5-1-33,-4 2-18,5 0-21,-1 3-21,2-1-16,0 3-2,1 2-12,2-3-116,-8 4-97,-17 11-233</inkml:trace>
  <inkml:trace contextRef="#ctx0" brushRef="#br0" timeOffset="29556.6905">10112 8018 807,'-1'-2'294,"-1"1"-152,-1-2-62,-2-1 11,0 1-11,3-1 1,0 1-44,-1 3-37,2 3-150,-2 4-201,-13 42-9</inkml:trace>
  <inkml:trace contextRef="#ctx0" brushRef="#br0" timeOffset="30121.7228">9676 7665 324,'-4'-4'560,"2"2"-415,-4-3-10,0 5-36,-1-7-22,0 5-13,1 1-43,0-2 5,-1 3-16,-1 3-9,-4 0-1,-6 9 0,-2 3-38,-6 7-85,0 10-126,-40 52-90</inkml:trace>
  <inkml:trace contextRef="#ctx0" brushRef="#br0" timeOffset="30294.7327">9330 7928 738,'-1'-2'144,"-2"2"-37,1 0-29,0 0 0,-5 0-20,-2 4-40,-3 11-10,-4 3-8,-5 15-71,-3 9-74,-3-3-14,5 0-32,1-5 7,-22 28-125</inkml:trace>
  <inkml:trace contextRef="#ctx0" brushRef="#br0" timeOffset="30484.7436">9096 8269 598,'0'0'260,"-1"1"-173,-1 0-80,1 5 7,-4 1 89,5 2 16,-3 3-29,0 5-44,-1 5-26,-4 5-7,1 8-5,-4 6-8,2 6-41,-3 8-123,0 4-88,-26 84-102</inkml:trace>
  <inkml:trace contextRef="#ctx0" brushRef="#br0" timeOffset="30654.7533">8923 8873 465,'0'4'147,"-1"-1"-97,-1 4-4,-1 6 35,-1 3 9,1 4-34,1 5-25,1 3-8,1 5-11,0 5-6,0 6-5,0 7-1,-2 3-13,-1 0-66,0 5-55,0-2-62,-3 78-46</inkml:trace>
  <inkml:trace contextRef="#ctx0" brushRef="#br0" timeOffset="30807.7621">8875 9596 34,'0'13'170,"0"-4"-38,3 13-15,2-3 4,5-1-2,-4-1-17,2 3-15,-2-2-8,1 1-19,-1 0-31,4 4-13,-1-1-8,-1 5-2,1 1-6,-2 2-80,6 4-95,23 50-76</inkml:trace>
  <inkml:trace contextRef="#ctx0" brushRef="#br0" timeOffset="30982.7721">9093 10195 279,'2'5'132,"1"1"-3,6 8-14,-5 2-22,2-1-27,0 3-15,1 0 17,2 1-28,-1 3-14,1 1-16,-1 3-10,-1 0-58,0 1-98,12 39-189</inkml:trace>
  <inkml:trace contextRef="#ctx0" brushRef="#br0" timeOffset="31165.7826">9322 10642 352,'2'6'183,"4"-2"-85,3 5-20,1 3 13,1-2-11,-2 3-38,2 0-20,0 0-8,1 3-14,1-5 0,0-1-9,3 4-106,29 10-248</inkml:trace>
  <inkml:trace contextRef="#ctx0" brushRef="#br0" timeOffset="31369.7942">9754 10963 506,'4'6'166,"2"-2"-116,3 6-28,4 2 46,0-1 14,0-2 7,5 4-35,3 1-27,5 1-15,-3-2-12,7 4-6,1-7 0,5-1-132,0-1-215,53-28 218</inkml:trace>
  <inkml:trace contextRef="#ctx0" brushRef="#br0" timeOffset="31541.8041">10421 11057 593,'1'2'140,"1"-4"-101,6 0 16,-2 1 58,1-4-34,7 0-44,3-3-24,7-3-11,7 0-90,5-6 2,4 1-37,60-33-226</inkml:trace>
  <inkml:trace contextRef="#ctx0" brushRef="#br0" timeOffset="31699.8131">10923 10846 674,'3'2'123,"2"-2"-86,3 0 20,-1 0 53,3-4-37,3-1-25,0-6-24,5-2-24,8-7-129,5-6-24,64-56-589</inkml:trace>
  <inkml:trace contextRef="#ctx0" brushRef="#br0" timeOffset="31878.8233">11329 10428 826,'4'-6'217,"-2"0"-149,4-6-40,6 2 11,-1 0 9,2-8-30,10 0-18,-2-4-15,7 0-129,-6-1-26,-2 5-85,0-35-268</inkml:trace>
  <inkml:trace contextRef="#ctx0" brushRef="#br0" timeOffset="32074.8345">11656 9877 954,'-1'-6'235,"1"0"-88,-2-3-31,1-2-7,2-4-52,2 1-40,4-2-17,1 3-56,0-4-44,3 4-55,-2 0-112,5-32-61</inkml:trace>
  <inkml:trace contextRef="#ctx0" brushRef="#br0" timeOffset="32262.8453">11692 9260 875,'-7'-9'195,"1"-4"-60,-5-13 3,-1 4-9,5-5-51,0 2-27,1 2-34,8-3-17,2-3-69,1 1-39,1-2-46,1 1-155,5-32-69</inkml:trace>
  <inkml:trace contextRef="#ctx0" brushRef="#br0" timeOffset="32449.856">11616 8656 653,'-6'-7'223,"1"-1"-25,-8-7-13,3 4-10,0-3-13,0 3-19,0 2-50,2-2-42,1-2-35,-2 5-16,6-3 0,-2-5-91,1-2-167,-1-5-231,-8-68-158</inkml:trace>
  <inkml:trace contextRef="#ctx0" brushRef="#br0" timeOffset="32643.8671">11337 8161 604,'-9'-11'453,"1"3"-307,-13-9-34,4 4-13,1-1 23,0-4 2,4 5-16,-1-5-45,3 7-34,0-1-23,-1 2-6,2-1-22,-3-1-56,-3 2-3,-2-2-110,-5 1-185,-40-21-114</inkml:trace>
  <inkml:trace contextRef="#ctx0" brushRef="#br0" timeOffset="32846.8787">10832 7674 688,'-10'-13'177,"3"-3"-36,-8-11 21,-3 5-6,4 3-17,1 5-20,1 1-37,3 3-26,-1 2-28,2 4-17,-1-4-4,0 0-7,0 2 0,-3 2-89,-4-2-65,-2 4-80,-7 2-214,-51 1 146</inkml:trace>
  <inkml:trace contextRef="#ctx0" brushRef="#br0" timeOffset="33023.8888">10379 7505 525,'-11'-6'186,"3"2"-63,-7-5-6,-2 0 6,0-1-21,0-2 33,2 4-42,2 2-29,2 3-32,1-3-17,-2 6-15,2 3-23,-3 1-59,-6 7-68,-5 10-140,-54 39-272</inkml:trace>
  <inkml:trace contextRef="#ctx0" brushRef="#br0" timeOffset="33202.8991">9853 7567 961,'-4'-2'160,"3"0"-89,-4-1-23,-2 0 33,1 3 6,-3-3-27,-2 6-36,3 0-23,-3 4-1,-5 3-74,-1 12-58,-39 46-198</inkml:trace>
  <inkml:trace contextRef="#ctx0" brushRef="#br0" timeOffset="33363.9083">9477 7744 1137,'0'-3'149,"-2"2"-106,2-3-32,0 4-10,0 0 1,0 2-2,0 1-218,0 11-29,-4 42-228</inkml:trace>
  <inkml:trace contextRef="#ctx0" brushRef="#br0" timeOffset="34714.9856">1941 9996 1143,'0'-9'175,"0"2"-61,0-8-67,6 7-35,0 0-6,5-6 6,3 1 13,8-1 16,2-1 14,1 1-14,1 2-10,-2 6-11,-2 5-13,-2 2-6,-6 3 0,6 10-1,-4 1 1,4 7 7,-1 10 25,2 4 12,-3 8-24,1 15-2,-3 5-4,0 11-4,-2 5-2,-6 5-2,-2-5-5,-1 0-1,-1-16 0,-3-15 5,1-20-5,-2-13 5,0-13 14,0-5 13,0-2 28,-3-8 20,-6-9-52,3-18-29,-2-14 0,4-13 0,6-8-15,6 3-15,7 1 29,6 6-6,3 5 7,0 6 0,-1 6 6,-1 8-12,-3 1 9,-4 15-3,-3 3 0,-6 14 0,-4 4-10,-2 4-3,0 0 4,-2-1-6,2 1 9,0-1-30,3 2-48,3 4-41,4 5-95,1 3-256,15 15-405</inkml:trace>
  <inkml:trace contextRef="#ctx0" brushRef="#br0" timeOffset="35400.0247">2645 10216 982,'0'0'210,"0"0"-159,0 0-41,1 0 14,1 0 38,2 0-11,7 0-27,11-2 58,9 0-5,11-4-29,3 3-21,5-3-14,3 3 4,5-4 26,-3-3-10,5 2-10,-3 0-12,-1-3-10,-6 6 22,-5-2-16,-11 1 2,-6 2 0,-13 0-3,-6 4 11,-7-3-1,-2 3 20,0 0 36,-1-1 9,0-1-7,-2-6-29,-5-8-35,-1-1-8,-7-10-1,0 1-1,-4-4-17,-8-3-1,0 0 8,-5 4 1,3 1 7,0 10 1,6 0 1,5 11-1,6 1 1,3 2 1,6 4-1,4-2 0,4 2-19,6 2-11,2 5 4,9 3 19,12 11 1,3 2 6,2 6 1,-4-2-1,-3 9 1,-5-2 2,-2 6-3,-5-5 0,-6 1 0,-4-2 1,-6-4 6,-7-1-1,-10-2-6,-7 3-6,-8 3-10,-4-6-112,3-2-154,2-10-82,-21-27-550</inkml:trace>
  <inkml:trace contextRef="#ctx0" brushRef="#br0" timeOffset="35872.0517">3744 9853 1115,'0'2'259,"1"-1"-220,4 3-39,2 1 0,10 7 6,1 1 21,8 8-11,-1 0-4,4 4-4,-2 5 8,-1 1 13,-4 1-5,-3 5 40,-5 1 19,-4 6-11,-7 1-14,-3 1-16,-3-6-16,-4-5-10,3-11-4,1-12 2,1-6 1,1-6 21,1-4 12,-3-3-18,-4-8-20,-3-11-8,1-15-2,1-15-30,10-8-3,7-13-24,10 8-6,8 2 63,3 6 9,4 9-9,-1 7-3,-2 11 2,-2 7 2,-11 13-2,-3 7-23,-4 7-155,-4 7 16,4 7-100,9 34-264</inkml:trace>
  <inkml:trace contextRef="#ctx0" brushRef="#br0" timeOffset="36077.0635">4362 9960 786,'9'1'201,"1"2"-108,14-2 60,6 5-15,7-6-44,6-6-14,1 1-37,-2-2-29,-9-1-8,-2-2-6,-18 5-72,-5 0-123,-22-26-185</inkml:trace>
  <inkml:trace contextRef="#ctx0" brushRef="#br0" timeOffset="36258.0738">4510 9667 1235,'-2'10'164,"1"2"-145,-2 13-4,0 15 36,-1 8 5,3 9 7,2 2-38,6 7-14,4 0-11,8-4-32,7-5-254,62 10-427</inkml:trace>
  <inkml:trace contextRef="#ctx0" brushRef="#br0" timeOffset="36565.0914">5051 9922 957,'-3'-13'309,"-3"0"-172,-8-13-14,4 4 40,-6-1-58,0 2-63,-2 7-21,4 8-5,-3 3-16,0 11-1,-4 9-10,4 11 2,6 13-1,1 9 8,9 9 2,6 6 2,3-2-2,4-4 0,2-16 0,1-9 1,-3-9-1,-3-9-16,1-10-42,1-10-35,1-14 46,2-15-76,5-17-97,-2-15-122,22-138-129</inkml:trace>
  <inkml:trace contextRef="#ctx0" brushRef="#br0" timeOffset="36789.1042">5028 9181 1010,'0'5'273,"-1"11"-237,1 17-27,0 25 22,1 24 29,2 8-13,4 10-11,0 53 1,-1 4-8,-6-4-10,1-110-11,3-12-7,-2-8 1,5 23-2,3-22-57,4-19-165,29-54-307</inkml:trace>
  <inkml:trace contextRef="#ctx0" brushRef="#br0" timeOffset="37172.1261">5277 9714 289,'1'-4'609,"1"4"-475,3-2-83,4 5-5,2 8 37,4 5 2,3 9 19,2 6-19,0 9-16,-4 5 0,-1 2 2,0 0-22,-4 0-16,-3 0-9,-5-4 3,-4-3 0,-2-6-4,-4-6-8,0-8-6,3-8-9,2-8 0,0-6 10,2-8-10,0-14-33,2-15-73,9-16-16,6-17 41,8-7 30,0 2 32,1 9 19,-2 12 22,-5 15 14,-5 7 8,0 10-7,-6 11-22,-2 0-15,0 8-24,1 1-110,0 0-164,-7 8-318</inkml:trace>
  <inkml:trace contextRef="#ctx0" brushRef="#br0" timeOffset="37644.1531">4213 10042 926,'0'-3'322,"3"-1"-187,0-7 3,3 3-34,8-2-11,3 0 4,8 1-7,4 6-40,5 2-2,2 5-14,0-1-14,1 3-10,-3 2-4,-1-6-4,1 1 4,0-6-6,-4 2-5,-4-7-80,-2 1-109,-10-6-68,6-34-230</inkml:trace>
  <inkml:trace contextRef="#ctx0" brushRef="#br0" timeOffset="37960.1712">4433 9732 754,'0'0'257,"0"0"-119,0-4-57,0 4 39,0 4 3,1-2-60,2 8-42,3 6 10,8 11 70,-4 8-2,3 4-38,0 11-16,-4-1 2,-1 3-17,-3 3-12,0-6-5,-4 2-1,1-8 0,-2-4-4,2-1-8,2-10 2,-1-2-2,0-2-6,2-9-111,0-4-131,3-8-284,5-38-360</inkml:trace>
  <inkml:trace contextRef="#ctx0" brushRef="#br0" timeOffset="39813.2772">1690 11063 943,'3'3'200,"1"1"-200,9 7-18,7 2 18,12 7 94,7-2-14,10 5-14,9-1-14,0-2-2,9 5-17,-7-5-17,-2-1-5,-2-1-5,-5-7 0,0-5 4,0-8-2,4-9 5,6-16-2,10-10-10,43-42 20,15-26-20,8-18-2,-98 91 1,-8 11-1,-3 8 0,27-9 1,-13 26-13,-6 18 1,-5 19 11,-4 10 1,2 3 0,4-5 1,3-5-1,6-13 1,9-9 0,5-8 6,9-10-6,-3-5 4,3-10 4,-10-9-7,-1-4-2,0-9 14,0-3-14,6-10-1,1-7-46,3 4-10,-1 4 18,-5 9 17,-11 13 8,-11 17 7,-10 10-8,-7 14 9,-2 4 5,0 5 0,3 2 1,0 4 0,11-4 11,15-5 4,14-7 33,68-8 6,40-29-12,-9-24-3,-75 14-11,-53 15 5,-9 4 5,-5 3-4,14-9-17,-14 11-7,-11 0 1,-5 2 5,-1 0 5,5-8-21,6-3-38,5-7-48,10-4-4,6 1-52,4 6-28,-5 4-97,33 0-94</inkml:trace>
  <inkml:trace contextRef="#ctx0" brushRef="#br0" timeOffset="41487.3729">9479 10000 679,'-4'10'45,"-3"0"-45,-7 15-68,-7 5 13,-2 4 42,-2 2 13,4-4 0,5 1-25,4-4-77,6-7-12,5 13-95</inkml:trace>
  <inkml:trace contextRef="#ctx0" brushRef="#br0" timeOffset="41714.3859">9669 10314 162,'-5'11'373,"3"0"-257,-6 14-85,1 5-17,4 1-8,3 3-6,3-1 0,7-4-14,-3 2-11,4-3-43,-1-8-25,27 9-129</inkml:trace>
  <inkml:trace contextRef="#ctx0" brushRef="#br0" timeOffset="41881.3954">9924 10638 520,'-4'11'124,"0"1"-37,-2 14-39,3-4-21,3-7-18,0-1-1,4-10-8,6 3-84,33-6-126</inkml:trace>
  <inkml:trace contextRef="#ctx0" brushRef="#br0" timeOffset="42076.4066">10317 10683 616,'-4'10'127,"0"0"-55,-5 7-28,-4 5-16,5-7-17,6 1-6,4-2-5,5 2-53,4-1-52,3 2-55,29 9-158</inkml:trace>
  <inkml:trace contextRef="#ctx0" brushRef="#br0" timeOffset="42256.4169">10685 10605 794,'0'5'119,"0"1"-94,0 6-16,0-1-9,1-1-29,0-5-58,4-3-87,7-13-293</inkml:trace>
  <inkml:trace contextRef="#ctx0" brushRef="#br0" timeOffset="42460.4286">11077 10018 291,'4'10'217,"1"7"-152,7 13-43,0 4-8,-3-2 4,0-4 3,1-10-21,-5-10-132</inkml:trace>
  <inkml:trace contextRef="#ctx0" brushRef="#br0" timeOffset="42706.4426">11295 9542 509,'4'12'83,"4"4"-13,4 14 4,-2 6-17,1-2-14,1-2-19,-6-6-12,0-9 2,-3-3-8,-3-10-5,-3-8-1,-3-6-155,-19-59-477</inkml:trace>
  <inkml:trace contextRef="#ctx0" brushRef="#br0" timeOffset="42926.4552">11276 8806 828,'-4'3'229,"0"0"-157,-7 7-55,0 3-16,-1-1 0,-4 6 1,2-6-2,1-3-60,1-2-59,-2-5-22,-21-31-124</inkml:trace>
  <inkml:trace contextRef="#ctx0" brushRef="#br0" timeOffset="43120.4663">10829 8098 716,'-8'-8'165,"2"7"-96,-9-5-27,-1 3 27,2 0 0,-1 3-38,0 0-17,2-2-14,2-2-9,-1-6-153,-18-33-191</inkml:trace>
  <inkml:trace contextRef="#ctx0" brushRef="#br0" timeOffset="43323.4779">10415 7494 777,'-9'0'145,"5"1"-98,-10 0-19,4 8 17,-7 0 8,2 8-20,-3 2-18,-1 5-8,0 2-7,-4 5-9,3 1-102,-6 4-63,-50 42-121</inkml:trace>
  <inkml:trace contextRef="#ctx0" brushRef="#br0" timeOffset="43499.488">9821 7767 237,'-4'0'607,"2"0"-472,-1-4-69,3 8-66,1 6-7,-1 2 7,2 1 0,-2 7 5,-3 5-4,-4 7-2,-7 4-52,-11 3-61,-63 61-129</inkml:trace>
  <inkml:trace contextRef="#ctx0" brushRef="#br0" timeOffset="43681.4984">9560 8116 920,'0'2'186,"-3"0"-184,3 7-2,-3 0 0,-2 3 6,-3 3 41,-3 4-20,-8 7-12,-1 8-15,-5 5-110,1 6-104,-43 52-486</inkml:trace>
  <inkml:trace contextRef="#ctx0" brushRef="#br0" timeOffset="43868.5091">9242 8670 717,'0'0'162,"2"1"-130,-1-1-32,1 2 1,-1 2 0,-1-1 0,-1 4 0,-4 8 1,-2 5-2,-8 4-24,1 5-49,2-3-14,-9 23-108</inkml:trace>
  <inkml:trace contextRef="#ctx0" brushRef="#br0" timeOffset="44041.519">9201 8886 618,'-1'0'261,"1"0"-123,-3 1-93,1 3-15,1-4 40,-1 2-11,-3 4-34,-1 4-25,-2 6-1,-2 7-140,1 6-77,-24 67-67</inkml:trace>
  <inkml:trace contextRef="#ctx0" brushRef="#br0" timeOffset="44221.5293">9229 9199 507,'0'0'258,"0"1"-189,0 1-58,-4 0-10,0 3 59,-2 1 66,-4 5-66,-5 7-39,-4 1-21,4 5-66,4-2-93,7 19-94</inkml:trace>
  <inkml:trace contextRef="#ctx0" brushRef="#br0" timeOffset="44371.5379">9206 9405 243,'0'1'668,"-1"2"-586,1 0-82,-2 1 0,-1 2-1,0 4 0,-2-3-9,0 4-142,-22 12-364</inkml:trace>
  <inkml:trace contextRef="#ctx0" brushRef="#br0" timeOffset="52845.0225">10335 9465 560,'-1'2'172,"1"-2"-110,0 0-50,0 0-2,0 0 5,1-2 3,-1 2 5,0 0 11,-1 0 19,1 0 17,0 0 4,0 0-10,0 0-5,0 0-7,0 0-20,0 0-11,0 0-14,-10-11-1,5 5-6,1 0 6,-1 5-6,2-1-4,3 4 4,0-1 0,-3 7-23,3 9 17,0 6 6,3 3 0,0-2-8,2-7 0,1-8-1,1-2-12,-1-7-21,-1-3 20,-1-7-1,1-10 23,-2-6-37,-2-5 8,-1 2 19,-4 7 10,-1 6 33,-1 9 10,3 7-7,0 0 17,2 1-13,-1 4-8,-2-4-16,1 5-5,-1 0-10,2 1 0,0-1-1,2-2-87,2-1-105,11 16-97</inkml:trace>
  <inkml:trace contextRef="#ctx0" brushRef="#br0" timeOffset="53986.0878">3165 13532 945,'-10'-4'142,"1"-3"-92,-12 0-35,8 0-6,-1 4 0,-2-2 3,4 1 49,0 0-13,3 4-13,-3 4-25,0 4-1,-2 2-8,-3 5-1,2-1 1,2-2 0,2-2 0,7-9 1,3-1 4,2 0-5,-1-1-1,0 1-13,3-3-74,3 3-123,4-2 37,6-2-10,28-3-354</inkml:trace>
  <inkml:trace contextRef="#ctx0" brushRef="#br0" timeOffset="54990.1452">2801 13142 548,'-5'-8'135,"-2"0"-60,-3-4-15,-5-5 51,-3 5 16,2 1-2,-4 4-40,0 6-19,0 6-33,-2 9-3,-1 5-16,3 5-7,2 7-7,1 3 0,7 8 0,1 10-1,5 3 0,4 8 0,4-1 1,9 1 0,2 2-1,6-11 0,3-3 1,-2-9-12,4-13-5,-4-10-2,5-12-14,-2-14-66,5-17 25,4-24-58,4-30-72,65-213-40</inkml:trace>
  <inkml:trace contextRef="#ctx0" brushRef="#br0" timeOffset="55261.1607">2842 12415 926,'0'3'213,"0"-2"-183,0 5-30,1 5-12,4 13 10,4 13 2,1 18 19,6 13 2,-2 16 22,2 9 2,4 59-4,-3 25-13,3-3-10,-13-68-3,1-66-6,-2-6-8,3-4-1,9 25 0,1-17-81,2-16-121,1-17-67,23-74-296</inkml:trace>
  <inkml:trace contextRef="#ctx0" brushRef="#br0" timeOffset="55488.1737">3253 12781 1146,'0'6'251,"2"10"-223,2 17-20,1 14-7,1 19 16,0 11 11,5 3-2,-1 7-13,3-3-4,-2-5 0,2-7-3,-3-13-4,-4-14-2,-1-12-42,-1-15-89,-2-8-133,-1-39-9</inkml:trace>
  <inkml:trace contextRef="#ctx0" brushRef="#br0" timeOffset="55945.1999">3405 12805 875,'5'1'171,"3"3"-162,5 2 10,5 6-8,0-2 32,3 6 38,0 4 2,5 3-38,-2 5-26,-4-4-7,-6 4 2,-4-1-8,-7 1 1,-8 7-5,-16 12 8,-15 5-2,-16 10-7,-9-3-1,0-8 0,12-18 1,19-17 13,17-16 10,17-11-6,11-9-9,15-6 4,16-7-13,12 1-4,7 9 4,-3 7 0,-10 10 0,-5 11-9,-14 8 9,-6 10 6,-13 9 20,-10 10 37,-8 6 6,-13 7 19,-10 8-16,-8 1-19,-10-4-26,0-5 1,-1-10-10,8-12-9,8-17-1,6-9-8,5-11-75,0-7-144,3-13-121,16-102-418</inkml:trace>
  <inkml:trace contextRef="#ctx0" brushRef="#br0" timeOffset="56147.2114">3886 13100 969,'2'3'264,"8"-2"-219,3 1-18,10-1-3,6-4 51,6-4 12,7-1-34,5-7-31,6-1-11,3-6-5,-2 0-6,-6 7-75,-11-1-114,3 10-269</inkml:trace>
  <inkml:trace contextRef="#ctx0" brushRef="#br0" timeOffset="56344.2227">4016 13507 1227,'2'0'322,"5"3"-290,3 0-31,8-3 8,6 0 18,9-6 20,2 2-1,10-4-13,4-4-21,0 2-12,4-5-36,-1-1-184,75-43-424</inkml:trace>
  <inkml:trace contextRef="#ctx0" brushRef="#br0" timeOffset="57062.2637">5012 13475 126,'0'0'1150,"0"0"-955,6-4-174,2-2-21,12-5 54,6-1 14,8-2-7,1 2-19,-2 5-19,-8 4-23,-3 7 0,-13 6-1,-4 6 2,-5 12 18,-8 11 15,-10 12-7,-8 16-10,-10 5-7,0-3-8,1-6 10,10-13-11,5-18-1,10-14 2,7-12-2,0-3 1,3-3 0,3-3-1,-1 2-15,0-3-34,3 3-3,7-2 51,1 1 1,8-2 0,6-3 9,5-5 15,2 1-1,3-4-5,1 0-2,-2-1-9,-3 2-6,-7 3-1,-8 2 8,-6 6-8,-7 0-21,-1 0-28,-1 3 2,-3-4-38,4 0-152,-1-11-23,16-40-204</inkml:trace>
  <inkml:trace contextRef="#ctx0" brushRef="#br0" timeOffset="57979.3162">5657 13445 1169,'1'0'141,"4"-3"-141,7-1-12,3-3 12,1-5 12,7-1 0,-3 0-12,2 7-7,-3 6 7,-2 10 1,-6 2-1,-2 10 24,-1 2 25,-1 11-2,-3 3-19,-2 3-10,1 0-4,-2-2-5,2-1-8,1-11 10,-1 1-11,0-6 9,-2-1 0,-1-9 2,-1-2 5,-2-2 26,1-4 15,-1-3 15,3-1-4,0-1-20,0-3-17,-2-7-31,2-8-32,4-14-6,3-16 25,11-12-58,6-11 35,8 3 26,1 6 7,-3 8 3,0 17 6,-5 3-6,-3 10 2,-4 7 11,-10 7-11,-2 7-2,-3 4-11,-3 0 5,0 0 5,3 3-6,0-2 7,4 2 0,-1-2-84,-2 0-63,0 2-108,-4-2-111</inkml:trace>
  <inkml:trace contextRef="#ctx0" brushRef="#br0" timeOffset="58397.3401">4765 13249 807,'1'-7'228,"4"0"-146,7-3-56,2-2 46,6 2 55,5-3-19,4 3-25,4-4-10,13 3 2,12-4-7,14-3 1,57-15-12,33-12-20,18-4-20,-73 19-1,-7 5-4,-3 7-10,-6 5-2,-50 7 1,-6 0 4,-9 0-5,26-5-1,-22 4-41,-12 3-32,-14 0-5,-8-2 44,-10-7-239,-14-2-190,-109-29 132</inkml:trace>
  <inkml:trace contextRef="#ctx0" brushRef="#br0" timeOffset="58744.36">4964 12142 1101,'2'-6'216,"4"5"-168,4-2-38,3 6-9,-4 4 0,5 2 22,-5 16 37,6 11-5,-9 17 4,-3 14-17,-8 19-12,-5 7-9,-8 1-5,-4-8-16,-2-6-3,5-19-66,0-12-46,5-16-104,1-15-69,-9-44-45</inkml:trace>
  <inkml:trace contextRef="#ctx0" brushRef="#br0" timeOffset="59278.3905">5009 12145 835,'0'1'282,"-1"-1"-168,-3 0-72,2 2 40,1 0 8,1-2-40,0 1-49,3 6-1,1 6-10,3 11 10,2 7 0,6 9 1,-4 4 0,-1 1 5,2 0 0,-2 3-5,-2 1 8,1 2 2,0-2-5,-2-4-5,4-4 6,1-11-1,-1-8-5,0-11 1,3-7-1,-2-8-1,1-14 31,1-9 59,6-22-37,-8-16-52,3-11 5,-8-3-6,-5-1-90,-2 1-10,0 5 34,3 7 66,-1 15 6,1 22 22,-3 16 44,-2 13-24,2 2-18,-1 1-12,1 9-3,-2 5 8,1 12-4,-3 11 13,3 5-7,0 8-5,2 0-7,0 0-5,6-4-8,-1-2 1,5-1 7,0 6-8,4 1-104,2-4-190,28 24-366</inkml:trace>
  <inkml:trace contextRef="#ctx0" brushRef="#br0" timeOffset="59585.4081">5573 12564 1102,'0'15'167,"0"0"-125,0 13 9,2 4 22,0-3 14,4-11-43,0-6-19,8-5-12,-4-7-12,8-7 8,1-9 23,0-11-17,0-12-5,-8-5-8,-6-1-3,-9 6 2,-3 6 12,-5 12 5,-3 8 25,-3 13-7,0 8-16,-3 8-13,1 7-7,6-2 0,8 1-35,4 0-149,8-5-71,34 3-283</inkml:trace>
  <inkml:trace contextRef="#ctx0" brushRef="#br0" timeOffset="60553.4634">5851 11926 448,'-2'0'716,"2"2"-574,0-2-113,0 0-20,5 0 55,6 0 1,13-3 34,14-3-26,14-6-26,6-2-29,-4-2-3,-11-1-15,-9 6-8,-12 0-68,-10 9-10,-7 4-34,-5-2-87,-7 13 89,-3 0 77,-8 8 2,1-2-7,4-1 29,5-5 17,5 0-20,6-5 20,1 3 7,3 5 27,-3-2 17,1-1 0,1 5 5,0 4 13,1 4-12,4 3-11,-5 4 23,-2 5-10,-2 2-10,-4 2-11,-2-5-14,-2-4 0,-6-2-5,1-3 2,-2-4-6,-7 1-3,-2-3-3,1-6-1,6-5-2,6-7 1,5-3 4,4-2-5,0 1-5,1-2-1,2 0 0,2-2-4,3-7 4,9-4 52,7-8-16,9-9 0,3-1-7,-5 4-2,2 5-6,-3 9 0,-8 3-15,-1 5-5,-5 7 0,-4 0-1,-4 3 0,-1 4-1,-6-6 0,1 3 0,-2-2-5,-2-2-15,2 0-19,-1 0-29,-1 2-47,-1-1-97,-11 8-419</inkml:trace>
  <inkml:trace contextRef="#ctx0" brushRef="#br0" timeOffset="62258.561">5859 11569 677,'-4'1'129,"1"2"-94,-1 4-26,-1 4 0,-3 2 6,3 5-14,-1 8 10,2 7-5,2 11 0,-1 2-6,2 9 0,2 4 0,2 4 2,0 5-1,3 6 0,4 3-1,4-4 0,4-3 1,6-5 0,6-2 0,7-7 0,6-2-1,8-8-1,0-6-7,-1-3 7,0-7-5,-4-7 5,-6-1-5,-4-7-2,-4-1-1,-3-9 9,-4-6-27,-1-11 27,-3-9 0,1-12-1,-4-16-15,3-18 9,-3-11 7,-1-13 1,-7-2 14,-4-4-15,-6 1-1,-6 4-13,-8 3 14,-5 13 11,-8 7 31,-8 12-15,-6 7-11,-5 4-7,-3 4 0,-5-2-7,-3 3-1,-3 2 8,6-3-8,7 7 0,8 8 8,9 9 0,11 7 0,3 8-3,2 9-6,-2 3 0,-7 11 0,-3 6-1,-6 6-11,0 9-72,-3 0-111,-40 59-116</inkml:trace>
  <inkml:trace contextRef="#ctx0" brushRef="#br0" timeOffset="64745.7032">2970 15386 159,'-4'-6'857,"2"5"-717,-7-7-92,9 5-41,2-4 2,8 0 57,6-2-18,8-5-30,6-1 29,7 0-29,4 4-17,-1 2 5,-5 2 0,-5 1-6,-8 2 1,-3 4-1,-10 1-32,-6 3-115,0 1-36,-6 0 65,-6 1 58,-5 2-21,-5 8 0,-2-2 61,6-3 20,5-5 63,2-4 39,5 1 0,3-3-25,0 0-19,2 1-23,1 5-26,3 10 22,4 7 37,2 14-7,7 10-40,-3 7-15,3 8 2,-7 9-2,3-4-5,-6-3-1,4-11 11,-6-6-10,-7-11 7,-3-6 1,-4-3 0,-5-2 1,-4-1 2,-6-1-4,-2-5-7,-3-4 0,1-4-1,1-7 6,6-3 0,1-3-4,8 0 7,2-4-2,4 3 22,4 2 17,0-2-8,1 3-10,4-3-22,2 3-6,9-2-1,8 0 1,7-3 1,5 6 5,3-4 9,1-2 20,-1 0-16,1 0-1,-4 1 3,0-4-1,-4 3-1,-8 0-7,-4 1-4,-7 3-8,-6 0 1,-2 2 0,-2-2 1,-1 2-2,1 0-1,1-3-45,-1 0-31,6-1-23,6-6-124,9-13-154,50-66-381</inkml:trace>
  <inkml:trace contextRef="#ctx0" brushRef="#br0" timeOffset="65076.7221">3826 15559 931,'0'0'222,"0"0"-195,4 2-27,1-2 0,6 0 39,9-6 38,2 3-7,12-7-2,4-1-16,3-4-13,-1 2-10,-1 0-10,-6 2-8,-6 3-10,-3 2 0,-7-1 6,-3 4-7,-4 2-5,-5 1-47,-2-2-64,-2 0-64,3-3-187,-8-14-384</inkml:trace>
  <inkml:trace contextRef="#ctx0" brushRef="#br0" timeOffset="65334.7369">3990 15990 1062,'0'1'321,"2"-1"-276,2 2-45,5 2 0,4-1 27,6 0 41,11-6 1,-1 0-8,10-4-14,0 0-10,0-2-5,-3-5-20,-5 6-11,-5-2 6,-2 0-7,-2 1-108,3-3-75,2-9-156,53-54-219</inkml:trace>
  <inkml:trace contextRef="#ctx0" brushRef="#br0" timeOffset="65673.7563">4735 15166 1151,'0'-4'251,"3"2"-191,3-6-53,6 4-7,7-3 6,7 0 2,3 2-7,2 0 8,4 3-8,-1 0 14,-2 4-1,-5 2-8,-4 2 7,-7 2 7,0 4 11,-6 2 14,-2 5-1,-1 3-14,-4 1-2,-2 3-10,-1 4 3,-1 0-21,-1 6-86,-3 2-124,-14 75-261</inkml:trace>
  <inkml:trace contextRef="#ctx0" brushRef="#br0" timeOffset="65960.7727">5082 15938 756,'0'0'273,"2"3"-230,1-3-23,2 1 59,-1 2 53,2 0-9,0 4-9,-2 2-28,3 2-10,-3-1-22,-1-5-30,0-4-4,-3-1-2,-3 0 4,3-4 7,-4-2-29,-4-11-137,0-1 10,-3 1 91,3 4 13,3 10-86,3 3-79,2 2-127,4 9-157</inkml:trace>
  <inkml:trace contextRef="#ctx0" brushRef="#br0" timeOffset="76205.3587">10014 10232 502,'-2'0'138,"0"0"-91,1 0 13,0 0 43,-3 0 37,3 0-20,0 0-54,-1 0-26,0 0 1,1 3-7,1-3-17,0 0-7,0 0-4,-2 1-5,2 2 1,-2 0 10,0 4 1,1 5-2,-4 0 4,2 4 1,2 1 7,-2 3-7,0-2-5,3 4-5,-2 1-5,2-1 16,0 7-4,-2-3 5,2 1-9,-1-2-3,0 2 9,-1-2 3,0 2-1,-2 0-10,3 1 8,-4 3-3,2 1-3,-2-1 5,-2 3 4,1 2-17,-2-1 10,-1 1 1,3-3-11,2-2-1,-3 5 6,0-2-6,4-1 0,0-10 0,0 0 0,0-3 1,1-4 5,0 3-5,-2-4 0,2 2 0,-3-1 1,2-3 4,-3 1-5,4-2 8,0-3-8,-2-4 0,3 0 0,0-1 0,1 4 0,-2-4 0,2 2-1,-2-6 1,2 4-1,0-4 0,0 0 0,2 0-6,0-4-17,-1 2-8,2-9-38,3-11-132,10-17-161,35-126-130</inkml:trace>
  <inkml:trace contextRef="#ctx0" brushRef="#br0" timeOffset="76942.4008">10042 10071 309,'-3'-2'121,"0"-2"-76,-5-1-13,5 0 23,1 4 38,2 1-48,0 0-36,2 0-9,-2 1-9,0 1 9,-2 1 5,4-2 43,-4 5 22,2-6 17,0 2-1,-2-2 2,1 4-10,-1 3-18,-1 10 2,-2 4-29,1 7-3,1 3-8,-2 2 10,0 3-4,-1-1 2,3-2-7,-2-3-14,4-7 4,-4 4-2,2-1 10,-2 5-9,-3 5 6,2-1-5,-2 3-4,2-2-7,-1 0 4,1-4 1,2-3-6,0 0 0,3 1 5,-1-1-6,0 6 1,1-1 5,1-3-6,0 0 1,0-4 0,0-5 1,0-6-1,0 0-1,0-6-11,0-4-25,0-6-24,1 0-17,1-3-23,0-7-56,4-6-147,3-7-11,16-67-43</inkml:trace>
  <inkml:trace contextRef="#ctx0" brushRef="#br0" timeOffset="77679.443">10020 10105 656,'-5'0'125,"0"-3"-74,-2 2-6,2 1 45,2 0-2,3 1-50,-2 7-38,2 10 1,-2 9 0,1 12 16,-2 2 7,1 1 3,-1 2 10,2-4-5,-1-5-2,1-3 13,-2 0-4,-1 1-12,2 0-3,-2 2-1,0 9-8,1 0 1,2 4-2,-1 5-7,1 3 1,-1-1-1,1-4-1,-1-4-5,2-10 0,0-7 5,0-2-6,-2-11 6,2 5-6,-2-7 1,2 3-1,0 1 1,-2 0 5,0 0-5,1 1 7,-2-1-2,0 1-5,-1 2 7,-2-3-7,-1-2 7,5-2-7,0-10 0,0-1 0,2-2 0,-1 0-1,1 0 1,0-2 0,0 2-1,0-2 1,0 3-1,0-2 0,0 2 0,1 0 0,1-3-5,0 0-58,0 0-75,7-10-117,30-62-9</inkml:trace>
  <inkml:trace contextRef="#ctx0" brushRef="#br0" timeOffset="78375.4828">10020 10028 319,'-5'10'195,"4"-3"-132,-5 8-25,2 5 14,0 5 32,2 2-12,-1 2-18,1 7 8,2-1-4,-3 6-7,0 7 17,0-2-19,-2 5 13,1 1-4,-1 3-19,-1 1-10,-1 1-10,-1-1 1,0 4 1,1 2-3,0-1 1,0-2-11,0-4-7,3-10 10,2-8-10,2-7 0,0-11 1,0-3-1,0-3 7,0-5-7,0-1-1,-4-2 2,4 1 4,-3-2-6,3-2 6,0 0-6,0-4-7,0 2-20,3-2-48,1 0-47,-2-7-82,2-2-18,7-8 2,26-50 8</inkml:trace>
  <inkml:trace contextRef="#ctx0" brushRef="#br0" timeOffset="79429.5431">9982 10542 259,'-1'0'248,"1"0"-172,-2 0-50,2-4-14,0 4 7,0 0-10,0 4-9,2-4-26,-2 0-1,0 3 20,0 1 5,0-2-10,0-2 12,0 0 17,1-3-8,-2-3-9,2-6-59,-1 2 37,0 1 8,0-2-14,0 5-10,0 1 29,0 3 2,-1 2 7,1 0-1,0 0-5,-2 0-40,2 3-2,0 0 34,2 3 13,-2-2-30,1-1-46,-1-1 50,0-2 14,2 0 11,-2 0 2,-2 0 14,2 0 29,-1 0-1,1 0-18,-2 3 6,1-3-9,1 1-4,-2 2-7,2-2-2,-1-1-7,1 0-1,1-1-6,-1 2-1,2 1-14,1 0-63,0 6-60</inkml:trace>
  <inkml:trace contextRef="#ctx0" brushRef="#br0" timeOffset="79662.5564">9990 10552 51,'-3'0'163,"3"0"-70,-2 0-16,2 0 7,-1 3-2,1-3-17,-2 0-29,2 0-23,0 0-11,0 0-2,0 0-1,0 0-13,0 0-13,0 0-28,2 0-52,-2 1 41,3 4-72</inkml:trace>
  <inkml:trace contextRef="#ctx0" brushRef="#br0" timeOffset="79901.5701">9978 10726 294,'-2'0'196,"2"0"-142,-1 0-34,1 2-13,0-2 7,0 0-2,0 7-12,0-3 0,0 3-36,0 2-75,1 16-69</inkml:trace>
  <inkml:trace contextRef="#ctx0" brushRef="#br0" timeOffset="80096.5812">9952 11018 301,'0'0'87,"2"0"-61,-2 3-11,0-3-8,0 1-7,0 2 1,1 0-2,1 1-19,-2-1-50,-2 0-175</inkml:trace>
  <inkml:trace contextRef="#ctx0" brushRef="#br0" timeOffset="80480.6032">9951 11055 450,'-2'0'202,"2"2"-116,-2-2-41,0 0 37,2 0 13,-2-2-37,4 2-35,0-1-22,0 1-1,-2 0-14,2 0-5,-2 0-23,1 0-3,1 1-8,-1 3 53,2 1 1,0 2 0,0-1 5,-3-6-4,0 0 7,1 0-3,-1 0 6,2 0 22,-2-4 19,0 4-10,2 0-16,-4 0-13,2 0-7,0 0-6,-2 4-1,2-4 0,0 0 0,0 0 0,2 0-51,0-4-102,2-3-20,10-44-425</inkml:trace>
  <inkml:trace contextRef="#ctx0" brushRef="#br0" timeOffset="81402.6559">9979 10511 165,'-1'1'91,"1"2"-65,-2-2-17,2 1 1,2-4 7,-2 2-8,1-1-9,-1 1 0,0 0 40,0 0 51,0 0 16,-1 0 7,1 0 0,0 0 10,0-3 2,1 3-37,1 0-32,-2 0-27,0 0-19,-2 0-11,2 0-19,6 6 3,0 1 16,3 2 6,0 2-5,0 0-1,1-3-3,1-2-18,-2-6 9,-1-3 12,-1-3 38,-1 0-11,-3-7-6,0-4 0,-8 0 19,1-1 8,-4 1-10,-2 4-28,0 2-4,-5 3 15,2 5 3,0 3-10,-3 10-5,2 1 0,-1 1-8,2 7 1,4-3-2,5-2 0,2 0-2,5 1-10,4-3 0,4 4 2,4-8 10,4-6-1,5-4-4,1-8 4,3-6-23,-6-1-27,-6 0 31,-8 3-13,-1 2 24,-10 2 9,-3-2-11,-5-1 4,-6 3 7,1 4 32,-4-1 7,-1 8-4,4 8 2,0-1-13,6-1-10,1 0-13,5 1 0,4 0-1,1-3-8,1 4-1,4-1-27,2 1-42,4-1-69,2 2-91,29 4-291</inkml:trace>
  <inkml:trace contextRef="#ctx0" brushRef="#br0" timeOffset="82176.7002">9927 11232 450,'3'3'97,"-3"4"-56,4 0-10,3-1-19,4-4 18,2-2 18,3-6-4,3-3-19,-2-7-5,0 2-8,-9-1-3,-2 3 1,-2 0-8,-8 2 7,1 2-8,-4-2-1,-3 1 13,0 5 34,0 0 16,0 4-33,-1 2-2,2 0 10,1 2-13,-1 5-10,0 0-4,-3 1-4,2 5 4,4-4-4,2-1-7,1-1-7,7-2-11,1-3 18,3 1 5,-1-4 1,3-1 9,-1-6 1,4-5-1,-1-5-15,0 0-23,-6-1 17,-5 5 6,-3 0 6,-3 2-5,-7 2 21,3 0 13,-2 6 32,-2 2-28,2 2-13,4 2-16,3-2-9,1 0-1,3 0-27,3 0-47,2 1-35,3 0-71,25-13-60</inkml:trace>
  <inkml:trace contextRef="#ctx0" brushRef="#br0" timeOffset="82869.7398">10042 10304 525,'-6'0'154,"0"2"-50,-6 1-23,3 0-3,2 0 18,2 3-21,-1-1-44,2 8-22,2 3-7,-1 2 10,3 9 1,2 1 10,-1-1-11,5-5-12,0-5-1,0-5-16,-1-3 16,2-6-7,1-5 8,5-3 0,-1-10-15,6-8-114,-3-8 48,-4 4 29,-7-4 7,-4 2 22,-7 6-14,-4 3 28,-3 7 9,-2 9 72,2 4-3,-3 5-22,-2 7-4,2 2 11,5-1-13,3 2-22,7-3-13,2 7-4,3-1-2,3 1 0,0-3-2,2-3 1,-2-4-4,4-3-40,-3-2-49,3-3-64,18-9-143</inkml:trace>
  <inkml:trace contextRef="#ctx0" brushRef="#br0" timeOffset="93275.335">5062 15462 457,'7'18'52,"0"3"-22,9 20 5,0 10 13,2-2-8,-1 0 5,-3-10-16,4-10-14,-3-13 3,-2-4-5,0-8 4,-6-6 20,-3-3 10,2-11 37,-4-12-2,0-19-40,-2-20-42,-4-11-4,-8-2-10,-6 2-4,-5 11-15,-4 8 20,3 15 11,-2 14 2,4 11 39,1 14 18,6 10-12,-3 17-31,3 14-14,-2 16 0,1 12-4,5 14 3,7 6 2,2 8-1,4-10 7,2-11-7,3-23-8,4-19 7,1-17-31,2-5 32,1-14 9,8-10 15,-1-18-14,1-25 17,-4-21-27,-7-8-13,-6 1 12,-12 14-6,-9 19-2,-4 22-23,-6 14 32,0 14 18,-2 7-5,4 8-2,2 9-1,8 5-10,3 10 0,9 2-10,7 13 4,6 8-14,7 3-130,11 0-13,6-5-23,65 24-339</inkml:trace>
  <inkml:trace contextRef="#ctx0" brushRef="#br0" timeOffset="94331.3954">6215 15338 871,'-3'-4'204,"1"1"-106,-1-2-28,1 2 17,0 0 11,2 3-5,-1 0-39,1 0-37,-2 3-16,0-2 16,-4 9 27,-6 12-11,-10 22-23,-15 24-1,-36 67-9,47-86 9,-23 43-9,6-16 9,10-21-9,11-17 0,9-16 0,6-9 1,4-9-1,5-4-6,-2 0-9,3 3-11,2 1 5,3 2 11,6 8-5,2-3-3,5 2 7,7-2 5,2-1 6,6-4 0,7-1-6,-1-5 4,3-5 1,-2-5 1,-3-1 11,2-8-7,-3 4-2,-5 2-2,-2 3 1,-4 0 0,-6 6 5,-3-2 0,-8 4-6,-2 1 2,-6-2-1,-1 3 5,-2 0 5,0 0 7,-2 0 46,-2-6 35,-6-1-63,-6-6-27,-4-4-8,-2-2 14,-3 0-7,-2-2 1,0 4-9,0 1 0,-1-1 1,4 5 0,-1-5 10,3 7-5,0 0 3,8 2-9,1 1 0,2 4 7,2-3-6,6 6 0,0-1 0,0 0-1,2-3 0,-2-2 0,0-2-15,0 1-24,0-1-33,3 4-4,1-3-19,3 0-101,7 1 35,5-4-28,11-1-75,60-33-347</inkml:trace>
  <inkml:trace contextRef="#ctx0" brushRef="#br0" timeOffset="94752.4195">6788 15691 506,'0'4'121,"2"1"-92,2 8-22,-1 3 7,1-4 34,-1 2 4,2-4 2,-4-5-27,4-4-12,-5 2 11,0-3 59,0-3 40,-3 2-14,1-4-33,-2-5-56,-4-5-14,-3-2-1,3-3 2,-3 8-8,5 6 0,1 0 15,1 8 16,3 2-11,0 0-3,-3 6-18,2 4 1,0 2-1,2 0 0,0 1 0,0-9-8,2-1-58,2 1-45,4-2-81,18 3-128</inkml:trace>
  <inkml:trace contextRef="#ctx0" brushRef="#br0" timeOffset="95358.4542">7304 15452 833,'-4'-2'229,"2"4"-130,-2-2-76,1 0-22,3 0 11,3 0 20,-3 0-14,1 0-17,-1 0-1,3 0-88,-3 2-94,6 2 80,10 6-223</inkml:trace>
  <inkml:trace contextRef="#ctx0" brushRef="#br0" timeOffset="96063.4945">7383 15531 710,'-1'0'147,"-1"0"-94,-1 0-41,3 0-6,1-2 3,-1 2-9,4-1-100,-1-3-200,11 1 45</inkml:trace>
  <inkml:trace contextRef="#ctx0" brushRef="#br0" timeOffset="96526.521">7408 15468 777,'-8'3'189,"3"1"-102,-1 0-57,2-2-17,1 1 5,4-3 11,1 0-29,-1-3-9,2 3-48,0 3-26,2 0-8,1 1-35,16 10-113</inkml:trace>
  <inkml:trace contextRef="#ctx0" brushRef="#br0" timeOffset="106083.0676">7459 15285 730,'0'0'234,"0"0"-125,0-2-109,2 2-18,2 0 18,7 2 21,6-2 22,6-2 13,8 2-22,6 0-1,-1 7-9,-4 8-4,-2 8-4,-8 13-1,-12 10 17,-4 13 16,-12 8-12,-4 7-15,-11 1-8,-3-2 4,-4-11-16,-2-7 8,2-14-7,5-9 11,5-12-5,7-7-8,4-9 12,6-3-11,1-1-1,0 0-9,1-1-10,2 1-5,5 5 18,7 2 6,1 7 10,10-2-2,3-5 16,7-6 6,7-4-3,2-9-14,3-7-1,0-3-1,-2-5-11,-6 2-18,-7-1-89,-3-2-46,-6 0-136,3-61-182</inkml:trace>
  <inkml:trace contextRef="#ctx0" brushRef="#br0" timeOffset="106547.0941">8087 15404 808,'-2'0'273,"2"-3"-141,0 2-102,5-6-29,3 1 35,5-1 21,8-4-3,3-2-24,6 3-14,-2 2-10,0 1 3,2 0-8,1-4 9,3-5-1,0-7-9,3-6-8,-6-1-4,-7 1-17,-4 9-5,-10 12-10,-11 5-19,-11 12-48,-13 13 102,-10 14-24,-11 17 2,-8 10 30,2 8-22,7-1 15,5-11 8,11-13 1,13-14 19,9-10-2,5-2-8,4-6 17,-1 7-4,1 0 26,-2 5-5,-2 2-10,-1 1-7,-4-3-8,-2-1-18,1-4 19,4-4-14,-1-10-6,5-3-51,0-4-125,5-4-79,2-10 32,22-45-304</inkml:trace>
  <inkml:trace contextRef="#ctx0" brushRef="#br0" timeOffset="106976.1187">8289 15413 637,'-2'1'325,"2"-1"-229,-1 2-81,-1 1 33,2-3 41,0 4-20,2 5-32,-2 9 8,3 8 0,1 11-10,2 2 2,0 8 4,-1 2-4,1 3-2,-2 0 7,2-11-18,1-8-17,1-11-7,-2-6-16,7-5 16,-2-5 6,5-2 15,2 0 1,-3-4-5,3-3-4,-1 2 13,-1-3-10,-3-2 4,1 0-19,-1 1 1,2 0-1,-1-6 12,2 1-12,3-4 9,-2-3-1,0 3-9,-3-2-39,-2 5-57,-5 4-53,-5 3-38,-6 1-91,-22-5-590</inkml:trace>
  <inkml:trace contextRef="#ctx0" brushRef="#br0" timeOffset="107668.1582">8698 15416 875,'0'-2'126,"3"-2"-126,3-5-56,4-6 56,6-2 49,2-4 11,5 1-27,-5 6-9,4 7 18,-6 5 3,-4 2 0,1 6-4,-2 2 4,0 3-2,4 5 4,-5 2-7,5 5 4,-6 4-7,6 4-11,-3 0-10,0 3 7,-2 8 10,0 5-2,-5 12 2,-4 4 0,-6 5-13,-2-1-11,-3-4-8,0-17 10,3-14-10,0-13 7,7-12-7,0-7 11,0-10-1,3-13-11,-2-15-26,6-21-1,6-15 26,4-7-12,2 5 13,3 7 7,-2 11-1,-4 13-4,-1 10-1,-3 8 5,3 4-6,-3 2-1,4 5 0,-2 0 0,2 4-101,-3 3-107,28-6-242</inkml:trace>
  <inkml:trace contextRef="#ctx0" brushRef="#br0" timeOffset="108048.18">9639 15360 1129,'-1'0'265,"1"0"-181,-2-2-58,0 2-4,0-2-1,-5 2-15,-6 4-6,-5 4 0,-5 4 0,-2 12 14,-4 0-13,5 6 8,2 2-9,4-2 0,7-2 0,5-2-10,10 3-14,4 10 24,6 10 0,1 1 10,1 2-10,-1 0 0,-3-11 0,2-7-1,-3-9-13,0-14 13,2-7-1,0-12-16,6-21-39,7-19-66,4-30-147,45-212-208</inkml:trace>
  <inkml:trace contextRef="#ctx0" brushRef="#br0" timeOffset="108307.1948">9678 14683 899,'0'7'248,"0"7"-185,0 12-41,4 19-16,-1 16 6,2 13 17,-5 19 10,-8 72 22,-8 31 31,-3-14-49,16-137-26,4-11-5,5-11-12,3 29-33,7-20-19,8-16-85,4-6-112,49-43-204</inkml:trace>
  <inkml:trace contextRef="#ctx0" brushRef="#br0" timeOffset="108861.2265">10048 15132 971,'0'-3'189,"0"0"-189,3-3-43,2 5 43,1-1 0,1 4 24,2 3-8,5 9 26,3 6 26,-1 2 2,-1 8-14,-1 1 29,1 7-22,-4 3-7,0 7 5,3 10-37,-6 6-9,-2 5 6,-4 2-4,-6-4 5,-5 1-8,-5-7 2,0-6-1,0-13 2,3-17-8,6-13-3,1-10 7,4-5 5,-3-10-18,0-10-63,0-15 1,3-17 53,5-10-63,3-9 8,3 0 35,-2 11 15,1 10 14,1 4 6,3 6 0,4-5-6,6 3 2,-1 3-2,3 2-11,-6 7 11,-1 12 7,-8 3-6,-3 11 0,-4 4 0,-2 3 1,-4 0 8,2 0 10,0 0-1,0 0-8,0 0-11,0 0-15,2-4-145,2 2-318,6-6-168</inkml:trace>
  <inkml:trace contextRef="#ctx0" brushRef="#br0" timeOffset="109403.2575">10717 15607 1213,'0'0'310,"0"3"-218,0 0-83,0-3-2,2 0 46,-2 0-22,2 0-13,-1-3-17,-1 0-1,2 3 6,-1-4-5,-1 1-1,2 2 0,-1-3 1,1 0 14,-1 0 0,-1 4-6,-1 4-9,1-2 29,-2 0 1,2-2-9,-1 2 7,1 0-14,0-2-8,0 0 3,0 0 0,0 0-9,0-2-5,0 2-49,0 0-81,1 2-54,1-1-98,6 9-10</inkml:trace>
  <inkml:trace contextRef="#ctx0" brushRef="#br0" timeOffset="116679.6737">11087 15077 513,'-2'3'196,"2"1"-196,-2-3-103,2 1 26,3-2 25,2 2 14,8-4-10</inkml:trace>
  <inkml:trace contextRef="#ctx0" brushRef="#br0" timeOffset="117166.7015">11194 14845 100,'0'1'335,"0"-1"-209,0-1-83,0 1-23,0 0-5,0-3-8,4 3-7,-4 0-59,0 3-55,1 0-10</inkml:trace>
  <inkml:trace contextRef="#ctx0" brushRef="#br0" timeOffset="118718.7903">11182 14810 595,'-3'0'192,"3"0"-120,-3 0-30,0 0 39,3 0 36,0 0-32,0 0-34,0 3-24,0-3 2,-1 0-1,-1 1 7,2-1 5,-2 0 2,2 0-7,-1 2-5,-1 2-18,-2 1 6,-1 5-8,3-3-9,-2 3 7,2 3-8,0-4 0,-1 2 5,1 7-4,1 3 4,-2-1-5,1 9 6,2-3-4,0-4-1,2-3-2,-1-1-4,2-6 4,0 2 1,1-5 1,-3 2-1,2 0 0,0 0 0,0 1 0,1 2 5,2-4-5,-1-1-10,2 4 9,1-7 1,3 1 6,2-7-6,0 0 0,2-7-14,-3-2 8,2-6 6,-1 1 7,-3-4-7,-3 3 0,1-4 0,-3 3-5,-2-6 4,1 4 2,0 0-1,-2 2 0,-1 3-9,1 0-8,-2 3 8,1 5-1,1-2 2,-1 4-5,1 2 13,-4-2-2,4 3 2,-2 0 8,0 0-7,0-3-1,0-3 2,2 0-2,-2-2-9,1 1-3,0-1-11,1 4 1,0-2 5,-2 2 6,1 0 11,-1 2 0,0 0 0,0 0 1,0 0 0,0-4 1,-1 1-1,1 1-1,0 1 0,-2-1 0,4 4 1,-4 0 1,2 0-2,0 0 0,0 0 0,0 0 0,0 2 8,0-2-1,0 2 2,0-2-7,-2 0-2,2 1-6,0-1-3,-1 2-15,2 2 18,-1 7 6,2 2 15,0 7-3,0-2 1,3 5-7,-1-4-4,-1 0-1,2 0 11,0 1-1,-1 0-5,0 2 9,2-9-3,0 4-11,0-7 5,0-2 5,-1 1-11,1 2 1,1-4 0,-1 0 0,1 4 4,2-3-4,-2 0-1,1 3 9,-2-2-3,0-3-5,-1-1-1,2 0 0,-4-4-7,-2-1 6,4 0 1,-2 0 0,0-1 0,2-4 12,2 0 2,2-7-7,3-2 13,-2-5-8,1-3-12,-4-1 11,1-5-11,-1 4 2,0 2-1,-5 2 5,2-1-5,-4 2 0,4 0-1,-4 1-1,4-5 0,2-2 0,1-2 0,-1-1 0,1 2 0,-1 4 1,1 0 0,-3 10 1,-1 4 0,-3 1 0,0 3 11,0 2-12,0-2 1,0 1 0,2-6-1,-1-3-1,2 1 0,1-1 1,0 2-6,-1 5 6,-3 5 0,0 0-1,-2 0 0,2 1 0,0-1 1,0 0 0,0 0 0,0 0-36,3-1-198,2-2-120,20-19-299</inkml:trace>
  <inkml:trace contextRef="#ctx0" brushRef="#br0" timeOffset="119080.811">11878 14932 752,'0'3'300,"0"2"-222,0 3-67,2 2 2,-1-3 10,-1-3 11,2-3-27,-1 2-7,1-3 0,-2-3 11,2 2 13,-2-6 12,0-3 24,-2-2-29,0-2 13,-1 4 83,0 8 16,2 2-41,-1 2-33,1-1-24,1 2-24,-3-6-5,3 3-16,0 3-52,0-3-133,3 5-125,0 5-151,10 5-353</inkml:trace>
  <inkml:trace contextRef="#ctx0" brushRef="#br0" timeOffset="119665.8445">12212 14859 583,'-4'-5'157,"3"3"-109,-5-4-15,1-2 60,-2 1 15,1-4 2,-4 4-34,3-1-11,0 4 1,-2 0-15,-2 0-11,-1 8 7,-2 0-11,2 5-6,-4 5-21,0 4-2,-1 5 1,3 3-7,3-3 0,2-1-1,8 1-9,2-1 3,6 7 6,-2 3 1,1 1-1,0 2-1,1-4 1,0-2 0,3-6-5,-4-1 5,2-7-12,2-7-24,-1-5-6,5-12-17,6-10-5,4-14-62,6-17-122,1-10-14,40-119-265</inkml:trace>
  <inkml:trace contextRef="#ctx0" brushRef="#br0" timeOffset="119987.8629">12245 14393 777,'-1'0'145,"1"-2"-97,-3 2-37,3 0-2,-1 0 18,1 2-27,1 2-8,-1 14 8,0 15 110,-1 12 34,-1 17-39,-2 9-36,-3 0 6,7 0-12,2-15-36,7-4-20,1-8 7,2 2-1,-1-2 2,1 1-6,-5-9 0,-1-7-8,0-9-1,0-8-73,1-5-5,6-6-42,3-3-57,2-15-113,34-56-200</inkml:trace>
  <inkml:trace contextRef="#ctx0" brushRef="#br0" timeOffset="120223.8764">12477 14819 996,'2'-5'232,"-1"4"-193,6-7-30,2 0-6,5-4 35,3 3-1,1 1-20,4-1-11,2 8-2,-5 1-3,-3 0-1,-6 0 1,1 0 8,-4-2-9,4 0-33,-4-2-87,0-1-83,4-21-92</inkml:trace>
  <inkml:trace contextRef="#ctx0" brushRef="#br0" timeOffset="120588.8973">12573 14552 950,'0'0'245,"2"3"-193,-4 1-46,4 2-6,-4 10 45,2 10 29,0 9-8,-1 9-5,1 6-1,-3 1 3,0 4-13,2 2-13,-1-6 1,-1 3-8,2 1-14,2-4-7,2-2 2,-1-8-11,-1-9 6,2-12-5,1-7-1,-2-4-14,1-9-2,-1 0 16,5-9 6,3-1 10,13-16-16,2-13-54,8-10-69,-2 1-69,-7 0-100,10-20-186</inkml:trace>
  <inkml:trace contextRef="#ctx0" brushRef="#br0" timeOffset="122044.9805">10976 15445 127,'0'-3'627,"0"3"-474,0 0-119,0 0-34,1 3 30,4-3 26,4 3 37,7 3 31,10 2-47,8 2-1,10 2-10,6-1-13,1-3-17,7-4 1,0-4-20,4 0 1,7-8-9,9-4 1,44-4 4,8 3-13,1 10 1,-49 3-1,1-3 5,-45 3-3,-4 0-3,2 0 0,28 0 6,4 6-6,-3-2-8,-4-1-3,-3-6 11,-10-7 5,-9-2 7,-3 0-11,-6 3-1,-11-3 6,-5 6-4,-7 2-2,-4 4-15,-6 0-7,-3-4-4,-1-2-112,-7-2-151,-49-19-59</inkml:trace>
  <inkml:trace contextRef="#ctx0" brushRef="#br0" timeOffset="122856.0269">11437 15787 735,'0'0'300,"1"-2"-180,8 2-119,-1-1 10,8-6 26,7 4 25,5-1-20,0 2-9,2 4-17,-5 2-15,-8 6 0,-4-1 13,-6 8 12,-5 9 43,-10 7-2,-5 14-8,-6 11-29,-10 4-14,-3 9-10,-4-2 5,3-5-5,3-14-5,6-19 7,7-12-1,7-11-7,-4 3-8,11-8 7,0-3 0,3 0-1,0 0-26,3 0-5,0 0-7,8 0 40,5-3 27,7 0 10,4-1-2,6-6-16,4 0 13,2-1-8,4-3-9,-5 4-2,-4 4-5,-3-1-7,-5 4 5,-6 2-5,-1-2-1,-2-2-23,3-2-121,-2-10-106,1-3-80,29-68-278</inkml:trace>
  <inkml:trace contextRef="#ctx0" brushRef="#br0" timeOffset="123345.0549">12052 15840 1347,'-2'-2'249,"1"2"-249,-1-2-58,4 2 10,-2 0 48,4 0 18,8 2-11,3 0-1,12-2 15,6-2 5,2-2 1,4-4 3,-2-1-14,-4-5-5,-6 4-1,0 2-10,-8-3-10,2 3-25,-11 1-22,2 0-7,-3 3-10,-6 1 14,-3 6 2,-1 1 12,-5 2 46,-6 1 0,-1 2-6,-5 10 6,-6 3 0,-5 4 1,0 8 5,-3 2 29,-1 1 17,5 2 11,-2 0 12,3-3-33,6 3-10,-2-8-10,6-1-8,3-8-9,8-5-5,3-8-46,4-3-80,2-1 27,2 3-51,2-5-90,12-10-93</inkml:trace>
  <inkml:trace contextRef="#ctx0" brushRef="#br0" timeOffset="123699.0752">12362 15860 794,'-8'8'353,"4"7"-247,-8 9-76,-1 3 14,-1 3 68,4-3-23,4-2-40,6 1-16,3 0-24,7-3 5,4 3 5,2 2 4,2-4 2,1 0-1,-2-7-9,2 1-3,-1-7-10,-2-4 8,-1-1 1,-1-2 5,2 2 5,1-6-4,0 0-11,1 0 22,-1-6-4,-4 0-12,-3 0-12,-5 2 0,-2 0-27,-2 0-53,1-3-22,-4-5-147,-7-39-395</inkml:trace>
  <inkml:trace contextRef="#ctx0" brushRef="#br0" timeOffset="147063.4115">13549 14887 814,'-7'12'318,"2"-4"-164,-6 14-103,0 8 17,-4 1-4,3-2 47,-1 0-51,-1 0-33,-6 14-9,-2 11 0,-3 13 0,-5 6-4,-4 18 8,-26 69 19,-23 49-29,-23 24 4,18-53-1,-8 33-7,-9 2 5,5-25-7,9-11-5,23-18 0,14-23 5,16-30-6,17-8-1,21 16-81,13-16-187,7-10-315</inkml:trace>
  <inkml:trace contextRef="#ctx0" brushRef="#br0" timeOffset="147821.4549">13737 16410 1046,'-9'-3'264,"-1"3"-150,-10-6-63,1 4 2,-7 2 13,3 0-27,-1 1-14,-1 2-24,-1 1 1,-1 6 8,-1 2-10,-2 7-6,-2 7 6,-1 14-7,1 6-2,4 9 7,5 4-7,7-3-1,13 1 1,3-5-9,9-6 9,9-4-8,7-13-11,4-7-10,2-10-16,3-15-27,2-12-9,0-13-10,0-9-55,-4-8-38,28-97-68</inkml:trace>
  <inkml:trace contextRef="#ctx0" brushRef="#br0" timeOffset="148084.4699">13660 15956 352,'3'-32'207,"-2"5"-60,1-18-63,5 12 32,-4 15 23,0 10-31,-3 8-52,0 0-34,2 0-17,-1 7 7,5 8 51,1 11 45,3 22-11,0 15-41,-1 20-10,-3 72-8,-9 29 8,4 17-20,-5-156-13,1-7-2,0-5-5,3 34-6,9-12-87,3-13-131,7-12-140,31-28-397</inkml:trace>
  <inkml:trace contextRef="#ctx0" brushRef="#br0" timeOffset="148309.4828">13942 16326 1211,'4'-13'309,"10"-5"-227,17-23-55,14-6 21,4-5 54,5 10-25,-8 8-68,-10 15-9,-7 9-39,-7 10-33,-8 0-30,-6 4-38,-5 2 7,0-4-95,-3 4-93,-14-18-266</inkml:trace>
  <inkml:trace contextRef="#ctx0" brushRef="#br0" timeOffset="148587.4987">14122 15991 898,'-1'0'322,"1"0"-197,0 0-88,0-1-2,1 1 11,2 7-34,0 12-6,2 23 15,-4 35 9,-4 79 48,-12 37-36,2-31-22,11-60 2,1-70 1,1-2-7,1-8-1,4 18-15,5-15 1,7-19 1,8-14 14,8-16 1,4-11-17,1 0-27,-9 3-143,18-7-350</inkml:trace>
  <inkml:trace contextRef="#ctx0" brushRef="#br0" timeOffset="214182.2505">13736 16016 31,'-3'-2'723,"0"1"-432,-2-3-66,1 0-78,1 2-3,3 2 6,3-3-34,-3 3-40,1 3-34,-2-3-18,2 2-15,-2-2-9,2 2-12,5 5-6,6 7 18,14 12 0,5 7 8,6 11-7,8 4-1,6 3 1,4 12 8,5 6-3,4 7 8,-3 2-7,3 1-7,-6 1 1,1-9-1,-6 3 1,-5-9-1,-5-6 1,-9-12-1,-8-17-59,-11-17-53,-9-11-82,-8-17 25,-44-115-712</inkml:trace>
  <inkml:trace contextRef="#ctx0" brushRef="#br0" timeOffset="214601.2745">13787 16335 1234,'-2'0'324,"2"-3"-158,-2 3-130,2 0-36,2 3-12,1 4 5,5 13 7,7 14 93,5 14-38,10 15-20,3-1-24,8 7-10,5-10-2,6 0 2,7-1 5,4-4 7,-3-8-13,-5-5-6,-9-12-91,-8-6-64,-16-7-88,-12-16-241,-35-75-105</inkml:trace>
  <inkml:trace contextRef="#ctx0" brushRef="#br0" timeOffset="215264.3124">12120 14559 794,'0'0'323,"0"0"-145,0 1-118,0 1-57,7 4 3,9 7-6,14 3 48,23 9 47,15 5 10,54 9-30,-83-23-32,39 15-20,-12 4-11,-7 1 0,-8 5-2,-6 4 2,-4-2-6,-6 0-5,-9-3 0,-5-9 5,-8-9-5,-9-5-1,-1-11-15,-6-3 6,-1-6-15,-7 3-24,-15-6-170,-79-23-349</inkml:trace>
  <inkml:trace contextRef="#ctx0" brushRef="#br0" timeOffset="215637.3337">12253 14846 633,'-5'-4'359,"2"-3"-164,-4-6-63,4 7-38,2 3 26,-2 0 11,3 3-31,0 3-44,0-3-52,3 1-4,-2 1-21,2 7-4,9 8 17,8 12 8,12 10 1,14 9 20,6-3-8,7 4 2,-5-8-15,0-4 2,-4-5 8,-8-4-4,-6-3 0,-7-10-5,-8-3 0,-8-6 5,-5-2-6,-7-1 8,-2-3 2,-3 1-10,-1-1-1,-4 0-40,-7 0-146,-4 0-148,-44-1-339</inkml:trace>
  <inkml:trace contextRef="#ctx0" brushRef="#br0" timeOffset="217935.4652">17748 15632 859,'-8'-6'158,"0"-3"-50,-12-1-51,-1-2-9,1 1 18,-4 1 10,3 4 4,-1-1-26,1 1-20,-2 5 11,3 6-18,-2 5-19,3 5-8,-1 11-5,1 12 3,4 15-4,-2 11 6,11 7-1,3 6 0,10 0-10,9 1 4,6-8-8,7-9 4,1-14 10,2-13 1,3-14 0,2-13-27,6-23-81,3-23-177,75-159-233</inkml:trace>
  <inkml:trace contextRef="#ctx0" brushRef="#br0" timeOffset="218196.4801">17933 14738 1031,'0'4'220,"0"0"-220,0 11-9,3 15 9,-6 21 35,3 20 37,0 71-5,-2 44-5,-5 41-19,-5-63-4,-6-5-13,0-24-5,8-13 4,5-18-5,8-66-11,0-8-9,2-2-18,5 24-96,1-16-71,4-16-170,31-69-174</inkml:trace>
  <inkml:trace contextRef="#ctx0" brushRef="#br0" timeOffset="218439.494">18336 15320 1108,'0'6'190,"0"10"-163,-3 17-26,3 18 20,-2 20 27,-4 16 12,5 10-18,0 3-4,-1-4-14,0-8-9,0-1-6,-1-7 6,2-7-15,1-22-59,0-17-32,1-21-143,6-60-119</inkml:trace>
  <inkml:trace contextRef="#ctx0" brushRef="#br0" timeOffset="218926.5219">18443 15326 938,'6'-10'216,"5"3"-161,9-11-13,12 8 11,2-3 26,3 5 26,-1 7-70,-3 3-35,-5 12-10,-7 2 3,-3 9 6,-10 7-16,-8 6 17,-7 8 5,-14 6 25,-8 9 3,-10 1-21,0-3-4,3-4 5,5-14-12,10-10-1,5-17-13,13-4-11,3-7-12,1-3-15,5 0-32,8 0 63,5 3 20,14-2 12,5 1 0,3 4-12,-2 3 0,-5 9 1,-7 0-1,-3 2 9,-8 7 16,-7 4 28,-4 1 40,-5 5-11,-6-3 1,-5-1 4,-8 0-2,-11-3-25,-7 0-4,-11 0-44,-3 0 10,-9-5-14,2-1-8,3-4-35,5-8-73,15-7-159,21-73-405</inkml:trace>
  <inkml:trace contextRef="#ctx0" brushRef="#br0" timeOffset="219421.5502">19487 15614 1139,'0'-1'300,"0"-2"-123,0-4-63,0 7-42,2 0 6,2 0-34,-1 0-43,18-3 17,12-2 27,20-5-13,16 1-11,4 1-14,5-5 1,-2 4-7,-5-1 0,-6 3-1,-12 2-56,-11 5-88,-12 7-123,-18 2-96,-26 48-104</inkml:trace>
  <inkml:trace contextRef="#ctx0" brushRef="#br0" timeOffset="219686.5653">19433 16135 1088,'7'-4'261,"6"2"-193,14-4 25,12-3 51,4 4-11,3 1-35,0 4-29,-3 2-12,2 4-21,-1-2-15,0 5-8,-2 0-2,-3-2-5,-3-3-5,-10 0 0,-4 0-1,-6-3-56,1 2-50,-6-3-86,0-3-140,-1-28-483</inkml:trace>
  <inkml:trace contextRef="#ctx0" brushRef="#br0" timeOffset="220969.6387">21141 16523 842,'2'0'322,"0"-3"-233,8 3-74,7 0 7,5 0 32,5 0 38,0 3-26,-2 4-26,0 3-28,-4 6 9,-1 6 0,-4-3-7,-1 8-2,-6 1-5,-6 4 2,-12 1 5,-5 6 8,-15 6 11,-11 6-9,-8 7-7,-6 0-17,4-9 8,8-8-7,7-8 10,8-13-11,11-5 1,7-9 0,5-2 0,2-4 5,5-2-6,0 0-10,0 0-11,3 1-3,9-4 24,10 2 40,10-3 8,6-2-3,2-2-18,4 6 14,2-2-4,-3 3-14,-5 3-18,-3 0-4,-8 3-1,-5 1 1,-3 1-1,-6-4 0,1 2-42,-4-7-38,0-3-109,7-12-48,36-75-293</inkml:trace>
  <inkml:trace contextRef="#ctx0" brushRef="#br0" timeOffset="221718.6816">21827 16564 710,'4'-2'207,"1"2"-133,9 2-11,1 3 48,7 1 18,-3 2 10,5-1-34,-3 4-54,0 4-19,-5 7-5,-1-4-2,0 5-2,-6-1-8,1 1 3,-4 3-2,-3 4 5,0 4-4,-3 2 2,-3-1-4,-3 5 14,-1-3-11,-1 1-8,1 1-1,-3-3-7,3-1 4,1-5-5,3-6 0,0-7 5,2-5-6,1-9 1,0-2 0,0-1 6,0-1 1,0-2-1,0 3 2,0-3 2,1 2-2,-2-7-9,-1-7-27,1-11-32,2-14 32,4-8 9,5-9-3,10-6 5,1 2 10,2-1 6,-2 5 0,3 6 1,-4 5-1,1 8 0,-2 7-9,6 5-13,7 2 22,5 3 0,9-1 9,3 0-8,5 3 13,-5 3 2,-3 3-5,-8 0-1,-10 4-9,-14 8 0,-7 0-1,-7 1 0,-6 1-14,-1 2-82,-10 1 3,-14 6-144,-12-1-126,-101 3-300</inkml:trace>
  <inkml:trace contextRef="#ctx0" brushRef="#br0" timeOffset="222116.7043">21284 15841 668,'-5'-7'219,"2"3"-45,-5-7-33,1 6-19,4 1 29,0 1-26,0 3-26,5 0-60,-1 0-39,4 3-38,8 2 14,17 3 24,19 1 86,71 4 2,56-22-1,37-8-31,-66-1-28,-12 10-10,-30 0 3,-22 10-20,-53 0 0,-9 2-1,-8 0-2,14 2-28,-16-2-31,-6-1-19,-5 1 22,-11-11 4,-4-7-134,-17-8-131,-102-68-140</inkml:trace>
  <inkml:trace contextRef="#ctx0" brushRef="#br0" timeOffset="222463.7242">21434 14555 376,'0'1'228,"2"2"-162,1 2-12,1 6 30,1 5 3,4 8 30,-2 9 0,-1 9 2,-1 10-38,-5 9 1,-2 9-2,-7 1-37,-7 6-13,-5 2-18,-12 6 0,-6 4-10,-4 1-2,-1-4-50,4-7-94,10-24-64,17-25-20,12-30 52,36-119-431</inkml:trace>
  <inkml:trace contextRef="#ctx0" brushRef="#br0" timeOffset="222965.7529">21508 14585 558,'0'-2'260,"0"0"-80,0 0-93,0 2-54,0 0-18,2 4-15,1 6 0,3 12 0,2 8 27,2 11 18,4 8-8,-7 3-2,-1 7 28,-3 8-27,-2 0 25,-1 5-23,4-5-7,-1-9-10,5-11-21,5-11 10,-4-13 2,1-9 2,-3-11-5,4-10 10,1-7 5,6-19-10,8-13-14,4-16-5,0-11-43,0-8-24,-2 0 21,-2 3 36,-2 12 15,-14 20 1,-4 16 56,-6 16 36,-6 6-6,6 8-26,-2 3-46,1 2-15,1 5-27,-3 15 27,-1 16 0,-5 19 15,1 12 26,1 10-13,-1-1-16,-1 1-6,5-4-5,1-9-1,4-10-24,5-13-111,9-16-27,58-18-193</inkml:trace>
  <inkml:trace contextRef="#ctx0" brushRef="#br0" timeOffset="223234.7683">22194 15226 192,'-2'12'553,"2"6"-375,0 13 7,0 6-67,2-3-14,2-8-43,4-6-16,1-10-16,5-4 1,2-7 9,0-9 15,6-12-12,-5-9-20,0-6-2,-8-13-7,-7 1 7,-7 0-11,-6 12-3,-4 10 30,-5 13 12,-4 14-39,-4 4-9,-5 14-8,-2 8-156,-72 85-287</inkml:trace>
  <inkml:trace contextRef="#ctx0" brushRef="#br0" timeOffset="224873.862">23411 15946 639,'0'0'141,"0"2"-104,0-2-28,0 4 8,-1-4 46,1 0 30,0 0-3,-3 0-9,6 0-6,-6 0-5,6 0-7,-3 0-18,0 0-18,0-4-15,0 4-11,1 0-1,-1-2-30,2 2-127,2 9-328</inkml:trace>
  <inkml:trace contextRef="#ctx0" brushRef="#br0" timeOffset="226141.9345">23430 15587 328,'0'4'212,"-1"0"-146,-1 4-41,2 3 16,-3 4 19,2-4 9,-2-3-8,3 6-14,0-2-13,0 3 1,0-1 4,0 4 10,3-3-11,-3 1-4,0-6-17,1-2-7,-1-3-4,3 1-6,-3-3-3,2-3-3,-1 0-22,0-3-8,3-3 30,-2 1-6,2-7 12,-1-6 0,-3 4 8,0 2 48,-3 8-10,-1 4-11,2 0 26,0 3-26,2-3-11,-2 1-16,1 6-8,-2 4-2,-4 5-28,4 2-172,15 17-82</inkml:trace>
  <inkml:trace contextRef="#ctx0" brushRef="#br0" timeOffset="227741.026">24421 15210 509,'1'-10'318,"3"7"-90,-3-5-63,-1 5-63,0 3 11,-5 3-23,3-2-57,-2 2-33,-2 5 0,-5 11 13,-13 13 41,-13 13-6,-13 18 3,-9 12-19,-7 4-16,3 4-4,5-10-6,11-8-5,12-13 0,5-15 1,10-9-2,9-5-9,6-9 0,5-6-4,2 6-8,4-2 6,7-1 14,7 3-1,11 0 2,12-2 12,11-7 14,15-5-14,-1-2 1,1-1-4,-6-3-8,-1 2 0,-7 2 1,-7 2 4,-5-2 0,-8 2-6,-11-1 0,-9 1 0,-8 0 2,-3 0-1,-2 0 7,-2 0 35,-3 0 55,-1-4-7,-2-5-43,-5-5-48,-8-7 2,-2-4-2,-9-2 13,-3-3-13,-2-2 10,2-3-9,0-2 8,0-3-7,3-1-1,2 7 0,3 1 0,5 8 1,2 5 4,6 4-6,4 5 1,1 5-1,4 2-1,-1 0-5,4 3 5,0 1-17,0 0-23,3 0-64,1 5-132,5 7 33,6 5-30,75 40-272</inkml:trace>
  <inkml:trace contextRef="#ctx0" brushRef="#br0" timeOffset="227992.0404">24870 15852 1129,'0'0'300,"0"0"-185,0 0-115,2 3-10,1 2-1,1 3 11,2 5 20,2 3-14,3-2 9,-2-1-6,-5-3 0,0-3-3,-2-6 1,-2 2-7,-2-3-13,-2 0-116,0-7-319</inkml:trace>
  <inkml:trace contextRef="#ctx0" brushRef="#br0" timeOffset="229017.099">25297 15448 569,'0'0'262,"0"0"-143,0 0-7,2-2 17,-2 1 3,4 1-48,2-3-75,10-1 15,6 1-12,12 0-3,0 3 2,-3 6-4,-5 2-6,-6 4 10,-6 2-11,-1 1 7,-4 5-7,-1 5-1,-2 4-7,-5 3-1,-1 5 9,-7 7 6,-7 1 5,-10 1 14,-9-1-11,-7 0-2,-6-3-6,4-9 0,4-7-5,16-8 6,6-11-5,12-3 5,4-4 5,2 0-1,-1-2-10,2 2 16,1-2-17,9 2 0,6-2 18,9 0 30,10 0-11,1-2-10,-1-2-7,-5 5-7,-1 1-12,-1-2 8,3 0-8,-1 1 4,2-6-5,2 1-46,-1-2-68,-3 0-90,-3-3-138,36-37-294</inkml:trace>
  <inkml:trace contextRef="#ctx0" brushRef="#br0" timeOffset="229267.1133">25934 15465 51,'0'-3'1148,"0"3"-937,0-3-163,2 6-48,1-3-1,8 3 1,8 0 70,13 0 10,16-2-41,5 2-20,6-7-5,-2 1-7,-1-6-5,-10 4-2,-13 1-54,-13 4-54,-10-2-77,-13 2-116,-31-10-331</inkml:trace>
  <inkml:trace contextRef="#ctx0" brushRef="#br0" timeOffset="229649.1351">26270 15455 457,'-5'3'237,"2"1"-119,-11 6-16,1 3 24,-1 9 23,-3 3-4,-7 8-32,-6 5-22,-6 14-7,-11 6-22,-6 0-22,-2 1-20,6-4-11,13-11-9,14-11-5,18-10-71,11-11-28,12-12 19,11-10-10,18-12-85,3-9-72,3-10-40,-6 3 122,-10 6 170,-11 9 2,-15 12 85,-6 7-17,-4 8-17,-2 4 56,0 12 62,0 9 2,1 11-47,-1 6-27,1 3-35,5-2-25,1-4-9,4-7-1,1-7 4,0-7-18,2-5-5,2-13-9,4-8 25,0-9-26,5-13-120,4-7-158,54-91-259</inkml:trace>
  <inkml:trace contextRef="#ctx0" brushRef="#br0" timeOffset="230310.173">26726 15397 584,'0'3'326,"2"-6"-172,-2 3-103,0 3-24,0-3 23,1 5-5,1 3-14,2 3 31,2 7-23,3 2-2,1 3-8,-1 6-7,-1 2 10,1 4-2,-2-1-9,-1 7-3,-4-1-11,-1 0-1,-2-1 12,-4 2-6,-2 0-11,-2 3 1,0 1 13,1-4-9,-1-3-5,1-6 7,2-4-7,1-9 5,4-8-6,-2-8 0,3-3 20,0-1 43,-2-2 25,1-3-5,-2-8-77,0-4 6,1-9-5,4-5 2,4-5-9,6-7-11,7-1 2,-1 3 3,6 8 5,-2-5-5,0 5 6,-2 3 1,5-4-1,1 4 0,4 0 0,-1-1-1,-2 10 1,-2 1 0,-8 7-1,-1 3 2,-5 3-1,-5 2 0,-2 2 0,-2 0 1,-2 4-1,-2 0 1,2 4-1,0-4-12,0 0-9,0 2-2,0-2-2,0 4-62,2-2 36,-2 2-12,0 8-33,-3-2-60,-5 3-209,-50 25-10</inkml:trace>
  <inkml:trace contextRef="#ctx0" brushRef="#br0" timeOffset="231526.2425">11393 15593 849,'-6'-16'291,"-2"8"-59,2-13-77,4 11-20,1 7-17,1 3-44,1 0-74,5 3-26,12 7 10,12 13 16,23 9 14,55 27 2,39-2 2,0-10-6,-58-22 5,-3 4-8,-1-4 7,2-2-5,-3 6 2,-44-13-1,-1-5-4,-6 3-2,34 13-6,-12 5 0,-7-3 1,-7 1 0,-7-3 1,-7-5-1,-4-7 5,-11-3-5,-3-4 0,-4-3 0,-5-4 0,-2-1 10,-2 0-11,-7-4-17,-4-2-49,-16-4-67,-10-3-47,-15 1-101,-156-33-331</inkml:trace>
  <inkml:trace contextRef="#ctx0" brushRef="#br0" timeOffset="232523.2995">7790 15146 343,'-4'-5'279,"2"2"-15,0-5-27,2 4-54,0 2-114,2 4-69,6 2 11,8 6-8,11 8 31,13 5 32,13 7 14,14 4-13,51 18-31,20-1 0,22 2-6,-54-16 2,3 6-22,-10 7 4,-60-26 1,-4 1-8,-3 5-5,31 25-1,-9-1 11,-11-5-11,-5-2-1,-5-10 11,-8-3-10,-1-5 0,-8-9 0,-4-3 1,-4-10-1,-8-6 6,0-1 7,0 0 5,0 0 20,0 0 30,0-1-10,-2 1-14,2 0-11,-1-3-10,-2 3-9,3 0-14,-2-1 0,2 1 0,0 0 0,0 0 0,0 0-1,0 0 1,0 0-1,0 0 0,0 0 1,-1-3 0,1 3-1,-1 0-1,-3 0 1,-2-6 0,2 1 0,-2-2 0,0 2 0,0-1 0,-1-1 0,2 2 0,-1-3 0,3 2-1,-2 2-6,3 0-17,-3 0-14,-1-2-32,0-2-106,-4 1-116,-20-21-435</inkml:trace>
  <inkml:trace contextRef="#ctx0" brushRef="#br0" timeOffset="233066.3306">7695 15152 572,'-5'-4'191,"2"4"47,-2-3-109,5 3-129,3 1-12,5 5-16,11 8 28,12 10 72,18 10 33,12 10 30,54 30-38,-76-45-35,39 26-26,-7-1-12,-4 1-6,-7-3-12,-4-1-5,-9 0 7,-6-8-2,-8-4 1,-5-10 1,-6-9-8,-8-6 2,-6-7-2,-5-2-17,-3-3-33,-9-4-22,-6-3-105,-86-10-327</inkml:trace>
  <inkml:trace contextRef="#ctx0" brushRef="#br0" timeOffset="233336.346">7455 15485 1115,'0'-13'150,"4"3"-87,13-14-48,21 5-15,18 0 12,14-2 63,54-2 9,14 28 3,4 38-21,-104-24-19,-2 6-8,-2 3-14,30 25-10,-12-1-4,-7 2-10,-11-10 6,-7-4-6,-6-11 0,-5-7-1,-3-5-72,-6-7-61,1 0-47,13-10-354</inkml:trace>
  <inkml:trace contextRef="#ctx0" brushRef="#br0" timeOffset="234927.4371">25667 15330 950,'0'-7'176,"0"0"-50,0-2-39,0-1-23,0 4 44,0 2 35,0 3-44,0 1-83,0 1-16,6 9-40,6 16 29,13 12 11,19 27 2,16 16 7,58 60 4,33 4-4,6-41 2,-63-45-10,-55-32 5,-9-3 2,-2-5-8,21 17-8,-18-7-37,-16-11-23,-10-13-5,-10-5 6,-11-5 66,-14-11-159,-17-2-120,-11-11-31,-135-72-252</inkml:trace>
  <inkml:trace contextRef="#ctx0" brushRef="#br0" timeOffset="235150.4498">25569 15446 1020,'-3'0'243,"3"0"-144,-2 0-99,4 0-1,4 9-50,5 12 51,7 17 28,14 19 64,12 12-17,7 1-9,12 1-14,4-12-14,1-9-22,5-6-4,-7-3-12,4-5-48,-4-7-175,94 21-474</inkml:trace>
  <inkml:trace contextRef="#ctx0" brushRef="#br0" timeOffset="235888.492">27469 15864 717,'-1'0'312,"1"0"-216,-2 0-61,4 0 50,-2 0 77,-2 0-25,4 0-74,-2 0-51,0 2-12,0 1-20,0 7 10,0 4 10,-2 4 0,1 1 0,1-3-51,0-6-69,1-6-72,4-5-105,28-55-202</inkml:trace>
  <inkml:trace contextRef="#ctx0" brushRef="#br0" timeOffset="236369.5195">28035 15852 1043,'-5'-7'154,"2"0"-91,-6-8-37,2-1 5,-2 6 74,1 0-21,1 4-51,-5 0-19,3 5-13,-3 2-1,-7 8-1,-1 0 1,-5 5 0,1 3 0,2 0-1,7 4-7,3 6-4,1 0 0,8 9-6,2 2 2,4 0 15,1-4-6,5 1-4,2-9 4,-1-9-8,2-2 15,3-5-6,2-7 5,2-6-8,2-10-7,3-4-35,0-8-101,2-5-95,28-71-221</inkml:trace>
  <inkml:trace contextRef="#ctx0" brushRef="#br0" timeOffset="236616.5337">28253 15100 950,'-2'4'102,"-1"7"-90,-4 10-10,-6 17 25,0 12 30,-2 16-11,-3 13 13,3 11-8,-11 67-6,20-108-9,-5 45-18,2-15-8,5-16-8,4-5 8,0-14-10,7-9-116,2-11-129,36-6-89</inkml:trace>
  <inkml:trace contextRef="#ctx0" brushRef="#br0" timeOffset="237187.5663">28466 15758 682,'0'-6'318,"4"6"-127,1-8-115,5 4-46,5 0 5,-2 3-7,1 4-17,7 7-1,-2 4 8,-1 5-3,0 1 2,-4 5 4,-6 5 24,-3 3-15,-3 1 4,-2-1 4,0 2-10,0 0-7,-2-1-13,2-3-2,-2 2 0,2-2 0,-3-2-6,-1-6 1,-3 0 0,-1-5 0,0-4 11,0-4-12,2-6 24,1-3 3,2-2 15,2-5 30,-2-8-69,3-6-2,4-11-2,4-16 1,6-6-10,6-6-8,4 0 6,3 10 0,-4 4 12,0 11-1,-1 4 1,2-2 0,2 3 0,-3-1 0,1 2 1,-9 5 5,-3 5-6,0 7 0,-6 1-7,0 8-7,3 2-1,-1 2 8,0 5-7,1 0-29,-3 0-53,1 1-12,-2 6-77,0-2-146,-15 11-385</inkml:trace>
  <inkml:trace contextRef="#ctx0" brushRef="#br0" timeOffset="237961.6106">29257 15968 765,'0'0'289,"0"0"-161,0 0-125,0 3-3,0 1-18,0 2 18,0 3 37,0 4-7,0-2-13,0-1-17,3-6 0,-2-2 0,2-4 1,-3 2 13,0-2 17,2 0 28,-2 1-1,1-6-14,2 0-25,1 1-4,-4 0-6,0 2-7,-4 4-2,4 4-17,-3-4 11,3 0 6,0 0-6,0 0-7,-1 6-13,-1-2-22,-1 2-154,-1 12-107</inkml:trace>
  <inkml:trace contextRef="#ctx0" brushRef="#br0" timeOffset="241406.8076">29247 16068 96,'0'0'109,"2"0"-59,-2-6-20,2 12 1,1-6 22,-2 0 8,1 0 29,-4-6 27,2 6-1,0 0-13,0 0-11,0 0-16,0 0-20,0-2-19,0 2-17,0 0-19,0 0 8,0 2-3,0-4 0,0 4 5,-1-2-1,1 0 10,0 0 11,0 0 1,0-2-10,0 2-5,0 0-8,0 0-9,0 0 0,0 0 0,0 0 2,0 0-1,0 0 8,0 0-1,0 0 4,0 0 18,0 0 21,0 0-11,0 0-17,0 0 2,-3-8-2,1 8-5,2 0-17,0 0 0,0 0-1,0 0 0,0 0 0,0 2-15,0-2 3,-2 0 6,2 0 6,0 0 0,2 0 0,-2-2 0,0 2 1,0 0 0,0 0-1,0 0 1,0 0-1,0 0-6,0 0-25,0 0-47,0 0-62,0 0-94,11 4 87,3-8-190</inkml:trace>
  <inkml:trace contextRef="#ctx0" brushRef="#br0" timeOffset="242555.8734">29476 15642 747,'0'-2'156,"0"-2"-40,-2-2 13,1 2 31,-1 3-31,1 2-66,-3 2-63,3 0-29,-4 9 2,0 10 27,-8 15 15,-1 12 8,-5-1-5,3 4-5,2-4-5,2 4-7,3 1 1,2 0 5,4-1 1,3 0-7,4-11 0,5-5-1,9-13-5,1-8 5,8-8 4,7-10 8,8-9-12,9-13-4,-2-9-14,1-7-12,-7-4 22,-10-3 8,-8 2 2,-7 2 16,-9 3 9,-8 3 1,-5 6 22,-4 5-11,-4 9 0,8 8 7,0 7-2,2 1-44,2 4-9,0 4-42,-2 9 36,2 11 14,-1 17 1,0 12 1,-1 7 0,2 4 0,2-1 0,0-4 0,4-7-1,7-10-1,0-10 0,2-5 0,6-10-9,-1-8-4,8-11 14,9-12 62,6-13-35,8-6-6,5-15-2,4-7-5,-6-3-14,-3-4 11,-4-2 1,-14 7-12,-9 0 0,-9 6 10,-9 8-4,-6 8 0,-3 7 3,0 12-9,0 2 0,0 6 0,3 6-45,0 0-153,0 6-153,-9 36-137</inkml:trace>
  <inkml:trace contextRef="#ctx0" brushRef="#br0" timeOffset="248249.199">26665 15036 947,'-3'-7'148,"3"4"-74,-5-4-50,5 7-23,0 2 21,0-1 32,0-1-39,-3 4-15,6 0-18,-1 6 17,4 5 1,3 4 12,0 4 5,3 6 2,2 5 10,5 7 2,3 10 7,3 11-2,1 8 3,-2 14-3,2 3-21,-2 6-6,-1 3 1,-2-4 1,1-2-11,2 0-67,-2-1-123,26 96-300</inkml:trace>
  <inkml:trace contextRef="#ctx0" brushRef="#br0" timeOffset="249036.244">22061 16195 633,'-3'-5'490,"2"2"-310,-6 0-87,6 3-75,1 1-18,0 1-6,0 6 6,1 2 36,6 6 3,1 15-6,6 14 4,6 10-5,3 12-5,6 7 1,-1 1-11,3 3-5,2 2-11,-2 3 0,-1-1 7,0-4-2,-6-5-5,-3-5-1,-5-10 0,-4-11-67,-5-10-23,-1-11-61,-2-13-110,-14-15-59</inkml:trace>
  <inkml:trace contextRef="#ctx0" brushRef="#br0" timeOffset="249305.2594">21807 16507 1323,'-10'-6'99,"5"5"15,-8-6-71,13 11-43,0 10-36,4 9 23,8 11 11,6 14 1,8 11 0,8 11 1,6 10 6,3 12 12,-1 1-10,-2 4 5,-4-8-6,-4-6-6,-6-14 0,-1-7-1,-5-7-39,4-3-183,27 55-366</inkml:trace>
  <inkml:trace contextRef="#ctx0" brushRef="#br0" timeOffset="262754.0286">28245 12765 1221,'-6'-15'84,"0"7"-21,-4-14-25,5 12-10,5 5 47,0 1 32,2 0 5,-2 4-53,1 0-59,5 4-36,11 0 36,18 1 6,19 5 14,70 6-11,49-3 4,45-10 2,-41-9-9,1-4-5,14 6 8,-20 0-8,-31 11 0,-39 4-1,-68-5 1,-8 1 0,-4 3-1,20 4-5,-12 4 4,-5-3-11,-4-3-38,-2-2-80,-6-2-28,-4-3-50,-4-1-89,-34-17-158</inkml:trace>
  <inkml:trace contextRef="#ctx0" brushRef="#br0" timeOffset="263263.0578">28773 13226 910,'15'2'127,"0"4"-92,18 5-20,5 4 10,-3 2 47,-2-1-13,-7 0 4,-7-1-12,-3 3-21,-13 1-17,-3 7-5,-18 6 29,-18 4 25,-22 15-25,-63 36-22,-22 7-3,100-74-5,7-2-7,-28 16-31,22-16 22,21-6 9,15-11 10,7-1-10,6-3-9,7-3-1,16-5 10,18 0 6,18-4 29,53 0 14,8 12-2,-90 7 5,-4 1-10,35 2-3,-13 3-9,-12 0-3,-6-2-15,-9-1-3,-11-1-3,-4-2-5,-4-2 0,-6-2 5,0 0-5,3-2-1,0 0-48,3-8-107,13-29-199</inkml:trace>
  <inkml:trace contextRef="#ctx0" brushRef="#br0" timeOffset="263857.0917">28855 11108 1083,'-1'0'291,"2"0"-279,-1 7-12,2 8-16,2 9 16,-1 7 11,-3 6 20,-3 5 4,-1 4 17,-2 1-16,-7 6-12,-8 4-4,-13 4-7,-12 4 7,-10 0-10,-11-5-10,1-8-51,3-11-72,20-14-78,18-16-15,29-56 36</inkml:trace>
  <inkml:trace contextRef="#ctx0" brushRef="#br0" timeOffset="264503.1287">28845 11138 1031,'0'-2'193,"2"0"-136,2 0-34,5 0-22,5 0 5,3 2-6,-1 2-5,1 2-3,-8 4-1,-2 4-3,-7-2-12,-1 7-16,-5-2 40,-3 5 60,-2-1-3,-5 7-3,4 0 4,1 2-10,3-1-24,2 2-10,1 1-4,1 1-1,2 8 0,0 0-8,0 5 0,0 1 10,2-5-10,2-8-2,1-6 1,0-5 0,3-13-1,3-2 1,6-12 49,11-10 16,9-14-20,10-11-24,2-15-11,-5-3-9,-5-1 8,-7-3-9,-4 1-12,-4 4-21,-3 3 8,-8 12 19,-2 8 4,-9 7 1,-3 12-9,0 8 1,0 6 0,1 2 9,1 6-29,-2 9 20,-9 6 9,4 14 0,-4 13 11,-2 6 14,-2 1 13,3 0-14,4 4 3,-2-4-6,1-2-8,1 1-4,0-3 12,2-9-19,1-3 5,2-9-7,4-6-27,4-3-99,4-4-78,9-7-135,62-33-590</inkml:trace>
  <inkml:trace contextRef="#ctx0" brushRef="#br0" timeOffset="264805.146">29403 11822 763,'-5'14'129,"2"1"18,-4 9-59,5-5-11,2-4-14,2-8-23,5-4-22,1-3 17,8-8 44,7-6-16,6-8-28,0-5-13,-6-9 1,-10 5-4,-7-1 8,-9 4 14,-5 3 25,-7 6-2,-5 7-28,-2 6-31,-3 6-4,-2 6-1,3 4 0,6 10 0,4 4-12,5 1-44,6 6-101,4 5-95,35 38-224</inkml:trace>
  <inkml:trace contextRef="#ctx0" brushRef="#br0" timeOffset="266859.2634">30380 11155 807,'0'0'217,"-3"0"-112,-1 4-93,-5 3 15,-12 8 120,-9 7 3,-10 5-52,-11 7-58,1 7-11,-2 4-10,-1 8-7,0 2 0,-2 3 0,2 3-1,2-2-5,1-2 3,11-12-8,7-16 4,17-9-5,9-14 0,8-5-9,4-1-15,0 0 24,10 0 2,14-1 52,16-3 21,11-4-30,12-2-20,-4 6-14,-4 4-10,-10 4 10,-8 6-11,-6 2-6,-7 1-2,-10 0 7,-4-2-6,-8-3-4,-5-4 10,-2-1 1,-2 0 31,1-3 23,0-3 21,0 0 6,-2-1 0,2 0 1,-1-11-11,-2-10-70,-7-9-1,-1-7-21,-5-7 6,-6 2-7,-3-3 7,-6 5 3,1 7 3,5 6-1,5 6 10,7 8 0,8 11 0,5 5-52,2 2-77,1 8-97,2 8 136,1 6-20,2 7-70,4 3-172,35 32-292</inkml:trace>
  <inkml:trace contextRef="#ctx0" brushRef="#br0" timeOffset="267543.3026">30662 11521 121,'0'-3'786,"0"1"-525,1-4-109,-2 5-29,-1 1 13,-2 1-40,1 1-45,0 1-46,-4 2 1,-7 14-2,-11 8 13,-4 16-8,0 7-8,5 2-1,10 1-1,7-2-8,7-7 3,6-6-5,0-9 10,6-7 0,1-10 1,5-7 20,10-6 10,10-11 5,8-14-14,7-10-11,-3-6 4,2-9-11,-9-2-3,-5 2-14,-11 0 13,-12 9-14,-10 11 3,-6 8 2,-4 12 10,-1 4 25,5 7-16,1 4-9,-3 6-40,0 12 38,-3 9 2,-2 13 0,-1 6 1,-4 3 0,5 2-1,-2 0 0,2-4 0,3-3-5,2-9 4,3-9-10,3-8 2,0-10 1,2-7 8,2-5 27,5-5 39,18-7 51,5-14-61,10-7-32,-3-5-6,-6-7-5,-3 0-5,-4-4-7,1 1-1,0 1-2,-9 11 1,-7 15 0,-4 6-11,-7 8-15,-3 7-66,0 0-114,-2 8-129,-1 10 94,-37 52-136</inkml:trace>
  <inkml:trace contextRef="#ctx0" brushRef="#br0" timeOffset="268167.3383">29940 12716 516,'-3'0'452,"3"0"-248,0-2-114,0 4-47,3-2-43,2 4 6,3 4-6,10 9 74,12-1 25,16 4-20,15-4-8,10-4-14,5-7-3,3 0-23,-3-3-14,3 5-4,1-3-12,-3 2 8,-2 2-9,-6 0 0,-9 3 0,-12-3 0,-11-4 4,-15 0-4,-10-4-21,-6 0-49,0-1-82,8-5-121,36-47-364</inkml:trace>
  <inkml:trace contextRef="#ctx0" brushRef="#br0" timeOffset="268403.3518">31567 12199 1144,'-1'0'290,"1"0"-193,-1 1-76,-1-1-12,2 3 56,-2-2-11,4-1-29,-4 5-19,-1-2 3,0 6-9,-2 5-84,3-1-376,-13 0-450</inkml:trace>
  <inkml:trace contextRef="#ctx0" brushRef="#br0" timeOffset="269548.4173">31851 11916 316,'-4'-1'524,"4"1"-341,-3-3-81,0 0 28,0 1 26,2-1-1,1 2-25,2 1-41,4-3-89,8 0 4,18 3-4,12 0 17,14 0-5,4 6-11,-5 0-1,-9 4-5,-11-3 5,-11 5-14,-6 2-26,-10 1 1,1 8 16,-5-1 4,-3 4-9,-7-3 28,-4 3 18,-10-3-9,-14 3 2,-14 2 4,-17-5-8,-10 4 4,-5-5-10,6 0 5,10-10 0,17-1-5,10-2 0,14-8-1,10-2-21,2-9-48,9-4-191,24-58-291</inkml:trace>
  <inkml:trace contextRef="#ctx0" brushRef="#br0" timeOffset="269856.4349">31851 11885 525,'0'-2'499,"0"4"-444,0-2-55,-1 4-34,-2 1 1,0 5 27,-3 8 6,-9 9 46,-2 7 34,-10 7 4,-6 10 1,-1-1 4,-10 8-17,4 1-23,2-1-20,3 0-16,7-12-5,6-2-7,3-7 0,4-3 10,4-1-11,-2 0-6,5-6-43,4-5-61,4-8-49,6-11-49,6-5 37,15-9-5,81-78-354</inkml:trace>
  <inkml:trace contextRef="#ctx0" brushRef="#br0" timeOffset="270077.4475">31746 12328 277,'0'-2'457,"0"1"-149,0-3-103,0 4-116,0 1-82,5 9 2,1 6-9,7 13 90,9 14-13,5 11-14,4 6 19,5-3-17,-2-3-14,0-12-26,-4-5-8,-6-7-5,-3-5-11,-8-5 5,-1-5-6,-5-5-36,0-2-120,3-2-123,33-20-35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0-23T03:24:01.3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176 6747,'0'33,"33"-33,100 33,-34-33,33 0,-33 0,34 0,32 0,67 0,-1 0,100 33,-34-33,-98 0,32 0,1 0,-100 0,-66 0,34 0,65-33,66-132,-32 132,-1-34,-98 67,131-66,-99 33,-66 33,1 0,-1 0,-33 0</inkml:trace>
  <inkml:trace contextRef="#ctx0" brushRef="#br0" timeOffset="1056.0604">24176 12733,'-33'0,"66"66,33 67,100-1,-166-132,99 33,33 66,-32-66,98-33,-132 33,0 33,-33-66,100 67,-34-67,-66 0,66 33,-33 33,0-66,-32 33,98-33,-33 66,-66-66,166 0,-133 0,99 0,-66 0,-33 0,-33 0,1 0,32 0,-33 0,33 0,66 0,-99 0,-33 0,66 0,-32 0,-1 0,-33-33,33 33,-33 0,33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0-23T03:24:19.02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10-23T03:24:27.669"/>
    </inkml:context>
  </inkml:definitions>
  <inkml:trace contextRef="#ctx0" brushRef="#br0">23217 5887,'0'0,"66"0,-66 0,33 33,0 99,-33-99,67 133,-34-100,33 66,-33-33,0-65,-33-1,66-33,-66 0,99 0,-32 0,65-33,-33-34,0 1,100-132,-100 132,-33-67,0 67,0 0,-33 0,34 0,-34 33,0 33,0-33,-33 33,33 0,0 0,-33 0</inkml:trace>
  <inkml:trace contextRef="#ctx0" brushRef="#br0" timeOffset="920.0526">23151 9293,'33'0,"0"0,33 0,-66 34,66-1,-66 0,0 66,0-33,34 0,-1-33,0 33,0-66,-33 34,33-1,-33-33,33 0,0 0,66 0,34-33,-67-34,33-32,0 33,0-66,100-133,-34 100,-66 32,-66 1,0 99,1-66,-34 99</inkml:trace>
  <inkml:trace contextRef="#ctx1" brushRef="#br0">27410 5320 877,'1'-8'258,"2"11"-258,7 2-38,7 21-4,5 18 26,3 12 2,0 8 14,3 10 0,0 5 0,-1 13 11,12 69 4,-14 54 6,-29 64-6,-16-115 2,-11 17-1,-9 23-5,-2 7 1,-6 14 4,-4 27 2,4 46-10,-3-57 20,2 14-8,6-13-4,7-15 16,5 2-4,16 25-1,15-25-15,13-29-7,10 10-4,1-7-1,-1-8 1,-18 17 0,-26 46 0,-1 29 32,-10 1-2,-13 18-10,-5-8-10,-2 12 1,1 10-12,2-46 0,11-8-22,17-35-7,15-42-32,10-28 46,3-17 0,-7-21 15,5-6 1,-5-10-1,-4 16 24,-2 24 2,-4 4-11,-6 7 0,-5 12 10,-12 8-4,-3 14-12,6 10-3,-3-24-4,8-36 2,6-24-4,14-69-16,4-6 5,-2-2 10,3 31-5,3-13 5,1-14-5,-2-11 5,2-9 1,-2-9 0,-1-6-1,2-3 0,-3-7-57,3 0-125,0-6-81,6-52-9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0-23T03:26:35.04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10-23T03:26:38.111"/>
    </inkml:context>
  </inkml:definitions>
  <inkml:trace contextRef="#ctx0" brushRef="#br0">13494 6780,'66'0,"0"33,-33 0,66 33,-33 33,1-32,32-1,-66 0,33 33,-66-66,33 0,33-33,67 0,-1 0,0 0,67-66,-1-33,67-66,32-1,1-32,-67 32,-65 67,-67 33,-33 0,-66 66</inkml:trace>
  <inkml:trace contextRef="#ctx1" brushRef="#br0">17936 6683 318,'-11'22'142,"3"-5"28,-12 21 1,5-3-99,0 4-32,0-4 116,5 1 32,2-5-43,2-4-94,6-5-25,0-7-17,0-5 3,2-2-11,-1-4 8,0 3-8,1-5 0,3 1 5,1 3-5,9-1 10,8 3-2,12-1-2,7-4-5,5 4 5,-3-3-5,-1 3-1,-5 1-1,-2-1 1,-4 3 0,0 6-1,-3-3 0,-8 7 0,-6-1-1,-9 3-1,-6 4 2,-2-1 0,-8 7 33,-11 1 52,-7 1-5,-8 3-25,-8-5-14,-8-1-10,-1-3-16,0-3-7,3-8-2,4-5 3,8-9-9,5-6-36,4-11-87,10-5-99,-22-82-324</inkml:trace>
  <inkml:trace contextRef="#ctx1" brushRef="#br0" timeOffset="214.0123">18016 6745 1276,'0'-2'220,"0"0"-52,0 0-81,3 1-30,12-3-25,8-6-25,17 2-7,11 0 0,8 8 0,3 4-72,-1 6-87,76 42-354</inkml:trace>
  <inkml:trace contextRef="#ctx1" brushRef="#br0" timeOffset="422.0241">18694 6994 1437,'-1'2'262,"2"-2"-175,-1 0-82,3 3-5,13 3-29,7-1 28,19 7 1,8-5 0,4 0 6,-4-3-6,-11-3-17,-3-2-130,44-34-350</inkml:trace>
  <inkml:trace contextRef="#ctx1" brushRef="#br0" timeOffset="739.0423">19353 6557 1265,'-6'3'165,"0"0"-99,-5 4-40,1 7-16,1 10-10,2 13 1,-2 14 5,-2 13-4,2 14 10,-4 2 6,1 2-5,5-8 1,3-14 4,6-11-6,5-10 3,7-8-5,8-5-4,8-7 2,8-5 11,8-11 7,2-6-7,2-11-7,1-4-1,-3-2-11,1-5-3,-6 2-113,-3-8-238,26-65-705</inkml:trace>
  <inkml:trace contextRef="#ctx1" brushRef="#br0" timeOffset="955.0546">19550 6906 174,'-8'4'1111,"3"0"-998,-7 11-113,6 11 1,2 10-1,0 13 24,0 11 3,-1 10 24,-4 7-23,-7 5-14,-7 11-5,-18 65-3,-15 18-6,-10 21-35,43-149-203,-53 76-427</inkml:trace>
  <inkml:trace contextRef="#ctx1" brushRef="#br0" timeOffset="2273.13">17658 6530 994,'-11'-5'114,"3"5"-75,-12-3-26,-6 11-12,-6 11 0,-4 7 11,-6 14-3,-7 6-3,3 9-5,4-2-1,11-8 0,10-8 0,8-4 1,7-5-1,4-4 0,6-1-1,7 3-5,12-1 6,11 1 2,7-2-1,5 0 5,2-6-4,-3 2 4,-10 5-5,-8-2 10,-14 6 4,-9 2 37,-8 2 10,-5 6-13,-8 0 7,-9-1-32,-6-2-8,-4-4-16,1 1-3,-5-3-126,4-5-162,-39 1-258</inkml:trace>
  <inkml:trace contextRef="#ctx1" brushRef="#br0" timeOffset="2659.1521">17297 7256 894,'-2'-3'291,"-3"3"-108,-6 0-72,-4 0-43,-4 3-37,-5 4-23,-4 10-8,1 3 1,-1 2 0,6 2-1,2 3 0,9-1-8,6 0-1,9 4 8,6 2-8,11 1 0,6 1 3,8-2 6,2 0-1,0-3 0,-1-2-5,-5-1 5,-7-1 1,-3 0 2,-12-4 8,-3 7-1,-6-5 0,-6 4 11,-6-1 4,-9-1-5,-9 5-5,-6-3-14,-11 5-24,-2-5-233,-74 18-627</inkml:trace>
  <inkml:trace contextRef="#ctx0" brushRef="#br0" timeOffset="32166.8398">15974 3936,'0'33,"0"-33,66 33,67-33,-133 33,99-33,0 0,0 33,1-33,164 33,67 0,-67 33,-197-66,131 0,-99 33,-66-33,33 0,1 0,-34 0,0 0,66 0,0 0,100 0,-100 0,-33 0,132 0,-98-33,-34 33,33 0,-66-33,66 0,-33 0,100-33,-67 33,33 0,-99 33,0 0,1-33,-34 33,66 0,-66 0,33 0,-33 0,66 0,-33 0,0 0,33 0,-66 0,33 0,0 0,0-33,-33 33,33 0,1-33,-1 33,-33 0,33 0,0 0,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0-23T03:29:04.8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79 3340,'0'0,"0"0,33 0,0 0,33 0,-32 0,32 0,0 67,99-1,-99 0,0-33,34 0,-67 33,33-66,-33 33,0-33,33 33,0-33,-33 0,34 33,-34-33,0 0,33 0,-66 0,33 0,-33 0,66 33,-33-33,-33 0,66 0,-33 0,0 0,34 0,-34 0,0 0,0 0,-33 0,33 0,0 0,0 0,-33 0,33 0,0 0,0 0,-33 0,66 0,1 0,-67 0,33 0,0 0,0 0,-33 0,66 0,-33 0,33 0,-33 0,33 0,0 0,34 0,32 0,0 0,34 0,32 0,-66 0,-32 0,-1 0,-66 0,66 0,-66 0,0 0,0 0,0 0,0 0,1 0,-1 0,33 0,0 0,-33 0,33 0,33 0,-32 0,-34 0,0 0,66 0,-66 0,0 0,0 0,0 0,0 0,-33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0-23T03:32:30.99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10-23T03:33:10.255"/>
    </inkml:context>
  </inkml:definitions>
  <inkml:trace contextRef="#ctx0" brushRef="#br0">10319 9922,'33'0,"99"66,-33 0,34 100,-1 32,-33-66,0-66,-66 67,34-100,-67 0,66 0,-66-33,33 0,99-33,-99 0,33-33,0-1,-32 34,-1 0,33-33,0 0,-33 66,0-33,66 0,-66 0,0 33,0-33,1 0,-1 33,-33-33,33 33,-33-33,66-1</inkml:trace>
  <inkml:trace contextRef="#ctx1" brushRef="#br0">8065 11781 675,'-5'-8'751,"2"6"-436,-2-2-151,1 4-77,3 3-29,1 0-10,-1 9-22,-1 14-13,2 15 26,0 18 9,0 9-30,0-5-6,2-4-11,0-9 4,0-1-5,-2-1-6,-2-1-33,0-7-56,-6-8-61,-1-10-114,-3-14-211,-30-61-349</inkml:trace>
  <inkml:trace contextRef="#ctx1" brushRef="#br0" timeOffset="433.0248">7822 11736 777,'-16'2'700,"-1"9"-547,-17 10-114,-4 21-6,-2 23 46,1 16 10,-7 73-16,21 31-10,29-15-24,5-125-15,4-8-15,4-3-8,23 28 12,8-16 5,13-9-9,9-16-1,51-18 5,22-50-5,6-64 10,-50-2-17,-10-1 9,-21 12-9,-40 53 7,-7 4-2,-6-2 4,13-42-9,-17 2 9,-17-5 5,-20 2 12,-20 4 17,-17 5-13,-10 14-8,-52-15 2,-9 52-18,-19 52-6,48 12 2,8 18-3,16 10-6,50-34 5,8 2 0,6-5-11,-16 30-6,16-6-57,17-6-59,21-4-113,95 18-338</inkml:trace>
  <inkml:trace contextRef="#ctx1" brushRef="#br0" timeOffset="967.0553">9068 11696 700,'-2'1'548,"2"-1"-331,-3 3-71,5-3 47,-1-3-8,5 3-53,6-2-41,13-4-13,13-6-3,15 4-21,9-2-19,6 0-23,7 5-5,53-4 8,17-1-6,-101 6-9,-8 4 1,39-5-1,-15 3 0,-14 2-6,-16-4-26,-18 3-28,-8-4-21,-8 1-37,-17-5-131,-100-34-549</inkml:trace>
  <inkml:trace contextRef="#ctx1" brushRef="#br0" timeOffset="1174.0671">9515 11654 1109,'-6'0'356,"1"0"-92,-8 0-107,1 7-29,-1 7-40,-6 15-20,-8 18-11,-8 14-14,-9 17-20,-7 7-7,-7 1-14,-3 1-1,7-3-1,9-12-6,8-10-59,11-13-32,11-24-59,12-21-209,52-110-387</inkml:trace>
  <inkml:trace contextRef="#ctx1" brushRef="#br0" timeOffset="1371.0784">9524 11744 535,'-3'1'1143,"3"12"-978,0 16-126,-7 22 50,-4 30 53,-17 65-34,-2 21-43,6-5-28,17-114-16,1-1-13,1-10-7,-4 34-1,5-26 0,2-22-42,2-14-47,3-27-28,8-27-172,36-224-436</inkml:trace>
  <inkml:trace contextRef="#ctx1" brushRef="#br0" timeOffset="1544.0883">9640 11864 1162,'7'3'325,"4"7"-164,3 10 13,10 18-42,-5 17-27,5 11-9,-3 3-38,1 5-26,-1-8-19,1-6-11,0-8 5,2-1-7,-5-9-5,2-8-74,-2-10-58,-2-14-209,23-42-312</inkml:trace>
  <inkml:trace contextRef="#ctx1" brushRef="#br0" timeOffset="1754.1003">10205 11610 1517,'12'-10'254,"-2"5"-196,14-7-5,6 20 49,14 7 34,11 11-25,10 1-55,3 1-28,-1-5-13,0-1-4,-7-14-11,-4-4 0,-10-4-29,-10-8-60,-13-6-55,-9-8-220,-37-79-527</inkml:trace>
  <inkml:trace contextRef="#ctx1" brushRef="#br0" timeOffset="1996.1142">10552 11332 1316,'0'3'178,"1"4"-140,4 12-26,4 30 180,9 31 19,10 88-62,2 34-56,-12 5-26,-12-65 4,-3 4-26,-3-18-29,0-6-8,-3-78-7,-1-6-1,2-9-10,-3 24-59,4-23-57,1-23-18,-2-26-83,-2-143-608</inkml:trace>
  <inkml:trace contextRef="#ctx1" brushRef="#br0" timeOffset="2197.1257">10627 11673 1566,'-14'23'296,"0"9"-191,-19 30-8,-2 15 44,2 10-10,-3 1-41,2 5-35,1 4-29,2-4-14,6-8-12,3-12-12,12-21-72,3-22-54,10-20-62,5-33-274,54-178-232</inkml:trace>
  <inkml:trace contextRef="#ctx1" brushRef="#br0" timeOffset="2373.1357">10772 11735 1213,'16'-3'321,"8"6"-177,16 6-59,0 20 34,-4 18 20,-5 10-7,-1 8-49,-5 5-59,-6 1-15,-3-4-8,-8-5-1,-1-5-40,-3-10-54,-1-8-38,0-9-346,-22 13-247</inkml:trace>
  <inkml:trace contextRef="#ctx1" brushRef="#br0" timeOffset="2640.151">11266 11621 1825,'-2'-3'236,"0"3"-188,-3 0-48,10 14-9,-2 12 9,8 19 37,8 22-2,1 14-13,-2 10-4,-5-1-4,-7 2-1,-8 2-2,-5 0-10,-2-6 1,-3-13-2,-1-12-19,0-20-59,6-24-61,1-29-71,8-140-417</inkml:trace>
  <inkml:trace contextRef="#ctx1" brushRef="#br0" timeOffset="2933.1678">11379 11551 298,'11'-19'767,"-1"-1"-635,9-15-53,0 13-2,2 12 19,1 1-20,2 12 2,2 4 3,1 11-22,1 5-16,6 14 2,5 8 32,5 11 2,0 8-37,4 10-7,-6 1 10,-8 9 4,-10-1-5,-18-1-1,-12 4 2,-12-1-15,-9-8-15,-3-2-7,-3-10-7,-4-8 5,4-6-6,5-18-43,-2-11-66,0-15-50,3-21-200,-40-105-493</inkml:trace>
  <inkml:trace contextRef="#ctx1" brushRef="#br0" timeOffset="3092.1769">11511 11922 1437,'14'-13'283,"2"1"-208,17-14-36,4 10-12,5 3 3,1 9-9,-4 2-10,-7 4-11,-9 9 0,-10 0-121,-13 14-109,-62 83-242</inkml:trace>
  <inkml:trace contextRef="#ctx1" brushRef="#br0" timeOffset="3303.1889">11440 12238 1438,'10'-6'260,"1"-1"-205,15-8-25,9 4 8,8 6 5,4 5-8,4 5-16,-3 10-11,-2 6-7,-8 5 0,-8 0-1,-13-1-6,-11-1-21,-12 3-33,-15 3-36,-16 5-129,-16 8-143,-130 71-237</inkml:trace>
  <inkml:trace contextRef="#ctx1" brushRef="#br0" timeOffset="3466.1982">11339 12758 507,'-10'9'503,"6"-3"-178,-6 1-38,7 0-28,10-7-112,8 3-48,18-2 14,14-2-25,14-2-41,5-5-23,1 0-17,-7-4-7,-8 5-11,-9 1-68,-10 2-58,-3 4-130,39-22-405</inkml:trace>
  <inkml:trace contextRef="#ctx1" brushRef="#br0" timeOffset="3862.2209">12542 11209 1577,'1'-5'223,"1"1"-164,1-3 4,-2 7 52,-1 0-47,4 4-49,0 4-19,2 9 1,-2 3 8,-2 5-8,-8 5 8,-10 12 1,-14 2-10,-14 5-40,-17 9-74,-9 0-69,-4-2 15,5-2 61,10-15 44,17-8 63,15-14 17,15-7 176,15-10 47,15-10-94,18-7-38,19-7 3,58-21-48,19 0-45,-5 11-9,-29 15-9,-6 2 0,-53 9-38,-8 0-56,-5 0-38,19-8-203,-16-23-435</inkml:trace>
  <inkml:trace contextRef="#ctx1" brushRef="#br0" timeOffset="4044.2313">12575 11600 1456,'-10'6'273,"-1"4"-162,-13 6-2,1 7 10,-4 2-19,3 5-31,-2 5-36,-4 13-18,-1 7-9,-10 4-6,3 5-34,-1 0-50,3-5-60,5-7-183,-20 18-306</inkml:trace>
  <inkml:trace contextRef="#ctx1" brushRef="#br0" timeOffset="4212.2409">12573 11806 1351,'45'-3'228,"-3"4"-155,37 1-40,-9 8 9,-13 6 57,-10 3-7,-2 1-23,-1 2-23,-5 0-20,-8-5-25,-7-4-1,-15-6-73,-6-5-185,-40-5-533</inkml:trace>
  <inkml:trace contextRef="#ctx1" brushRef="#br0" timeOffset="4430.2534">12626 11987 1272,'-14'10'290,"3"7"-181,-8 19-61,0 13 99,9 10 17,0 15-38,4 6-44,-1 5-23,-3 5-11,-5-12-15,0-9-21,-4-13-6,-1-18-6,-1-8-34,-3-12-62,-2-7-72,-3-18-299,-38-76-470</inkml:trace>
  <inkml:trace contextRef="#ctx1" brushRef="#br0" timeOffset="4637.2652">12390 12187 1561,'7'3'279,"10"7"-207,18 11-12,10 27 79,15 15-2,4 15-2,-1 12-36,4-3-57,-12-3-24,-5-13-11,-6-16-1,-12-14-5,-13-12-1,-4-16-43,-11-6-88,-4-7-19,-3-4-1,-26-44-444</inkml:trace>
  <inkml:trace contextRef="#ctx1" brushRef="#br0" timeOffset="15177.8681">7731 14136 448,'0'0'313,"0"-1"-62,-2 1-44,1-3 4,-1-4-47,1 1-53,-1-7-71,1 0-25,-1 5-15,2 3-16,-1 4-86,1 1-65,-2 0-26,2 1 4,-3 2 111,3-3 78,0 0 109,3-3 58,-3 2 11,2-4-11,-1-9-73,4-4-32,5-4-49,10-5 53,8 1-43,11 1-17,14 3 13,3 9-8,-3 10-7,-10 18 4,-7 8-5,-12 10 7,-10 5 20,-10 7 6,-7 7-9,-9 7-10,-15 2-17,-11 6 0,-7 1-20,-7-3 1,-2-2-10,-1-4 1,7-14 8,8-12 13,13-11 7,10-16 9,8-3-9,9-4-24,5-1-33,10-1-2,12 0 59,10-7 20,11-1 17,1 2-5,-6 2-10,-7 3-10,-9 2-4,-11 0-4,-7 2-4,-8 0-52,-2-2-97,-31-38-160</inkml:trace>
  <inkml:trace contextRef="#ctx1" brushRef="#br0" timeOffset="15761.9015">7320 13730 1342,'-19'5'158,"1"5"-112,-19 12-46,5 11-5,1 7 5,9 6 10,4 6-2,10 7 1,7 8 6,7 11-2,7 1 19,11 17-1,24 58-7,18 21-9,10 3-6,-24-58-8,-4-9 5,12-8-4,-29-61-2,4-8-20,3-7-2,38 25 2,52-20 7,12-61 5,-5-53 8,-95 41 9,-1-6-8,-2-6 37,76-114 10,-8-45 40,-17-31-41,-45 93-28,-13 2-4,-26-11-3,-24 20 2,-16 23-14,9 64 18,0 10 35,0 2-5,-31-37 4,-1 12-13,-7 13-12,0 8-19,-4 7-7,-7 6 12,-39-11-13,-12 10 0,88 25 0,3 7-1,-38 4 0,10 15-6,6 17 5,10 21-17,-2 13-11,0 12-14,2 11-28,-16 53-45,11 9-49,29 5-32,16-39-254</inkml:trace>
  <inkml:trace contextRef="#ctx1" brushRef="#br0" timeOffset="32503.8591">9098 13616 1585,'-3'0'197,"1"0"-106,-1 0-70,0 5 6,3-4 12,0 3-34,8 5-5,8 4 0,6 5 20,8 7-5,-3-6-9,-6 0 1,-2-6 2,-8 6-9,-7 5-61,-7 13-113,-64 105-486</inkml:trace>
  <inkml:trace contextRef="#ctx1" brushRef="#br0" timeOffset="32721.8716">8853 14474 1486,'2'1'235,"-2"-1"-191,3 6-44,5 2 7,4 10 47,9 13 14,0 21-7,0 14-16,-8 10-10,-7 8-14,-7 4-9,-5-2-12,-2-14-9,2-14-128,2-18-128,1-11-446</inkml:trace>
  <inkml:trace contextRef="#ctx1" brushRef="#br0" timeOffset="33098.8931">9601 13771 1235,'13'12'99,"1"-2"-54,16 12 51,8-5-13,14-7 1,12-12-9,11-9-8,8-11-32,-5 5-5,-11 8-3,-12 5 0,-12 14 13,-11 9 4,-11 11-8,-6 17 3,-6 19-11,-9 68-11,-24 57-4,-6 42-2,12-50-4,-3 3-5,12-10 11,6-12 7,-6-11-4,3-31 4,5-75-8,1-13-11,0-9 7,-2 20-7,4-22-1,-2-16-3,0-10-43,-2-7-43,-5-14-199,-61-120-723</inkml:trace>
  <inkml:trace contextRef="#ctx1" brushRef="#br0" timeOffset="33340.907">9299 14389 1487,'6'2'185,"7"2"-185,14 4 7,14-4 91,20 4 43,48-4-42,31-12-35,-1-10-38,-103 10-14,-7-3-5,-3 3-1,21-6-6,-14-2-55,-12 5-112,-9-7-119,-34-51-456</inkml:trace>
  <inkml:trace contextRef="#ctx1" brushRef="#br0" timeOffset="33587.9211">9662 14080 1216,'-2'3'306,"4"-3"-213,-2 7-93,6 12 0,4 17 56,11 16 40,2 24-2,15 58 31,-13 28-52,-20 11-13,-5-128-12,-2 0-28,2-4-8,-3 36-5,0-13-1,-4-13-6,1-15-18,-2-5-59,2-15-56,-4-12-148,-20-81-435</inkml:trace>
  <inkml:trace contextRef="#ctx1" brushRef="#br0" timeOffset="33796.9331">9853 14366 1475,'-2'3'293,"0"-2"-170,-5 6 12,-11 11-9,-12 8-62,-9 5-25,-7 10-19,-5 4-13,-1 6-5,0 2 5,5-4-1,0 2-6,7-6-27,4 0-53,2 0-56,8 7-230,-11 51-427</inkml:trace>
  <inkml:trace contextRef="#ctx1" brushRef="#br0" timeOffset="34067.9486">11006 13655 349,'-3'3'1304,"3"0"-1131,-2 1-134,-2 1-2,4 2 28,-2 7 1,0 5-24,0 11 10,-7 15 1,-8 8-4,-14 12-14,-14 13-17,-16 12-6,-56 59-3,-22 0-9,98-108-49,8-3-43,-35 36-58,16-11-163,-26 32-309</inkml:trace>
  <inkml:trace contextRef="#ctx1" brushRef="#br0" timeOffset="34272.9603">10946 14005 1223,'42'-12'266,"83"2"-50,-86 20-74,-5 2 16,32 11-62,-8 1-23,-9 3-31,-1-3-4,2-2-11,1-2-11,-7-10-5,-10-1-5,-10-12-6,-14-3-23,-8 3-56,-14-3-59,-90-21-596</inkml:trace>
  <inkml:trace contextRef="#ctx1" brushRef="#br0" timeOffset="34475.9719">10795 14391 1249,'0'0'714,"3"0"-618,7 0-85,11-2 37,24-4 58,72-15-19,57-15-40,-13-13-29,-122 37-6,-7-3-11,-9 7-1,19-9-81,-21 12-75,-23 15-202,-86 81-260</inkml:trace>
  <inkml:trace contextRef="#ctx1" brushRef="#br0" timeOffset="34847.9932">10889 14693 476,'-3'11'912,"6"-2"-786,-2 14-86,5 9 91,2 3 43,0 4-51,-1 2-57,-3 2-32,-4-4-14,0-7-19,0-16 8,2-8-9,4-8-23,8-14-16,14-17 27,16-15-2,9-13 13,7 1 0,4 10 1,-1 15 25,0 14 8,-10 11 6,-6 12 3,-10 9-3,-11 10-9,-14 8 9,-9 9 19,-10 12-13,-9 0-6,-12 2-7,-16-2-5,-9-4-5,-18-5-10,-54 6-4,-12-25-2,96-28-6,7-5-60,-29-13-74,22-16-37,29-8-296,111-100-263</inkml:trace>
  <inkml:trace contextRef="#ctx1" brushRef="#br0" timeOffset="35053.0049">11938 14530 1381,'23'22'184,"0"1"-97,22 22 83,-8 14-23,-10 7-24,-4 2-35,-9 4-35,-3 2-20,-2-3-15,-9-4-9,0-6-3,-7-19-6,5-13-31,1-16-48,0-23-20,1-29-363,1-206-791</inkml:trace>
  <inkml:trace contextRef="#ctx1" brushRef="#br0" timeOffset="35362.0226">12351 14099 745,'1'0'902,"7"6"-796,6 2-82,7 8 48,19 4-1,18 2 7,56 4-15,45-17-33,8-8-15,-73-1-2,-6 7-12,-58 0 1,-8 4-1,-10 5-1,12 16 6,-16 13 27,-17 10-10,-8 13-10,-8 10-2,-3 7-1,-4 8 1,-3 2 1,-3-1-2,-2 0-2,-2-10-7,0-3-1,-1-20-11,0-14-68,1-22-107,-1-25-129,0-25-175,-80-125-128</inkml:trace>
  <inkml:trace contextRef="#ctx1" brushRef="#br0" timeOffset="35526.032">12351 14816 1204,'-7'-3'520,"5"0"-295,-5 0-77,10 3-71,7 0-34,22 0-1,20 0 27,70-6-7,32-16-29,-18-15-18,-101 27-6,-8 0-9,-4-2-3,19-8-68,-17 1-46,-19 0-25,-53-54-396</inkml:trace>
  <inkml:trace contextRef="#ctx1" brushRef="#br0" timeOffset="35755.0451">12436 13919 1463,'-3'23'228,"2"16"-171,-8 32 64,2 19 26,2 10-54,0 49-18,13 16-34,8 3-19,-1-56-10,-7-67-1,2 0-10,-2-6-1,11 28-41,-2-14-73,3-24-183,28-52-296</inkml:trace>
  <inkml:trace contextRef="#ctx1" brushRef="#br0" timeOffset="35974.0576">12879 13719 997,'0'7'938,"0"19"-830,0 22-82,-4 29 29,-2 77 32,0 28-16,3-2-20,-4-58-14,-5-8-19,-8-1-7,-2-7-4,-15 4-1,-5-10-6,16-57-65,0 4-71,-1-2-104,-110 176-492</inkml:trace>
  <inkml:trace contextRef="#ctx1" brushRef="#br0" timeOffset="36191.07">12298 15338 1601,'0'0'369,"0"-4"-204,0 1-91,7 3 34,14 0-26,25-1 38,59-3-22,33-2-44,-8-13-33,-37 23-11,-57-8-8,-5 0 4,-3 4-6,17-6-30,-13 5-74,-16 1-59,-13 0-26,-8 7-153,-55 3-626</inkml:trace>
  <inkml:trace contextRef="#ctx1" brushRef="#br0" timeOffset="36800.1048">13717 14250 1517,'0'0'353,"0"0"-212,-2 0-29,2 0-34,2 0-39,-1 0-27,-1 0-12,3-2-20,0 0-44,3 2-23,1-2-143,2 4-230,-5-4-289</inkml:trace>
  <inkml:trace contextRef="#ctx1" brushRef="#br0" timeOffset="37195.1274">13596 14352 1185,'0'0'208,"0"0"-170,0-7-38,4 4-1,2-4-70,3-2-197,21-4-280</inkml:trace>
  <inkml:trace contextRef="#ctx1" brushRef="#br0" timeOffset="37793.1616">13697 14235 1253,'-2'0'226,"2"-3"-163,-1 3-63,1-2-48,1 2-22,4 2-223,16 16-29</inkml:trace>
  <inkml:trace contextRef="#ctx1" brushRef="#br0" timeOffset="38288.1899">13730 14228 976,'-2'0'309,"2"0"-150,0 0-22,0 1 26,2-2-38,-2 1-71,0-3-54,0 3-3,1 0-77,-1 0-82,5 4-183,2 26-225</inkml:trace>
  <inkml:trace contextRef="#ctx1" brushRef="#br0" timeOffset="39217.2431">14087 13735 1097,'0'-9'258,"0"4"-34,0-6 67,-5 7-57,-1 5-84,-6 2-80,-9 12-52,-9 12-18,-10 21 0,-5 21 0,-4 17 1,4 5 0,2-5-1,7-12-13,8-12-8,8-23-17,11-8-5,11-8-19,9-10-32,12-4-11,10-7 33,6-7 39,6-4 24,-4 0 8,-6-1 1,-11 3 1,-10 6 8,-9 1-9,-8 8-7,-5 10 7,-9 19 53,-13 17-23,-10 9-29,-4 3 0,1-4 0,6-10-1,16-21 0,9-14-9,9-11 1,18-5 8,6 1 15,18-2 23,10-3-19,6-5-7,-3 0-4,-6-2-7,-14 6 0,-17 8-1,-15 12-28,-21 21 6,-21 24 8,-24 18-14,-60 54 11,-25-1 8,110-90 8,6-9 1,-28 33 13,26-22 26,23-26-26,23-14 5,24-17 39,21-15 27,65-42-36,36-42-31,-13-10-7,-55 43-4,-51 42-5,-5 4-1,-4 3-51,25-29-94,-13 13-226,-5-45-493</inkml:trace>
  <inkml:trace contextRef="#ctx1" brushRef="#br0" timeOffset="39406.2539">14234 14430 1379,'19'-15'255,"7"-5"-117,20-17 61,11-7-52,7 0-57,0-1-46,3-5-22,-4 0-12,-5 5-10,-12 7-54,-16 12-57,-18 15-157,-19 16-306,-111 99-461</inkml:trace>
  <inkml:trace contextRef="#ctx1" brushRef="#br0" timeOffset="39578.2637">14170 14661 782,'0'0'644,"5"0"-476,9 0-57,12-6 81,23-11-6,15-5-91,59-23-55,17-4-16,-10-12-6,-95 42-9,-5 1-9,-6 1-7,21-24-67,-14-3-116,-16-5-309,-43-118-502</inkml:trace>
  <inkml:trace contextRef="#ctx1" brushRef="#br0" timeOffset="39788.2757">14483 13625 763,'-13'45'670,"-19"119"-556,26 85-19,20-59 85,22 3-23,13 18-34,9-8-55,2-17-32,-1-33-21,1-34-7,-31-74-8,1-8-54,-2-7-66,30 25-254,-7-31-310,32-101 59</inkml:trace>
  <inkml:trace contextRef="#ctx1" brushRef="#br0" timeOffset="39957.2854">14906 14759 1662,'-33'24'279,"-3"3"-184,-39 32-26,-45 52 19,78-69-4,-42 40-43,11-6-26,12-20-6,17-23-9,16-27-12,12-36-120,14-44-201,40-290-661</inkml:trace>
  <inkml:trace contextRef="#ctx1" brushRef="#br0" timeOffset="40105.2939">14759 13625 787,'-7'3'1239,"1"7"-1057,-9 13-139,-3 11-2,3 6-17,9 6-24,12 5-6,17 8-48,12 21-102,83 156-611</inkml:trace>
  <inkml:trace contextRef="#ctx1" brushRef="#br0" timeOffset="40293.3046">15495 15077 1750,'-9'37'219,"5"-11"-150,-11 27 7,4-5-8,-1-14-35,3-4-20,0-4-2,-9 3-11,-10 4-70,-15 2-206,-111 34-786</inkml:trace>
  <inkml:trace contextRef="#ctx1" brushRef="#br0" timeOffset="40760.3313">16477 13949 892,'-2'-3'944,"1"3"-754,-2 0-109,3 0-15,4 0-25,7 3-19,18 0 7,24-3 35,69 0-19,38-21-25,-16-6 1,-108 14-11,-6 3-10,-6-2-9,18-2-69,-20 5-72,-30 15-174,-138 49-842</inkml:trace>
  <inkml:trace contextRef="#ctx1" brushRef="#br0" timeOffset="40930.3411">16224 14565 1704,'4'3'356,"6"-6"-260,23 0-57,17-7 57,24-8 13,66-16-16,40-8-42,-1-6-30,-89 25-21,-56 11-39,-11 6-111,-3 2-97,39-21-667</inkml:trace>
  <inkml:trace contextRef="#ctx1" brushRef="#br0" timeOffset="41155.3539">16729 14265 1809,'-2'3'290,"1"-1"-230,-7 18-38,-5 12 22,-10 29 19,-27 67-27,-4 32-18,-4 11-8,19-55-2,22-67-7,3-4-1,3-6-15,-11 34-40,14-18-58,13-22-178,16-29-253,82-105-155</inkml:trace>
  <inkml:trace contextRef="#ctx1" brushRef="#br0" timeOffset="41433.3698">16864 14752 1426,'-1'2'471,"-2"0"-349,-1 13-77,-5 17-8,-1 26 16,-13 76-13,12 31-16,31 3-1,-2-119 10,8-6 3,2-5 1,30 36 22,13-22 16,52-1 3,17-50-12,1-30-20,-102 19-19,-1-7-4,-7 2-1,30-15 7,-9 0-7,-10 0-8,-6 1 1,-15 9-3,-7 4-2,-14 10-10,-11-8-28,-15-5-161,-11-14-99,-77-90-346</inkml:trace>
  <inkml:trace contextRef="#ctx1" brushRef="#br0" timeOffset="41793.3904">18037 13542 1813,'1'0'285,"1"0"-203,5 0-74,1 8-8,5 11 12,4 5 6,1 5-6,-3 7-1,-1-3-1,-12 2-10,-11 5-29,-18 9-45,-20 3-170,-18 7-267,-126 51-139</inkml:trace>
  <inkml:trace contextRef="#ctx1" brushRef="#br0" timeOffset="41934.3985">17681 14058 364,'-2'0'503,"5"-2"-130,6-4-79,20-2-33,19-4-6,18 4-99,60 6-69,26 8-36,3-10-16,-63-5-16,-51 1-11,-7 0-8,-8 1-24,22-4-84,-24 6-90,-44 14-418</inkml:trace>
  <inkml:trace contextRef="#ctx1" brushRef="#br0" timeOffset="42378.4239">17913 14359 1325,'2'2'656,"6"6"-582,6 12-50,12 12 30,8 6-3,10 3-17,9-7-11,5-8-17,10-9-6,1-13-48,-2-14-42,1-9-147,-7-13-98,-8 1 77,-14 6 197,-14 13 61,-15 8 141,-10 4 93,-8 10 15,-7 3-101,-12 19-70,-10 7-34,-12 10-14,-10 8-6,-8 5-9,-10 7 0,-48 37-9,83-74-6,-39 27 10,17-14 7,20-18 5,16-10 10,19-14-4,12-6 5,20-10-24,22-7-1,62-21-8,65 0 0,22 26 1,-66 12-1,-19 6 12,-20-3 1,-54 1-4,-10-1-9,-7-1-6,19-2-55,-14-4-53,-9-11-201,12-109-804</inkml:trace>
  <inkml:trace contextRef="#ctx1" brushRef="#br0" timeOffset="42591.4361">19153 13491 1834,'-6'16'237,"-3"12"-188,-6 28-40,1 23 45,0 15 11,3 1-20,4-12-24,3-11-12,4-12-2,0-20-7,-3-9-33,-2-12-57,-10-12-90,-7-7-303,-82-52-247</inkml:trace>
  <inkml:trace contextRef="#ctx1" brushRef="#br0" timeOffset="43639.496">18620 13880 1162,'-11'-3'345,"4"3"-2,-3 0-137,7 3-139,7 7-55,9 13 38,13 10 16,15 7-20,17-2-22,12-10-13,9-20-11,43-18-24,9-40-25,-94 29-16,-3 0-16,30-17 15,-18 9 33,-10 13 11,-14 5 10,-9 7 6,-5 4 6,-6 0 17,-4 2-2,2 0 0,-1 1 10,-8 10 23,-5 4 0,-15 15-19,-19 6-16,-19 14-13,-65 42-26,-37 23-15,19-5 4,117-83 20,12-3 16,7-6 1,-8 11 7,21-17 2,21-14 75,30-14 9,62-23-24,49-29-36,2-2-16,-68 26-17,-57 24 0,-8 5-34,-10 4-8,18-9 3,-20 12-5,-15 10-14,-19 8 11,-7 17 41,-16 9 6,-4 11 0,-2 0 0,4-1 0,7-8 1,12-9 0,7-5 0,6-7 0,2-5 0,-1-6 1,-1 2 6,-8-2-8,-10-4-41,-12 0-121,-11 0-141,-8-1 9,-6 5-52,9-4-26,7-4 301,15-6 71,17-3 293,6 1 157,10 7-194,0 1-88,7 9-66,6 16 33,1 20 12,11 26-40,0 11-41,-1 14-11,-7 1 2,-2-4-7,-10-2-23,-5-7-12,-2-16-6,-1-17-2,3-22-7,0-19-24,0-16-13,0-21-20,1-24-29,4-27 28,8-79-13,16-31-44,-12 137 35,-1 12 70,20-42 10,3 26 43,1 12 17,1 12-3,5 11-22,2 5-11,8 11-12,6 9 7,8 9 58,3 3-43,-3 7-17,-4-2 16,-9 3 4,-7-5-14,-10 3-5,-10-1-9,-9 0-2,-10 3-1,-12 11 33,-9 13 6,-11 9-4,-9 16-17,-4 11-5,-9 7-4,-21 55-9,44-97-5,-18 48-1,2-9-2,7-24-29,10-21-20,4-29-17,2-31-10,-1-32-76,-13-76-134,3-73-260,2-38-182</inkml:trace>
  <inkml:trace contextRef="#ctx1" brushRef="#br0" timeOffset="43796.505">19246 14655 1123,'-8'6'267,"-2"10"-126,-10 16 30,-1 15 33,-3 13-55,5 5-65,2 4-41,9-12-28,6-9-15,4-16-16,5-18-85,11-11-103,5-16-27,11-19-250,77-123-211</inkml:trace>
  <inkml:trace contextRef="#ctx1" brushRef="#br0" timeOffset="43943.5134">19433 14779 961,'0'1'472,"-2"2"-224,2 4 29,-5 13-101,2 12-23,-3 11-41,0 12-40,-1 0-24,-4 2-27,-5-2-12,2 0-9,-1 2-42,-1 1-97,4-1-64,-10 78-385</inkml:trace>
  <inkml:trace contextRef="#ctx1" brushRef="#br0" timeOffset="44555.5484">20451 13735 1456,'0'1'534,"0"7"-429,0 15-59,5 20 56,2 18-3,8 23-31,21 62-17,-23-101-23,15 44-14,-3-17-7,-5-13 5,-3-8-12,-7-16-1,-4-7-91,-9-15-44,0-3-67,-28-13-471</inkml:trace>
  <inkml:trace contextRef="#ctx1" brushRef="#br0" timeOffset="44735.5587">20768 14079 1701,'4'-8'334,"3"1"-202,5-5-28,-1 5 32,2 4-1,2-4-39,6-2-49,9 3-28,1-1-19,-1-1-21,-3 0-87,-13 8-81,-5 8-105,-16 7-332,-94 74-94</inkml:trace>
  <inkml:trace contextRef="#ctx1" brushRef="#br0" timeOffset="45254.5884">20239 14448 1500,'0'0'565,"0"0"-466,0 0-67,0 4 10,3 3 1,7 14 11,5 14 30,9 14-40,0 9-23,-3-1-11,-6-12-10,-7-8-26,-5-5-26,-8-5-10,1-5-13,-2-10-6,0-1-6,5-14 48,4-13-46,10-17-121,12-12 191,14-14 15,17 2 92,15 2 31,48-16-9,11 20-26,-89 42-20,-3 2-2,32-12-5,-15 9-16,-21 2-21,-14 7-24,-16 2-13,-13 7-5,-15 20 17,-22 11 1,-58 55-37,-50 12-2,-25 6 24,69-50 10,21-16 5,56-28 0,10-9 6,7-3 17,-10 6 19,20-9-2,14-10-8,14-11 1,19-6 10,19-7-13,52-12-19,18 4-10,-94 27 11,-9 4-12,22-2-43,-22 2-67,-21 8-53,-18 8-322,-94 51-394</inkml:trace>
  <inkml:trace contextRef="#ctx1" brushRef="#br0" timeOffset="45772.618">20243 15122 361,'-8'10'1182,"-1"-1"-896,-4 12-121,5 3-7,3 6-16,1 9-11,-2 7-40,1 7-50,0 0-26,2-6-15,5-6-8,0-12-53,7-5-50,4-11 4,7-12 10,9-11-58,9-11-62,6-13 68,6-9 32,8-4 33,3 1 84,0 5 125,-5 12 97,-10 15-3,-12 11-65,-11 10-40,-8 9-18,-2 15-4,0 10-7,-7 0-23,-1 1-40,-1-10-7,-2-9-15,5-2-11,-5-7-100,2-2-57,4 2-6,1-10-104,7-7-191,2-16 117,7-12 79,2-8 231,4-3 42,1 5 291,-5 10 204,-2 7-184,-4 11-98,1 9-65,-2 9-34,5 11-22,0-3-23,-1 8-27,-3-1-21,-3-2-12,-9-4-3,-1-7-6,-3 1-25,-5-5-63,-7 3-46,-2 8-52,-61 28-640</inkml:trace>
  <inkml:trace contextRef="#ctx1" brushRef="#br0" timeOffset="47612.7233">21585 15074 675,'-5'-6'242,"0"0"-16,-6-8 10,-2-4-61,2-2-41,-2 1-32,5 2 9,2 5-36,1 5-9,2 0 0,-2 1-6,2 2-30,3 4-14,0 0-16,-2 0-36,1 6-150,-2 15-283,-5 14 97,-23 91-389</inkml:trace>
  <inkml:trace contextRef="#ctx1" brushRef="#br0" timeOffset="47850.7369">21453 15126 756,'-1'-2'195,"0"2"4,-4 0-10,4 0-7,2 0-20,1 2-56,5 6-61,8 10 14,9 1 64,9 11-35,6 1-35,-5-4-20,-3-5-15,-7-6-6,-5 3-11,-6-1 5,-2 0-4,-3 4-1,-2-3-1,1 8-39,-5 1-50,-1 5-137,-17 63-32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0-23T03:34:51.5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71 3066 306,'-12'-11'135,"5"6"60,-10-11 15,4 6-44,7 0-8,1 4-17,4 0-9,2 2-20,2 2-20,-3 2-14,0 0-21,0 0-14,0 6-25,-3-4-18,6 12-33,5 8 23,8 19 10,6 23 6,7 15 3,0 9-3,9 6-5,11-2 6,8-6-7,7-6-1,5-11-1,2-17 1,-5-15-8,-2-14 9,-10-15-12,-8-14-2,-4-15 8,-3-20 6,4-15 14,6-20-8,8-12 4,3 3-10,4 10-17,-6 20 2,-10 25 14,-7 22-9,-5 18 5,-3 15 4,0 10-5,-3 12 6,-3 3 17,-4-2-11,1-9-6,3-10-1,14-15-17,14-17 12,61-29 6,45-50 0,11-31 1,-79 32-1,-52 43 11,-7 4-4,-2 6-7,24-23 1,-17 19 6,-18 15-7,-15 11-16,-7 10-34,-5 8-40,-7 11 2,-3 12-242,-40 52-391</inkml:trace>
  <inkml:trace contextRef="#ctx0" brushRef="#br0" timeOffset="14367.8218">3866 3924 1209,'-10'-5'284,"2"1"-182,-5-5-59,4 5-4,8 2 21,1 0 3,0 2-28,0 0-25,0 0-9,0 0 0,0 0-1,0 0-53,1-2-153,6-27-422</inkml:trace>
  <inkml:trace contextRef="#ctx0" brushRef="#br0" timeOffset="15178.8682">4205 4006 938,'-5'-1'132,"0"-2"-65,-6-5 43,4 3 32,-2 0-34,6 3-13,0 0-19,3 1-10,-1 1 12,1-3-1,-2 0-20,-1 0-23,0-1-17,0 1-10,-2-3-6,1 6-1,3 0 0,-1 0-66,2 0-153,-1 6-491,-7 11-52</inkml:trace>
  <inkml:trace contextRef="#ctx0" brushRef="#br0" timeOffset="15833.9056">3706 4251 1085,'-3'4'231,"-3"0"-123,-10 4-17,-8 13 2,-10 12-22,-9 13-41,-1 20-17,0 13-13,8 11-20,1 59 14,36-98 6,2 49 1,20-7 12,9-14-1,9-12 5,9-10 16,4-20 15,8-15 37,2-22-19,5-17-9,6-27-21,-2-17-9,-4-7-10,-10-14-7,-10-8-8,7-60 7,-35-20-8,-31 3 0,-7 119 4,-1 7-5,-3 6-9,-18-31 9,-11 17 8,-1 17 20,-2 15-13,-4 13-14,-1 17 5,-2 11-6,1 18-9,3 6 3,10 14 6,4 0-8,12-3 7,7-4-19,9-10-53,6-8-89,13-10-119,5-11-233,42-52-256</inkml:trace>
  <inkml:trace contextRef="#ctx0" brushRef="#br0" timeOffset="16116.9218">3902 3867 1487,'0'-1'287,"-3"-1"-130,2 2-37,-2 0-85,3 11-35,0 12-27,0 25 26,-7 25 1,1 73 11,-4 29-10,-4 38-1,-1-46-1,2-14 1,-3-30 1,-3-13 1,10-61 4,-3-3-6,-5 3-23,-11 46-161,-6-6-166,0-11-189,-48 65-215</inkml:trace>
  <inkml:trace contextRef="#ctx0" brushRef="#br0" timeOffset="16364.936">3404 5698 235,'-16'-2'525,"2"1"-330,-13-5 65,7 2-25,13-4 11,6 5-102,9-1-82,14-3-50,20-1 28,65-16 31,54-18-14,6-4-3,-59 13-9,-15 11 15,-53 14-26,0 4-14,-3-2-7,33-3-4,-12 1-9,-10 6 0,-6 2-19,-14 0-43,-7-1 32,-8-3-85,-17-1-25,-9-1-203,-72-43-527</inkml:trace>
  <inkml:trace contextRef="#ctx0" brushRef="#br0" timeOffset="16723.9565">3609 3818 889,'0'-6'262,"-2"2"-107,1-2 16,1 2 39,0 2-35,0 4-83,-2-2-41,2 2-5,0-2 5,2-2-1,4 0-17,9 1-8,11-4-8,15 7-4,14 4 8,16 1-1,59 9-10,16-2 1,0-2-10,-65-6 5,-39-6-5,-8 0 10,0-2-11,28 0-1,-16 4-97,-10 0-154,-33 12-735</inkml:trace>
  <inkml:trace contextRef="#ctx0" brushRef="#br0" timeOffset="17768.0162">4403 5134 1199,'-4'0'292,"4"1"-211,-1 1-63,1 2-18,1 4 0,3 3-10,-2 8 10,3 10 0,1 7 30,2 0 51,-3 4-59,-1 0-8,-2 1 2,-2 2 11,-1 1-10,-2 2-7,-1-4 1,-3 4-5,-2-7-5,2 0 13,-2-3-8,2-5-6,4-9 0,1-11-35,2-6-89,3-5-128,3-7-93,12-57-180</inkml:trace>
  <inkml:trace contextRef="#ctx0" brushRef="#br0" timeOffset="18355.0498">4375 5081 975,'-1'-8'312,"0"2"-111,-3-8-39,6 2-27,6 5-72,10-5-44,16 0-5,12 0 13,12 4 0,1 7 3,-5 4-6,-2 3-2,-11 6 13,-9 0-32,-11 2-3,-11 1-21,-7 1-14,-9 7 35,-12 8 20,-12 9 11,-15 11-2,-13 1-8,2 3-21,0-5-11,9-4-19,13-10-9,8-3 9,11-12 9,9-12 14,5-5 1,2-6 6,2 0 16,1-2-15,6 0 13,4-2-5,10 1-8,7 0 5,10 3 3,5 4-8,-1 6 17,3 2-9,-2 7-9,-6 4 12,-8 3-3,-7 2 0,-8 3-8,-10 1 0,-9 5 26,-9 5 28,-9 3-17,-7 3-14,-6-5-8,-3 0-8,-3 3 2,-2-9-4,1-3-5,-1-7 9,2-12-5,1-6-5,5-13-14,6-4-13,8-9-46,7-2-79,17-34-396</inkml:trace>
  <inkml:trace contextRef="#ctx0" brushRef="#br0" timeOffset="32000.8303">5826 4498 1097,'-8'-12'191,"2"3"-11,-10-9-48,5 8-18,4 6 10,1 4-44,2 0-40,4 2-40,0-2-25,3 2 8,1-2 11,0 2 5,5 4 1,6 1 0,10 2 18,10-3 21,8-3 4,4 1-22,3-4 3,4 3-10,-5-3-4,-1 0-8,-6 1 4,-3-1-5,-1 0 8,-1-1-7,-4-2 5,1-1-5,-4-1-1,-6 1 6,-4-2-7,-5 6-33,-5 0-169,-22 29-458</inkml:trace>
  <inkml:trace contextRef="#ctx0" brushRef="#br0" timeOffset="32278.8462">5681 5353 1370,'0'0'231,"3"0"-171,-2 0-59,5 4 0,8-4 72,16-4 77,17 0-11,14-4-68,7-7-29,2 1-5,3 0-14,-6 0-11,0 6-6,-9-1-6,0 9 2,-3 0-2,1 8-7,-1 0-90,3 1-139,-1-1-235,71-28-460</inkml:trace>
  <inkml:trace contextRef="#ctx0" brushRef="#br0" timeOffset="33202.8991">8141 3989 271,'-3'-13'538,"0"7"-439,-4-15-30,-1 6 37,1 3 35,2 5-61,1 4-35,-1 0-3,-1 0 34,-5 3-32,-2-2-2,-6 0 28,-4-2 16,-3 2-5,-4-2-36,-1 2-14,-2 1-13,3 1-7,-1 3-10,7 1 5,3 0-5,4 0 7,6 1-7,3 1-1,1 1-8,-3 5 2,-3 3-2,3 6 8,-2 1 7,0 2 5,4 5-12,4 0 0,0 3 18,2 5-7,4 6 2,0 6 4,1 0-8,0 3 6,2 1-14,-2 3 26,3-1 2,-5 8-1,1 2-5,0 2 7,-2 7-9,1-4-9,-2-1-5,1-3-6,0-4 1,-2 4-1,-1-4-1,0 0 2,-3 1 5,0-3-5,-3-7 4,3-4-6,-1-5 1,1-8-1,-1 0 6,0-3-5,3-1-1,-1-3 1,-1-5 0,-1-1 0,-5 3 8,-3 7-3,-1 2 1,-6 7-1,-1-3-6,-1-3 2,3-9 5,0-10 7,0-5-8,-2-11 4,-7-7-2,-3-18-8,-6-10-18,-4-11-34,4-7-64,5 0-121,5 7-52,-16-28-324</inkml:trace>
  <inkml:trace contextRef="#ctx0" brushRef="#br0" timeOffset="33741.9299">8305 5528 637,'-12'-6'228,"0"4"-38,-13-4-35,-2 8-32,-7 2-14,1 7-34,3 2-18,2 4-6,6-2-12,6 1-24,7 0-13,2 1 5,5-1-6,6 6-1,5 3 12,6-1-4,7 4 1,8 2-3,4-4 9,9 0 7,2-3-8,3-1 4,-1 0 19,-6-3 23,-7-3-24,-12-5-19,-12 0-17,-9-4 1,-7-3 3,-11 10 71,-14-1-24,-16 5-28,-13-1-23,-1-2-47,6-14-131,11-12-98,-3-105-580</inkml:trace>
  <inkml:trace contextRef="#ctx0" brushRef="#br0" timeOffset="34372.966">9372 4575 1389,'0'5'117,"0"7"-117,-1 15-7,2 7 7,2 8 0,-1 9 14,3-1 4,-1-2 0,0-4 18,-3-4 51,-1-1-15,-1-8-18,-1-4 12,-1-8-5,2-8-19,-1-6-9,0-1-4,2-4 1,-1 3-3,-3 4-11,1 4-4,-3 8-6,-2 11 2,-2 10-7,1 12-1,-1 5 1,0 1-1,-1-8 1,5-4 0,0-9-1,3-6 7,-2-2-6,3-4-1,-3-7-1,2 0 1,2-7 1,1-3 0,1 0-1,-1-8 1,0 0-1,0 0-24,2-4-36,-2 1-46,1-2-71,1-9-126,11-60-506</inkml:trace>
  <inkml:trace contextRef="#ctx0" brushRef="#br0" timeOffset="35198.0132">9427 4689 619,'-4'0'583,"-1"0"-431,-1 0 11,0 0 49,5 1-68,4-1-92,5 2-52,12 1 0,19 4 41,23-4-3,58-2-10,16-5-7,-99 7-3,-7-2-3,26 8-6,-20 0-9,-18 10-26,-17 9 26,-21 9 12,-21 15 30,-24 6-16,-71 45-19,-33 13-1,125-83 5,10-5-11,-28 27 0,26-19-6,24-10-41,20-13-4,17-10 23,16-5 13,18-8 15,10-7 0,2-1 0,-4-2 1,-11 9 15,-16 3 10,-13 7-11,-9 7-15,-6 11-15,-4 8 15,-6 12 12,-6 17 17,-12 6 5,-13 3-8,-8 0 2,-8-4 1,-9-10-10,-4-1-4,-7-13-7,3-9-7,0-12 13,8-14-14,4-15-9,5-15-57,7-19-72,-48-149-410</inkml:trace>
  <inkml:trace contextRef="#ctx0" brushRef="#br0" timeOffset="35905.0536">9026 4440 831,'-2'-3'288,"2"1"-130,-1 1-13,2 1 35,1-1-12,4 1-70,9-3-50,13-1-8,17 3 38,19-2-10,52 0-11,24 5-11,25 6-10,-51-8 3,2 1-12,-11-2-12,-18-2-7,-51-1 2,-1 1 1,-5-4 4,27-1-5,-11-1-1,-14-1 2,-12 1 1,-9 3 6,-8 0 22,-6 2 31,-8-5-23,-6-8-36,-16-5-12,-12-2-19,-11-5-13,-1 5 4,-1-3-2,11 3 15,10 5 9,13 0 6,8 8 1,13 5 5,3 1-6,0 2-7,3 3-5,1 0-9,12 4-8,10 5 19,13 0 8,16 9 1,6 0-7,5 5 7,-3 6-10,-5 1 4,-8 0-1,-10 0 7,-16-4-1,-11 0 2,-11-1 1,-6 3 12,-11 5 11,-11 8 8,-8 6-13,-3 4-10,0 4-9,7-3-58,6 3-98,4-1-74,4 1-265,-19 43-347</inkml:trace>
  <inkml:trace contextRef="#ctx0" brushRef="#br0" timeOffset="36262.074">10603 5253 1657,'-2'7'222,"1"0"-178,-5 9-28,1 1 37,4 2-10,2-3-26,5-2-8,2-3-3,4 0 0,-4-7 3,-1-3 0,-4-1 9,0-5 16,-3-13 10,-3-9-25,0-9-19,-6-1 1,-3 3 7,3 10 33,0 12 7,-2 8-24,3 6-24,0 6-10,0 3 1,1 10 8,0 2 0,1-3-22,6 6-92,6 3-136,27 28-536</inkml:trace>
  <inkml:trace contextRef="#ctx0" brushRef="#br0" timeOffset="36658.0967">11319 5100 1438,'0'-10'284,"-4"1"-130,1-13-11,-2 0-29,-3 4-12,2-3-59,-1 3-33,-2 5-10,-2 1-30,-5 2-11,-2 9 35,-9 4-18,-5 15-12,-3 9 3,-3 14 20,2 12-1,3 18 7,3 16 6,2 6 1,5 5-1,7-4-1,7-11 2,10-10-4,9-22 2,7-17-11,6-21 13,4-22 11,10-21 15,4-16-26,6-16 0,4-11-23,-2-11-34,-3-11-123,23-65-166,11-107-710</inkml:trace>
  <inkml:trace contextRef="#ctx0" brushRef="#br0" timeOffset="36858.1081">11376 4129 836,'-3'8'786,"0"8"-759,-4 23-19,-4 20-7,-2 26 5,-3 87 35,2 77 29,-10-6-1,7-102-28,6-8-5,9-23-20,9-63 4,-1-11-20,6-5-23,15 34-157,85 16-298</inkml:trace>
  <inkml:trace contextRef="#ctx0" brushRef="#br0" timeOffset="37210.1283">12143 4810 1680,'-10'-14'256,"0"2"-143,-20-15-55,-7 16 13,-8 12-25,-4 21-30,1 14-16,5 12-12,12 13 6,14 2 0,15 10-13,15-2-13,14-3 20,8-8 11,4-9-6,4-8 7,-4-10 2,0-4-1,0-3 11,-5-4-11,-4 1-1,-11-3-6,-1 0-3,-12-1-8,-9 3-13,-12-2 17,-16 8 13,-21-2 19,-14-2-1,-11-5-18,2-5-43,5-12-190,-80-48-579</inkml:trace>
  <inkml:trace contextRef="#ctx0" brushRef="#br0" timeOffset="37813.1628">11588 4543 952,'-2'-9'817,"2"3"-718,-4-4-57,4 4-12,3-1 51,0 4-45,13 1-36,5 2 0,19 0 8,17 4-1,14 0 5,55 0 5,11-8 4,2-12 0,-99 10-2,-5 1-4,-3-6 3,34-6-1,-15-3 7,-10-1-2,-14 4 7,-10-2 4,-11 6 6,-6-3-5,-5 2-14,-6-4-11,-10 5-9,-10-5-29,-5 4 11,-8 3 9,-4-1 2,0 1 6,3 0 0,2 0 1,5-1 6,5 2-6,5 2-5,9 3 5,8 0 0,8 4-1,6 2-11,8 5-21,12 6 17,17 6 15,15 7 1,14 5 1,-2 1 0,-3 6-1,-12 3-1,-11-1 1,-12 2 7,-9-2-1,-13-1-5,-1-1 7,-12-4-2,2-2 4,-6 2 2,2-3 0,-3 1-3,-6 1-9,-7 2-79,-12 3-187,-122 9-1493</inkml:trace>
  <inkml:trace contextRef="#ctx0" brushRef="#br0" timeOffset="41054.3481">13179 5808 681,'-1'0'144,"1"4"-9,-2-1 45,2 1 3,-1-1-2,1 1-58,-2 0-36,2 1-22,0 7-7,2 1-11,-2 6-22,0 2-8,-2 3-4,-1 5 2,-7 2 6,-5 5 5,-10 5-26,-7 6-83,-14 1-259,-84 32-643</inkml:trace>
  <inkml:trace contextRef="#ctx0" brushRef="#br0" timeOffset="41461.3714">13124 5171 1125,'0'-1'279,"-2"1"-94,2-3-107,0 3-32,0 3-23,2 4-23,2 2-17,7 6 17,1 6 7,7 4-5,-4-5 8,2-1 1,-5-7-5,-5-4 3,-3-6 3,-4-2 18,-2-2 21,0-8 25,-4-7-44,-4-9-31,-2-5-1,-2 1 0,0 8-16,0 7-2,6 7 0,2 6 7,3 2-14,2 6-10,1 4-29,1 15-163,4 10-109,1 56-527</inkml:trace>
  <inkml:trace contextRef="#ctx0" brushRef="#br0" timeOffset="53625.0672">14277 4861 992,'-2'-1'207,"0"1"-97,-1 0-110,1 1-2,0 1-29,0-2 14,4 4-160,-1 2-9,4 3 8,0 14-333</inkml:trace>
  <inkml:trace contextRef="#ctx0" brushRef="#br0" timeOffset="54545.1198">14169 4737 1046,'0'-2'200,"0"2"-59,-2 0-24,4-1-38,1 1 5,6-9-28,7 3-23,12-8-15,2-1 9,6 4-2,3-1 5,-1 2-4,0 6-10,-1 4-8,-3 0-8,-2 7 0,-1-3 1,0 5-1,-2-3 1,-4-1 5,-3 0 1,-7-4-7,-6 1-11,-1 0-43,-7-2-15,-1 0-12,-3-4-51,-7-2-395,-50-33-332</inkml:trace>
  <inkml:trace contextRef="#ctx0" brushRef="#br0" timeOffset="54845.1369">14365 4360 60,'0'-1'1006,"0"1"-791,-2 1-134,2 2-33,2 1-26,-1 13-21,3 7 74,5 21 29,1 20-20,4 19 1,-1 74 2,-2 17-31,-6-18-22,-5-108-11,0-4-13,0-5-2,0 36-7,0-17 11,-2-12-6,2-14-6,0-13-28,0-8-25,2-11-59,-2-2-17,-13-44-98</inkml:trace>
  <inkml:trace contextRef="#ctx0" brushRef="#br0" timeOffset="55096.1513">14161 4953 70,'0'0'1278,"5"0"-1106,1 0-134,3 2 4,4 0 37,8 4 7,2-2-10,12 5-31,5 0-22,1-4-2,1 0-11,-2-5-10,1-5 0,-6 0-111,-7-6-90,-9 2-136,-30-23-208</inkml:trace>
  <inkml:trace contextRef="#ctx0" brushRef="#br0" timeOffset="55483.1734">14085 5267 717,'4'-6'466,"7"-2"-331,10-5-24,11-15 37,9-3 4,7-1-22,5 1-53,6 3-32,0 8-18,-4 5-15,2 1-5,-6 9 1,-4 2-8,-8 3-6,-7 4 6,-10 4-1,-3 4 0,-5 1 2,-4 9-1,1 5 0,2 9 0,-7 5 14,0 10-1,-9 2 2,-3 4-3,-4-2-1,-1 0-4,-2-4 1,-1-4-2,0-4-5,0-6 7,1-2-2,1-7-5,6-7-1,0-10-20,3-7-16,3-4 0,-3-7-17,-2-2-115,-2-17-96,-25-76-249</inkml:trace>
  <inkml:trace contextRef="#ctx0" brushRef="#br0" timeOffset="55769.1898">14365 5021 899,'-2'0'305,"2"0"-115,0 0-49,0 0-43,0 1-91,3 10-7,4 7 0,2 13 26,4 12 26,1 11-10,-2 8-6,2 5 21,-4 5-34,-6-1-13,-2-2-4,-4-5 5,-2-7-5,-3-6 9,-1-11-15,5-9-63,-1-9-84,4-9-5,2-11-128,16-42-282</inkml:trace>
  <inkml:trace contextRef="#ctx0" brushRef="#br0" timeOffset="56325.2216">15465 4295 225,'2'-3'754,"-2"3"-451,0 0-57,-3 3-30,0 0-57,-5 5-61,-8 7-11,-6 5-33,-11 15-26,-12 10-20,-6 8-1,-10 8-5,1 9-2,0 1-51,10-4-137,10-8-277,-8 19-244</inkml:trace>
  <inkml:trace contextRef="#ctx0" brushRef="#br0" timeOffset="56549.2344">15244 4564 1024,'2'6'189,"1"4"-161,1 15 82,5 10 70,0 14-3,2 13-27,-1 7-62,-3 3-28,-2 3-31,-4-1 5,-1 6-17,-4-1-4,-5 1-13,-6-3-25,1-3-89,1-10-153,6-9-262,4-3-22,12 27 269</inkml:trace>
  <inkml:trace contextRef="#ctx0" brushRef="#br0" timeOffset="56776.2474">15865 4374 1412,'-3'-1'318,"-1"-2"-145,-7 3-64,-7 6-20,-4 7-38,-10 10-38,-6 14-7,-11 9-6,-4 10-73,-8 5-67,3 2-130,12-7-10,13-18-29,16-17-145,16-23-13</inkml:trace>
  <inkml:trace contextRef="#ctx0" brushRef="#br0" timeOffset="56955.2576">15587 4698 376,'5'14'243,"0"2"-36,2 23 42,-3 12 23,-4 10-40,-3 5-41,-2 7-76,0-5-40,-1 3-45,0-4-9,1-5-6,-1-3-15,4-13-9,1-9-70,-1-14-101,2-7-111,-2-13-163,-10-38-10</inkml:trace>
  <inkml:trace contextRef="#ctx0" brushRef="#br0" timeOffset="57418.2841">15683 4791 912,'7'-5'235,"1"1"-92,8-2 5,5 3-13,7 1-16,4 4-31,1-1-32,-1 7-31,-2 6-4,-6 2-21,-3 8 1,-6 7 9,-3 3 26,-4 6-6,-4 9 23,-8 2 5,-3 6-8,-3 4-23,-3 2 0,-2-1-5,-5-1-11,1-12-10,-1-2-1,1-4-27,-5-2-95,3-9 50,2-9-114,4-12 9,2-17 5,2-14-125,1-16 33,0-17 9,3-11 48,1-11 181,2-2 26,4 6 155,0 8 49,7 13 42,-1 15 15,1 16-59,1 7-80,7 4-55,0 8-19,7 0-10,2 6-23,0 7-15,-5 2-24,-7 9-35,-10 12-158,-62 96-371</inkml:trace>
  <inkml:trace contextRef="#ctx0" brushRef="#br0" timeOffset="57611.2952">15467 5544 1206,'1'0'276,"1"0"-149,5 0-22,6 0-10,13 0 43,8-1-54,8-2-39,1 2-21,-4-3-11,-6 0-2,-3 1-11,-2-3-17,-1-2-166,35-26-431</inkml:trace>
  <inkml:trace contextRef="#ctx0" brushRef="#br0" timeOffset="57820.3071">16471 5559 1424,'0'0'302,"0"0"-193,-1 2-13,0 0 56,-1 0-58,-2 2-49,-3 3-30,-4 9-6,-6 4-9,-6 5-16,-7 5-80,0 3-194,-55 22-483</inkml:trace>
  <inkml:trace contextRef="#ctx0" brushRef="#br0" timeOffset="58642.3541">17045 4570 1337,'-4'-3'297,"1"3"-192,0 0-96,3 10-9,1 15 0,4 26 0,6 20 36,1 15-11,2 2-8,-2 3-16,-6 2 5,-5 6 99,-2-5-69,-5-12-18,2-14-6,3-14-3,0-19-3,2-14 3,2-13-3,3-16 19,5-17 23,5-18-30,11-26-10,3-17-3,29-67-5,4-18-1,-45 119-1,-5 2 2,16-46 0,-11 14 9,-4 17-9,-7 24 0,-6 19 6,-2 17-6,-4 12-40,3 16 28,-4 17 11,1 20-5,2 15 5,1 5 1,4-1 0,2 1 1,-4 3 1,0 5-1,-4 5 0,2-3 0,2-13 6,2-13-6,6-17-1,-2-19 0,4-15 0,0-13 6,6-13 15,8-25 11,4-15-8,8-21 9,1-11-12,-3-9-6,-4-6-2,-6 5-5,-5 2-1,-4 5-5,-8 14 10,-2 16-12,-2 19-1,-3 23-6,-2 16-86,2 20-147,-1 23-39,-2 126-327</inkml:trace>
  <inkml:trace contextRef="#ctx0" brushRef="#br0" timeOffset="59245.3886">17943 4843 1013,'0'0'776,"-3"0"-635,3 3-121,-3 4-19,-1 14 18,4 11 2,-2 17-3,1 14 16,0 9-4,-4 8-4,-2 3-2,-4-1-12,-2-5-6,-1-5 0,-4-6-5,2-11 7,3-1-8,5-13-14,-1-11 8,9-13-15,0-24-6,7-14 14,1-18-34,2-10 23,5-9 11,0-7-10,3 3 17,0 6-4,1 5 10,0 8-7,3 11 7,-2 9 0,1 6-1,-4 12-7,0 8-1,-1 10 9,-2 12 11,2 9 23,-6 11 13,-3 6 14,-3 6-7,-8 2-16,-3 2-20,-6-6 10,-11-1-5,-8-5-7,0-7-2,-7-7-4,0-11-10,1-15-33,1-13-27,5-19-129,-25-122-479</inkml:trace>
  <inkml:trace contextRef="#ctx0" brushRef="#br0" timeOffset="59665.4126">18424 4347 1666,'1'0'319,"1"4"-262,2 2-57,3 11 0,7 17 8,8 22 19,8 25 15,25 79-8,-1 26-10,-2-4-7,-28-55-7,-10-3 2,-14-1-4,-8 0 5,-16-3-2,-19 21-11,-23-28-27,22-67-75,-112 84-385</inkml:trace>
  <inkml:trace contextRef="#ctx0" brushRef="#br0" timeOffset="60650.469">14201 4302 1304,'-4'-4'277,"-2"2"-119,-2 1-47,-8 4-42,-3 13-24,-8 15-36,-9 20-9,0 20 0,0 19 0,-16 78-9,13 46-3,19 8 10,18-48 2,12-1 0,7-14 0,13-31 21,9-23-21,-16-61-32,7-9-68,0-6-17,34 30-87,118 13-272</inkml:trace>
  <inkml:trace contextRef="#ctx0" brushRef="#br0" timeOffset="75581.323">2594 7008 58,'6'-28'1063,"4"-1"-757,10-30-48,4-2-29,3-3-76,-2 3-24,1 11-27,-12 14-33,-2 17-25,-11 16-33,-1 6-11,-4 4-29,4 5 3,0 13 26,-4 10 10,-5 20 2,-3 10 8,-14 15-4,-5 13-10,-32 56-6,44-101-21,-21 49-18,7-11-10,6-14-4,9-10 14,9-10 11,6-11 14,6-6 8,5 0-9,7 0 14,6-2-5,11 5 6,5 6 0,7 5 0,3 0 0,-3 3 1,-1-4 0,-3 0 0,-7-4 0,-6-5 0,-9-7-1,-3-7-35,-6-5-104,-3-8-187,15-31-356</inkml:trace>
  <inkml:trace contextRef="#ctx0" brushRef="#br0" timeOffset="75804.3357">2861 7367 1643,'-19'0'341,"3"0"-176,-15 0-48,2 10-56,5 8-58,3 18-3,0 13-7,2 18 7,-1 18-1,0 8 1,-3 4-15,-5-9-35,-11-2-14,-7-7-10,-9-10-88,-5-5-216,-106 36-339</inkml:trace>
  <inkml:trace contextRef="#ctx0" brushRef="#br0" timeOffset="76003.3471">2035 7438 1417,'4'-13'378,"-2"6"-172,2-6-79,0 3-59,7 5-41,16-1-26,15 1-1,23 1 0,56 0 0,22 0 0,26-9-42,-41 5-128,6-10-385,-31-31-619</inkml:trace>
  <inkml:trace contextRef="#ctx0" brushRef="#br0" timeOffset="76413.3706">3149 7284 1078,'0'28'114,"0"1"-65,-3 29 1,9 3-8,4 7-14,-1 6-10,0 9-3,-2-9-6,-4-11 6,-3-26-4,-1-19-1,-1-18 26,0-18-36,-1-19-31,6-25-59,8-21 34,27-66-1,-17 98 18,18-37 39,1 15 20,-7 24 97,-5 23-2,-7 13-26,0 16-55,0 17-8,9 9 22,0 17 9,-2 8-6,-3 9 45,-7 0-20,-9 0-31,-12-3-3,-12-4-7,-15-1-4,-15-2-4,-14-2-6,-10-14-9,-1-14-6,8-19-6,7-19-79,10-23-155,-27-132-314</inkml:trace>
  <inkml:trace contextRef="#ctx0" brushRef="#br0" timeOffset="76626.3828">4119 6955 635,'1'6'706,"0"0"-606,3 12-7,0 7 24,1 10-7,1 10-37,2 4-26,0 11-17,0-2-12,-2 3-6,1 0-12,-1-12-121,1-8-27,-1-20-164,5-34-320</inkml:trace>
  <inkml:trace contextRef="#ctx0" brushRef="#br0" timeOffset="76829.3944">4194 6891 57,'0'0'73,"0"1"-2,1 2-11,-1-3 16,1 0-32,1 0-28,7 5-16</inkml:trace>
  <inkml:trace contextRef="#ctx0" brushRef="#br0" timeOffset="77465.4307">4564 6690 1500,'-2'2'451,"0"-2"-332,-4 9-62,-8 8-38,-15 16-13,-10 18-5,-9 16 10,-10 4 1,-10 7-6,-52 34-5,-18-3 5,4-36-6,96-59-1,3-2-13,7-9-16,-24 5-6,19-12-10,20-15-34,20-9-95,19-10 46,20-7 88,12-7 29,9 11 12,-2 5 7,-10 17 23,-13 19 33,-14 14 4,-8 11 17,-4 10 5,-3 14 22,-5 10-35,-4 8-23,-1 9-29,-3 12-17,2 5 7,-1 4-13,2 3 7,1 0-7,-2-3 0,-2-9-1,1-11-12,-1-14-77,0-16-50,5-16-134,22-35-377</inkml:trace>
  <inkml:trace contextRef="#ctx0" brushRef="#br0" timeOffset="77675.4428">4564 7177 665,'1'-3'864,"2"0"-727,9-1-122,4 4 112,16-4 28,20 0-50,13-10-29,13-5-35,3-3-19,3-5-13,39-16 3,8-4-6,5 5-6,-100 36-42,-2-1-100,-10 4-196,34 6-315</inkml:trace>
  <inkml:trace contextRef="#ctx0" brushRef="#br0" timeOffset="78043.4638">4797 7460 1015,'-7'11'247,"3"-5"-179,-3 7-38,5-7 3,4-2 16,2-4-29,0 0-1,2 0 2,-2 0-3,3 0-12,2-1 15,11-8-4,12-7-17,17-11-53,5-2-7,5 1 35,1 7 13,-8 7 12,-8 9 20,-6 5 49,-14 4 12,-8 2-6,-6 1 9,-10 1 0,-5 6 16,-7 8 5,-13 10-31,-11 9-32,-14 6-23,-9-4-2,-3-2-11,2-9-6,-3-9-15,5-13-45,4-19-41,3-15-58,10-23-87,11-24-136,-19-181-320</inkml:trace>
  <inkml:trace contextRef="#ctx0" brushRef="#br0" timeOffset="78216.4737">4626 7106 252,'-1'-12'372,"1"7"167,0-10-209,-3 11-156,9 4-128,5 7-46,15 1 102,17-1 39,22-3-39,55-14-23,23-23-29,15-15-22,-53 10-19,-12 6 3,-53 19-12,-5 1-53,-7 7-64,28-9-172,-14 7-245,1 19-23</inkml:trace>
  <inkml:trace contextRef="#ctx0" brushRef="#br0" timeOffset="78464.4879">5492 7044 513,'-14'16'240,"3"1"-24,-13 24-53,8 1-17,7 6-16,3 5-11,6 8-11,6 7-11,4 16 16,4 3-22,0-1-10,0 3-24,-9-10-21,-7-11-7,-6-4 7,-9-9-18,-7-3-2,-8-1 2,-2-5-16,-4-3 13,-2-12-15,-1-7 9,2-6 0,-1-15-9,3-10-32,-2-17-58,0-19-117,-50-143-297</inkml:trace>
  <inkml:trace contextRef="#ctx0" brushRef="#br0" timeOffset="78929.5145">6364 6626 1487,'-2'2'284,"-1"0"-170,-1 9-68,-6 15-26,-5 12 29,-5 17-7,-7 16-21,-10 8-4,-25 56-8,30-84-9,-24 43-67,-6-9-62,7-17-45,10-19 17,8-19 17,12-17 52,8-16 40,13-9 10,10-9-32,10-5 35,11-2 25,9 5 10,5 7 28,4 10 54,-1 12 43,-6 12-20,-8 11-9,-6 7 31,-12 10 8,-10 9-37,-8 15-29,-11 6-24,-13 16-15,-8 2-18,1-6 1,5-12-7,7-16-5,11-17 5,5-12-6,8-9 0,5-9-18,5-7-124,12-16-136,15-6-173,92-93-276</inkml:trace>
  <inkml:trace contextRef="#ctx0" brushRef="#br0" timeOffset="79118.5253">6498 7546 1197,'10'-15'378,"4"0"-116,9-15-56,8 4-88,5 1-35,7 2-38,12 3-8,9 5-10,8-5-3,50-2-22,-80 11 7,34-5-9,-9 0-1,-13 1-62,-16 1-37,-15 11-61,-15 3-469,-59 7 147</inkml:trace>
  <inkml:trace contextRef="#ctx0" brushRef="#br0" timeOffset="79334.5377">6858 6905 1515,'0'1'329,"0"3"-287,0 17-29,-5 21-13,2 26 81,-2 77-24,4 32-13,-7 23-1,-1-55-26,-2 0 2,1-15-13,-2-27 5,8-57-11,6 5-46,1-14-125,6 30-97,57-48-417</inkml:trace>
  <inkml:trace contextRef="#ctx0" brushRef="#br0" timeOffset="79807.5647">7535 6790 1568,'0'0'283,"-3"1"-206,3 7-41,-4 13-11,3 19 4,-1 12 4,-1 16-11,-2 5-8,-5 0-2,-8-3-3,-6 5 3,-5-3-12,-6 1-12,1-3-95,-1-6-148,7-14-70,11-18-38,15-24 136,17-26 146,19-31 81,15-19 84,12-17 135,8-6 18,3 7-55,-2 2-32,-2 18-38,-8 9-55,-8 17-3,-20 12-19,-8 13-24,-18 13-11,-14 14-62,-18 23 46,-15 19-4,-17 23-43,-8 9-4,6 0 38,8-2 17,18-15 5,11-18 7,16-15 15,12-16 9,11-7 18,6-4 32,10-7 5,11-8-25,10-11-28,10-9-26,3-5-51,3-12-174,84-95-628</inkml:trace>
  <inkml:trace contextRef="#ctx0" brushRef="#br0" timeOffset="80205.5875">8302 6929 1589,'-4'-1'315,"-1"1"-143,-2 0-22,1 1-60,-2 6-62,-3 14-27,-6 13-1,-2 15 1,-7 15 1,0 6-2,-4 3-5,4-8-27,4-8-10,5-14-4,10-17-26,8-18-74,14-9-70,11-20 122,20-14 4,18-16 28,5-10 41,6-1 21,-9 7 19,-12 17 25,-17 10 26,-14 18-5,-14 7-31,-11 11 28,-9 11 2,-3 14-23,1 12-17,-4 4-20,13-1-2,10-13-2,11-8 0,6-15-1,11-9 0,1-9 1,3-7-15,-5-8-43,-7-3-97,-8-5-206,-18-44-752</inkml:trace>
  <inkml:trace contextRef="#ctx0" brushRef="#br0" timeOffset="81099.6386">7682 7702 1372,'-6'16'249,"4"2"-194,-4 16-37,12 8-16,5 1-1,11-5 8,2-5-7,3-6 10,-7-7-3,-6-9-2,-7-5-7,-6-3 0,-1-7-9,0-8-72,5-15-100,4-19 55,9-14 54,11-17 27,14-1 45,13 3 30,6 5 49,8 12 41,-6 10 5,-4 12-29,-14 14-17,-6 17-13,-12 9-19,-8 11-11,-8 11 19,-12 9-7,-12 15-16,-13 5-16,-13 10-16,-12 9-22,-14 4-90,-8 0-49,2-11 31,8-16 76,13-22 16,12-19 7,10-14 17,13-14-38,14-16-89,17-12-14,13-5 106,13-6 49,9 6 13,-1 4 56,1 10 33,-10 10-1,-12 12-20,-7 8-36,-15 11-27,-8 13-11,-14 11-5,-14 16-2,-18 16-61,-12 14-80,-11-3-22,-1-3 76,5-7 58,9-17 29,20-13 39,14-12 41,16-14-4,15-10-23,21-10-32,16-4-14,17-9-5,54-14 4,-78 25 3,33-11-9,-12-1 15,-15 12 38,-17 1 4,-20 10-11,-16 14 106,-22 12-91,-24 16-61,-69 38-6,-50 27-63,-15 21-28,87-50 23,63-42 52,14-7 14,9-6 8,-18 12 30,23-20 3,26-9 50,25-16 52,66-27-33,66-29-47,27-11-34,-75 24-3,-18 4-6,-14 6-6,-54 30 5,-9 2-10,0 12-1,21-8-3,-20 10-120,-16 13 32,-21-3-47,-14 0-140,-89 13-471</inkml:trace>
  <inkml:trace contextRef="#ctx0" brushRef="#br0" timeOffset="81305.6504">7965 7894 1242,'2'14'221,"-1"4"-185,2 19 61,-3 20 58,0 7-14,-3 7-50,-5 3-37,-6-1-31,-1-4-11,-5-2-2,2-12-10,6-16-30,6-14-104,1-15-121,15-17-105,50-97 14</inkml:trace>
  <inkml:trace contextRef="#ctx0" brushRef="#br0" timeOffset="81475.6601">8289 7767 1335,'-2'7'496,"5"5"-430,-1 24-33,-1 17 82,2 19-11,-6 13-19,-1 5-20,-1 4-29,-1 1-23,0 4-4,1-4-9,1-6-65,0-12-64,1-16-201,-21 23-620</inkml:trace>
  <inkml:trace contextRef="#ctx0" brushRef="#br0" timeOffset="83240.7611">9390 7500 1253,'-15'0'282,"4"2"-161,-12-2 8,12 3 32,7-3-40,8-3-58,15-4-19,23-15-28,71-36-7,61-29-9,26 12 1,-81 30 0,-14 4 6,-10 9-6,-56 23 0,-5 5-1,-4-2 0,19-2 0,-18 8 0,-18 17-30,-15 11-11,-16 18 30,-16 22 11,-50 83 0,-39 62 11,-14 50-11,29-103 9,9-24-8,13-16 9,54-71-1,9-14 8,8-13-4,-16 25 4,18-27 5,10-18 26,3-17 29,5-23-13,6-27-50,20-74-14,12-47-7,0-73-22,-13 53-35,-9 9-1,-2 18 14,-16 31 26,-4 30 19,-3 75 6,3 6 0,0 6 1,-3-30 14,3 16 5,-3 19 10,4 14-8,0 9-22,4 5-17,2 8-3,5 13 13,8 11 7,13 22 0,6 19 0,28 70 0,0 38 1,6 17 9,-25-51-9,-3-4 0,-7 0 4,-13-16-5,-12-82-7,-8-6-1,0-1 7,5 32-7,-6-17 8,-3-22 0,-3-17 0,3-10 27,-7-12 45,-2-6-22,-9-11-31,-3-7 7,-9-9-1,-5-9-11,-6-2 4,-10-15-8,-10-6 1,-12-13-2,-49-55-9,-11 0 6,9 12-6,88 95 0,5 4 7,4 7-6,-24-24-1,12 17 0,14 12 0,13 10-2,7 3-14,5-1-4,0 11-34,4 5-51,2 17 27,10 16-78,14 10-397,88 46-534</inkml:trace>
  <inkml:trace contextRef="#ctx0" brushRef="#br0" timeOffset="84087.8095">10808 7312 840,'10'3'207,"6"-2"-38,16 1 13,15-8-64,16-14-35,52-23-46,22-20-26,-97 44-4,-1-1 4,33-15-10,-7 8-1,-23 9 1,-18 11 1,-14 6-1,-14 5 98,-17 17-33,-13 13-21,-13 25 3,-8 21 7,-36 74-19,-9 43-7,-7 30 4,33-73 10,-3-25-4,1-5-3,46-73 5,5-9-7,9-14 1,-13 20-11,14-23 18,12-25 66,6-32 30,6-32-101,18-92-25,16-57-10,-3-65-2,-20 72 0,-8 9-25,-8 6-36,-7 7 4,0 40 16,-6 33 11,2 75 20,3 12 10,2 8 2,-4-12-2,4 19 0,2 9-3,2 6-26,6 21 5,6 21 18,10 29 6,30 73 0,13 33 1,0 5-1,-28-69 7,-6-1-7,-9 2 0,-8 3 0,-4 3-5,-2-1 13,-6-22-8,-1-55 0,0-6 1,1-5-1,2 36-11,-2-27 10,-1-16-6,-2-15 7,1-12 0,-4-10 17,-2-8 18,-10-24-14,-6-19-12,-16-22 13,-8-14 4,-49-63-7,-20-25-17,73 130-1,6 4 5,-37-39 8,5 15-7,12 15 4,6 18-10,8 10-1,12 9 0,12 10-8,10 7 7,4 0-35,5 3-69,0 3-56,9 10-67,5 10-306,44 26-722</inkml:trace>
  <inkml:trace contextRef="#ctx0" brushRef="#br0" timeOffset="85221.8744">11968 7454 1305,'0'-3'315,"0"2"-168,1-2-30,4-5 0,14-11-64,20-9-43,21-10-10,65-24 2,30 9-1,-10 18 6,-105 30-6,-4-2-1,-5 5 0,29-2 0,-17 4 2,-12 4-2,-14 0-6,-11 6-33,-8 11 2,-5 10 37,-13 21 1,-8 23 6,-34 70-7,-18 49 0,-12 40 7,22-110-6,12-20 24,31-60-7,7-11 15,3-10 5,-10 25-8,10-26 3,11-15 21,3-11 42,-2-15 18,-1-17-81,-5-20-23,-2-21 4,-1-21-13,-11-80 5,-9-61-5,-5-35-1,7 88-5,5 4 3,-2 35-16,5 45 17,16 63 1,4 13 0,2 11 0,-2-18 0,4 21 0,4 12-35,10 11-19,14 19 33,18 22 20,17 25-1,45 76 2,9 27-1,-6 5 1,-53-64-1,-9-1 1,-10-2 1,-10-7-1,-10 1 0,-10-67 0,-3-5-9,1-5-9,3 38-13,0-19 1,-3-10 12,-4-21 17,0-10 1,-3-9 5,-6-8 24,-4-9 2,-11-9-11,-10-9 2,-10-14-5,-11-10 7,-12-13-5,-45-54-4,-24-13-7,5 23 5,94 85-2,-1-1 7,3 11 1,-28-29-1,9 12-12,7 4 2,10 5-2,8 6 0,12 5 0,2 2 1,6 5-5,4 1-1,2 0-1,0 5 0,0 1-27,2 0-26,4 0-64,10 0-46,17 7-131,111 21-490</inkml:trace>
  <inkml:trace contextRef="#ctx0" brushRef="#br0" timeOffset="86279.9349">13045 7415 1878,'-13'-13'223,"8"6"-160,-5-8-48,10 10-14,9-3-1,16-6 0,15-10-8,15 1 7,13 1 1,0 1-1,4 9 0,-2-4 1,0 3 6,-4 3-6,-3-2 0,-5 4-11,-11-1 5,-8 0 0,-15 2 0,-5 1 6,-14 5 6,-1 1-6,-4 0 1,-1 0 0,1 0-1,0 1 0,-3 1-6,-1 12-11,-3 8 10,-9 18 7,-6 23 1,-11 24 0,-31 78 0,-14 61 11,-10 26 11,30-107-1,9-7-5,13-31 1,28-78-2,3-10 7,1-8-4,0 8 7,2-14 29,6-11 47,-2-14-7,3-25-58,2-18-22,-2-19-7,-1-66-7,-11-46 0,-15-79 0,0 70 0,3 9-1,-9 3-10,-2 23-2,6 49-3,12 73 4,2 15 10,4 11-9,-5-19 10,5 22 0,4 16-18,6 9-16,2 12-1,3 19 34,9 20-1,8 14 2,6 12 0,5 8-1,29 56 1,16 25 1,10 16 0,-29-60-1,-3-5-21,-8-3-15,-6-19-20,-34-63 22,-2 4 16,-2-5 0,10 35-6,-6-13-9,-5-9 13,-2-20 19,-1-18-6,-4-8 7,0-6 14,-6-6 34,-1-4-12,-6-11-21,-10-9 36,-4-7-23,-10-8 7,-5-13 10,-12-10-17,-2-14 4,-35-68-2,4-30-3,13 19-12,51 116 9,2 6 3,1 2-14,-18-30 5,8 12-17,5 20 8,11 9-2,2 9-7,5 8 0,4 2-1,-1 5 0,2 2 0,2 0 0,0 0-5,0 0 5,0 0-10,0 0-43,0 4-97,6 10-74,3 13 30,8 17-334,42 63-453</inkml:trace>
  <inkml:trace contextRef="#ctx0" brushRef="#br0" timeOffset="87661.0139">14197 7360 1274,'-12'-6'168,"8"5"-114,-8-6-38,9 7-4,6-1 9,9-3 42,14-6-36,22-5-12,57-21-3,29-18 18,10-17 21,-40 15 45,-11 7-22,-3 7-23,-51 28-33,-5 1-6,-9 5-12,29-10 1,-23 7 7,-13 7-8,-12 5-2,-6 2-8,-3-2-1,-4 9 4,-1 5 7,-8 14 7,-5 12-2,-9 18-5,-5 19 0,-27 74 0,-11 55 6,1 53 2,26-76-7,3-39 10,0-9-1,12-34 1,20-63-10,3-12 16,4-9 10,-8 16-9,9-21 7,0-11 44,3-9 59,0-22 7,0-20-98,3-24-23,3-75-13,4-36-1,-2-66-1,-6 59-23,-1 5-12,-9 22-15,-7 22 28,-5 26 22,8 65-5,-3 6 6,2 6-1,-8-28 1,3 27 1,9 21-1,6 17 0,4 16-30,2 21 9,8 27 20,23 77 0,34 23 1,-39-112 0,2-5 6,35 50-6,-4-5-1,1-2 1,-1 5-1,-7 1-5,0 4 4,-6-2-29,-3-7-7,-3-13 17,-4-13 6,-9-21 5,-12-13 4,-9-13 6,-6-13 2,-4-3 47,-9-8 55,-6-11-59,-12-9-12,-8-13-12,-7-8 3,-6-8-8,-8-6-4,-3-6-3,-8 1-3,-3 3 0,1 3-6,-1 2 1,5 5-1,3 6 1,5 10 11,8 6-11,6 8 0,10 5-1,9 6-1,8 4 1,5 2 0,9 5 0,2 1 0,1 2-9,0 0-27,0 0-26,1 0-28,-1 0-25,2 9-137,-1 5-266,-20 21-714</inkml:trace>
  <inkml:trace contextRef="#ctx0" brushRef="#br0" timeOffset="113572.4959">21440 9371 1223,'-3'-17'345,"2"4"-94,-2-12-55,0 14-68,1 6-56,1 9-72,-1-2-11,1 10-11,2 15 22,1 15 6,1 19 1,0 9 7,-2 3-14,-1-1-1,-3-1-23,-1 3-79,-6-1-119,4-12-129,1-13-118,-1 3 14</inkml:trace>
  <inkml:trace contextRef="#ctx0" brushRef="#br0" timeOffset="113972.5188">21041 9367 1353,'-13'0'175,"-2"10"-91,-13 15-64,3 27-20,-3 26 0,-13 79 1,26 48 7,37 33-7,19-100 7,14-37-1,-18-61 2,1-13 11,1-9 25,81 26 37,21-57-10,3-54-7,-47-18 7,5-34 16,1-36-41,-14-10-13,-18 7-11,-31 19-4,-34-3 2,-27 3-20,-28 21 10,11 73 1,-8 6 6,-93-59-6,-38 71-3,63 58-9,-8 32-2,9 23 1,19 30-11,14 32 6,27-6 4,28-15-49,35-1-60,30-8-103,-9-76-160,81 48-317</inkml:trace>
  <inkml:trace contextRef="#ctx0" brushRef="#br0" timeOffset="114183.5309">22158 9565 1585,'0'1'216,"2"-1"-148,6 4-46,6-1 82,10-3-23,16 0-20,18-7 1,63-11-52,33-20 5,-18-12-15,-104 32-1,-4 4-80,-6 2-122,19-14-289,-33-46-378</inkml:trace>
  <inkml:trace contextRef="#ctx0" brushRef="#br0" timeOffset="114505.5493">22331 9275 1372,'-2'-2'196,"2"2"-53,0-6-143,8 16-11,11 3 11,7 15 61,5 15-16,-1 18-21,-11 7-18,-8 12 0,-16 5 9,-13 1-4,-12 5-11,-5-1-48,-5-16-28,9-13-5,6-16 4,10-22 40,8-10 26,7-13 10,7-6 1,7-6 25,4-2 125,10-5-1,6 3-20,10-5-42,6-1-32,13 0-17,5-5-20,3-3-14,-3-3-4,-3-2-70,-3-1-223,84-77-447</inkml:trace>
  <inkml:trace contextRef="#ctx0" brushRef="#br0" timeOffset="114912.5726">23220 8914 1085,'-10'-2'845,"1"6"-743,-10 5-87,-4 21-13,-7 17-2,-4 18 2,-4 23-2,-15 61 0,9 16-29,39-128-64,5-11-27,-2 22-9,12-22 6,6-20 66,8-12 30,8-17 27,9-22 83,11-22-10,8-8 23,3 3-4,-4 15-5,-7 18-35,-9 20-11,-11 12-41,-4 17 0,-8 19 0,-3 17 12,-4 23 16,-4 17 8,-5 11-10,-8 57-5,-13 4-6,-12 3-5,8-27-4,8-99-6,2-6-5,2-7-37,-11 23-24,-1-18-56,6-16-70,-6-16-4,0-24-184,-33-153-320</inkml:trace>
  <inkml:trace contextRef="#ctx0" brushRef="#br0" timeOffset="115034.5796">23252 9612 821,'7'-28'361,"-1"5"-44,4-28-62,7 14-119,-3 10-53,-1 13-83,0 14-9,-4 22-117,-7 21-53,-8 23-140,-81 156-339</inkml:trace>
  <inkml:trace contextRef="#ctx0" brushRef="#br0" timeOffset="115176.5877">23017 10053 1148,'3'-12'525,"4"-7"-320,7-16-80,12-10-13,15-7-43,19-4-43,52-23-17,28 9-9,5 7-77,-45 31-94,-2 2-205,-13-4-359</inkml:trace>
  <inkml:trace contextRef="#ctx0" brushRef="#br0" timeOffset="115594.6116">24448 8645 1717,'-2'0'289,"-1"4"-211,-10 14-78,-11 17-1,-7 18 1,-12 24 10,-2 7-9,-28 63 8,-15 31-9,4-1-17,66-135-104,9-18-83,6-11 0,-4 12 28,14-33-1,14-29 177,21-24 38,18-20 8,52-61 14,31 12 35,-4 54-11,-99 60 42,-8 10-3,-3 2-11,31 0-5,-15 13-61,-7 18-26,-9 12 7,-7 14 1,-10 17 5,-5 13-12,-8 69-1,-22 18-2,10-121-11,-2-1-1,-10 54 5,-22 57-11,33-110-67,-15 44 27,4-21-37,1-31-7,-2-20-60,-6-16-214,-75-76-320</inkml:trace>
  <inkml:trace contextRef="#ctx0" brushRef="#br0" timeOffset="115900.6291">24292 9455 1508,'0'-1'372,"0"-2"-165,0 2-109,0 2-58,1 2-35,0 6-5,5 8-6,-1 13 6,2 11 0,-1 10-60,-4 1-96,-7-2-129,-4 0-72,-3-11-12,-1-10 148,4-9 221,1-11 27,2-9 278,-1-3 20,6-3-62,1 2-89,1 0-107,11-2-31,2 0 18,14-8-39,8 2-6,8 0-7,4-2-2,3 3-28,4-8-39,6 1-55,3-10-130,88-41-427</inkml:trace>
  <inkml:trace contextRef="#ctx0" brushRef="#br0" timeOffset="116300.652">25573 9139 1631,'0'0'259,"-1"0"-155,-2 0-104,3 16-50,1 14 50,2 17 83,6 25-16,-2 7-25,3 3 3,-4-7-16,-2-3-1,-7-7-2,-4 3-17,-4 2 9,-7 0-18,-2-2-20,0-9-64,0-4-70,10-10-176,8-19-274,12-77-215</inkml:trace>
  <inkml:trace contextRef="#ctx0" brushRef="#br0" timeOffset="116713.6756">25691 9432 1291,'18'-23'231,"-2"4"-108,16-14-12,1 17 9,-7 10-21,3 10-12,0 10-22,-1 6-26,2 8-21,-4 3-9,-8 0 0,-1 1-9,-11-2-1,-10 6-15,-18 5-31,-17 12-16,-15 3-84,-10 4-27,2-6 62,6-14 52,13-11 47,12-14 13,10-9 17,12-5 16,10-2-33,10-2 0,16 2 0,23-2 87,16-1-30,10 0 0,-3 5 10,-7 9 20,-10 4-3,-11 3-9,-12 5-51,-10-3-24,-17-5 1,-11 5 20,-12 3 46,-19 5-7,-14 7-37,-59 21-23,-24-3-12,94-38-89,-1-2-77,-35 7-197,-93-22-455</inkml:trace>
  <inkml:trace contextRef="#ctx0" brushRef="#br0" timeOffset="117245.706">25287 9044 1664,'-4'-8'245,"4"7"-166,-6-9-16,6 10-6,2 0-57,6 7-2,21 2 2,19 13 27,60 11 0,50 0-11,20-14-5,-63-16-5,-11 2-5,-17-1 9,-46-1-9,-5-6-1,-2 2 8,23-3-1,-14 0 4,-19-2 34,-17 0 31,-5 3 31,-8-8 5,-5-14-82,-8-9-30,-14-10-9,-15 2-30,-8-2-20,-2 4 7,0 4 20,13 0 4,9 11-1,12 3 20,10 14 9,7 4-1,9 4-25,8 6-46,8 9 45,16 14 21,18 11-1,12 10 7,3 0-1,-3 0 1,-11-1 12,-8-4 2,-8 1-4,-9-2 2,-10 1-11,-6 0 0,-12 0 5,-7 2 9,-8 4 0,-11 0-15,-11 8-68,-6 5-121,-81 103-486</inkml:trace>
  <inkml:trace contextRef="#ctx0" brushRef="#br0" timeOffset="117442.7173">26699 10046 1223,'2'8'212,"-1"3"-152,1 8 28,-5 12 50,-5 9 11,-5 14-58,-7 0-61,0-2-10,-6-6-20,0-13-81,-1-1-276,-47 15-529</inkml:trace>
  <inkml:trace contextRef="#ctx0" brushRef="#br0" timeOffset="118058.7525">27638 9677 1165,'-2'3'260,"2"-3"-179,-1 1-57,1 3-5,0-2 8,0-4-4,3 2-13,3 0-10,0 2-2,1 4-47,2 3-92,6 25-327</inkml:trace>
  <inkml:trace contextRef="#ctx0" brushRef="#br0" timeOffset="120099.8693">27949 9387 1335,'-2'0'285,"2"0"-163,0 0-92,2 0 30,-1-3 51,5-1-23,11-5-37,13-8-22,15-2-14,12-4-14,8-2 8,4 1-8,1 2-1,-7 3 1,-6-1-2,-11 7-21,-8 3-92,-12 4-177,-14 4-75,-11 10-217,-35 22 217</inkml:trace>
  <inkml:trace contextRef="#ctx0" brushRef="#br0" timeOffset="120339.883">28270 9406 717,'0'0'230,"0"0"-64,0 0 8,2 0 12,-2 3-45,0-3-63,0 0-37,0 1-20,-2-1-12,2 2-3,-1 6-5,-2 7 5,-3 1 2,-4 13 1,-7 7-3,-4 9-6,-7 4-52,-2 7-40,-4 0-50,1-1-77,5-7-99,-29 14-148</inkml:trace>
  <inkml:trace contextRef="#ctx0" brushRef="#br0" timeOffset="120569.8962">27863 9548 985,'-1'2'272,"-1"-1"-154,-1 13-88,3 11 5,3 13 35,8 21-13,8 14-21,7 12-10,3 9-11,-1 2 7,-1 1-7,-6-4-9,-2-14 2,-5-10-1,-2-17-7,-3-18-48,-5-12-57,-2-14-87,-2-12-72,-13-59-601</inkml:trace>
  <inkml:trace contextRef="#ctx0" brushRef="#br0" timeOffset="120872.9135">27955 9757 1127,'0'0'262,"0"0"-140,-1-2-61,2 2-1,4 2 2,6 0-11,8 2-11,11 0-14,9 2-8,7 1-5,7-6-5,4-2 4,7-8-11,-4-2 0,0-4 14,-2-2-14,-11 0-1,-8 2 6,-13 0 0,-10 7-6,-11 2-37,-7 6 16,-10 3-104,-10 4-221,-71 20-204</inkml:trace>
  <inkml:trace contextRef="#ctx0" brushRef="#br0" timeOffset="121247.935">28384 9304 1300,'-12'-4'260,"-5"9"-97,-21 10-118,-13 32-22,-57 70 38,-23 72-1,20 34-13,69-74-17,28-17-12,23-84-8,5-10-9,12-10 5,21 25 19,24-24 17,67-25-10,38-72-14,1-70 1,-74 20-10,-12-13 2,-15-7-11,-30-5 0,-35 4 0,-39-10 11,-1 100-2,-5 12 3,-9 15 19,-84-34-14,-34 92-11,-18 96-6,76 2-1,43-13-8,39-8 8,42-3-68,26-3-80,-6-59-334,5-10 164,177 66-259</inkml:trace>
  <inkml:trace contextRef="#ctx0" brushRef="#br0" timeOffset="121637.9573">29564 9122 1204,'-7'-16'639,"-1"6"-441,-7-9-129,-1 12-33,-7 14-21,-7 15-14,-16 28-1,-10 23-1,-35 68 1,68-94 1,-23 40-1,24-18-1,11-13-9,16-13 4,15-6-30,19-1-8,15-4-16,15-2 0,6-4 30,0-1 21,-11-5 8,-10-1-7,-18 2 8,-12-7 15,-15-4 18,-8 0 31,-5-1 1,-6 8-7,-7 6-14,-11 11-14,-13 13-18,-12 3-5,-10 9-7,-4-1-42,6-4-23,12-11-29,17-17-122,22-18-288,36-67-583</inkml:trace>
  <inkml:trace contextRef="#ctx0" brushRef="#br0" timeOffset="121903.9725">30364 9309 1088,'0'0'167,"-3"0"-133,3 0 4,0 1-22,0 1-1,0-2-15,0 3-55,0 0-31,0-1 38,0 4-9,3-4 14,-6 0-10,3 0 10,-18-10-160</inkml:trace>
  <inkml:trace contextRef="#ctx0" brushRef="#br0" timeOffset="122395.0006">30572 9139 1592,'-3'-7'251,"2"5"-155,-2-6-75,3 8-20,3 0 8,1 8-9,4 17 0,7 19 15,4 17 27,3 23-6,-2-3-3,-3 0 6,-4-7-15,0-10 0,-5-6-12,-2-3-5,4-6-6,-6-2-1,-4-4-34,-6 2-134,-44 75-447</inkml:trace>
  <inkml:trace contextRef="#ctx0" brushRef="#br0" timeOffset="122615.0132">30276 10209 1689,'0'-3'300,"1"1"-204,1-3-56,4 3 25,12-1-22,19-10-1,25-1 12,72-18-24,22-4-19,-17 6-5,-104 22 0,-3 2-6,-4 4-1,24-6-5,-10 4-63,-10 4-83,-9 4-369,-1 6-461</inkml:trace>
  <inkml:trace contextRef="#ctx0" brushRef="#br0" timeOffset="123328.0539">31806 9096 719,'-3'-3'264,"2"0"-258,-2-2-6,3 5 0,0 0 53,0 1 25,1 3-29,2 0 10,-1 6 50,1 8 25,-2 1-1,1 19-37,0 11 3,-2 19-13,-2 23-50,-4 68-11,-16 21-5,-4 9-5,8-78-8,14-66-1,1-14 5,3-5-11,-2 19-44,4-19-68,1-21-22,2-22 50,5-19-187,19-144-503</inkml:trace>
  <inkml:trace contextRef="#ctx0" brushRef="#br0" timeOffset="123756.0784">31853 9177 133,'3'-7'1320,"0"4"-1127,11-5-167,6 4-13,5 4 16,4 1 10,2 8 7,3 9-16,3 3-15,-4 7-7,-3 3-7,-3 10 5,-9 4-6,-9 8-54,-15 10-5,-18 4-97,-15 3-90,-10-6 8,-3-8 146,7-19 92,9-11 9,12-15 101,6-3 46,12-6 22,6-4-38,9 0-106,12 0-16,9 4-4,10 4 1,8 8 9,-3 3 13,-5 8-8,-7 4 4,-11 3 10,-11-3 46,-7 1-10,-12 4-20,-9 2-14,-14 3-24,-11 0 0,-6-4-12,-6-2-9,-4-5-23,5-7-71,5-5-128,3-16-242,-36-81-637</inkml:trace>
  <inkml:trace contextRef="#ctx0" brushRef="#br0" timeOffset="124312.1102">31523 8910 1274,'-16'-17'160,"9"1"-113,-10-10-11,9 10 124,7 5 53,1 5-67,3 4-85,11 4-40,15 0-1,16 6-1,25-4 7,65 10-2,42-5-6,15-3-2,-80-12-4,-13 2 0,-61 3 0,-8-3 0,-4 0 8,22-3-4,-18 1 1,-16-1-1,-8 3 14,-9 4 23,-4-6 20,-7-8-73,-18-11-25,-13-7-58,-18-4 10,-6 2 4,-3 2 22,1 2 25,12 4 13,10 4 9,14 10 0,16 4 0,8 5 1,11 0-1,13 12-16,13 2 2,24 13 14,53 31 7,29 21 1,-95-47-2,-6-1 4,28 25 13,-13 0-8,-14 0 0,-12 4 4,-13-5 14,-7-6-6,-9-2-1,-10-6 5,-11 1-10,-13 4-21,-14-1-52,-10 6-103,-127 45-436</inkml:trace>
  <inkml:trace contextRef="#ctx0" brushRef="#br0" timeOffset="134248.6786">21859 12375 1386,'-1'-4'241,"0"4"-131,-1-4-91,2 4-19,0 3-33,2 7-3,2 17 36,0 29 11,4 78 25,-17 66 33,-10 16-2,8-77-23,10-17-1,4-77-4,6-6-13,3-7-11,9 27-9,15-27 4,11-18 44,13-28 29,11-25-14,59-79-26,15-78-17,1-35-16,-52 66-1,-25-8-7,-30-20 10,-25 22-11,-24 30 11,-33 35-6,8 67 9,-7 9 5,-92-52-8,-17 72-12,44 38 0,12 22 0,5 23-2,51-28 1,3 2-11,-63 110-33,32 17-17,48-71-28,19-70-13,6-10-82,5-5-178,46 14-249</inkml:trace>
  <inkml:trace contextRef="#ctx0" brushRef="#br0" timeOffset="134496.6927">22141 11800 1344,'-1'0'382,"1"0"-209,-4 3-89,4 0-39,4 7-36,-3 22-8,4 20 10,1 35 4,2 93-6,-1 64 32,-1 32-13,4-125-16,-5 4-4,1 1-1,-8-8 0,-7 0-7,-6-13-66,-2-18-216,-9-33-418</inkml:trace>
  <inkml:trace contextRef="#ctx0" brushRef="#br0" timeOffset="134735.7064">21586 13640 654,'-14'6'664,"6"-3"-475,-5 7-95,13 1-58,23 6 107,21-7 34,20 7-39,66-6-45,22-22-15,6-10 0,-58-10-20,-12-1-29,-47 16-16,-6-1-5,-3-3-1,30-13-7,-12-4-68,-12 5-66,-17-7-43,-12-7-337,-58-122-685</inkml:trace>
  <inkml:trace contextRef="#ctx0" brushRef="#br0" timeOffset="135020.7227">21728 11570 1374,'-7'-11'208,"2"3"2,-5-7-72,8 11 3,4 0-39,4 4-51,11 0-31,18 0 10,16 0 13,21-4-5,54-4-20,29-13 12,13-16-15,-58 11-14,-10 4 5,-9 15-6,-57 9-6,-6 8-96,-6 10-89,22 25-448,-14 146-640</inkml:trace>
  <inkml:trace contextRef="#ctx0" brushRef="#br0" timeOffset="135313.7395">22991 12909 983,'-14'27'173,"5"10"-49,-7 26 88,10 8-35,9 3 4,8-6-26,4-7-62,7-2-47,-3-9-13,-1-5-12,-8-12-10,0-6-5,-7-1-6,-3-3-8,-4 1-67,-3 0-110,-4-5-305,-21-27-268</inkml:trace>
  <inkml:trace contextRef="#ctx0" brushRef="#br0" timeOffset="135728.7632">23085 12873 1039,'4'-9'650,"0"0"-478,5-4-116,8 3 10,1 6 18,7 4-24,1 4-24,2 6-21,-2-1-14,-3 7 0,-5-2-1,-9 11-37,-8 5-5,-11 14-6,-14 11-48,-10 7-63,-7-3 60,0-6 70,3-10 22,13-16 7,6-13 0,15-6 0,7-4-25,17 0 25,8 1 10,22 5 16,8 2-17,6 1 6,-5-1 76,-11 3-1,-11-1 3,-17 1-25,-9 0-11,-7 1 15,-13 6 9,-8 7-20,-15 2-29,-14 6-11,-14 1-21,-9-3-17,1-4-44,3-13-37,16-4-37,12-18-232,1-106-752</inkml:trace>
  <inkml:trace contextRef="#ctx0" brushRef="#br0" timeOffset="135926.7745">23950 12761 1417,'35'-2'164,"2"2"-68,36-4 4,-1 3-11,-4-1-13,-3 2-23,1-2-5,4 1-35,1-3-13,-7-5 0,-8 1-72,-19 2-109,-19 4-121,-62 10-608</inkml:trace>
  <inkml:trace contextRef="#ctx0" brushRef="#br0" timeOffset="136111.7851">23996 13252 1811,'2'0'278,"-2"0"-235,7 0 1,6 4-7,15 4 59,19 3 12,13 1-51,8-2-31,-4 0-18,-7-4-8,-8 0-100,-7 3-83,-3 5-411,10 5-806</inkml:trace>
  <inkml:trace contextRef="#ctx0" brushRef="#br0" timeOffset="136574.8116">25371 12304 1724,'0'0'262,"0"2"-196,-1 2-66,1 8-14,0 18 14,3 37 30,6 84 0,4 52-12,-4-14 3,-7-77 1,-5-6-14,0-60 4,-2-3-3,1-5-9,3 29-87,1-25-240,20-44-558</inkml:trace>
  <inkml:trace contextRef="#ctx0" brushRef="#br0" timeOffset="137012.8367">25549 12151 1885,'1'0'223,"8"0"-223,15 0 0,20-3 24,59-9 23,49 0-13,-5 10-17,-109 2-16,-7 2 8,-7 2-9,21 4-9,-24 6-11,-19 16-34,-21 16 18,-27 25 6,-63 68-10,-48 34 1,5-37 9,112-102 16,10-7 14,11-5 1,-20 17-1,21-15-10,27-9-95,27-3 103,28 0-11,74 7 13,27 2 17,-27 2-16,-106-16 82,-10 3-5,-9 1-18,13 10-25,-21 4 11,-19 8 68,-16 9 0,-22 9-54,-17 5-36,-56 30-10,-17-5-14,105-59-108,7-6-60,-23 20-140,2-16-532</inkml:trace>
  <inkml:trace contextRef="#ctx0" brushRef="#br0" timeOffset="137207.8478">26595 12916 1825,'0'6'209,"3"7"-178,-2 11-19,4 10 56,1 3-17,2 3-21,8-7-12,-4-8-3,1-5-9,-2-12-6,-7-4-105,-7-5-272,-57-55-1009</inkml:trace>
  <inkml:trace contextRef="#ctx0" brushRef="#br0" timeOffset="137717.877">27311 12299 1029,'0'1'906,"0"2"-798,0 0-102,-2 7-5,-6 10 20,-4 19 4,-9 24-2,-9 21-10,-7 6-4,-8 3 0,0-11-1,2-5-8,5-13 0,10-11-20,10-13-85,9-16-200,24-14-348</inkml:trace>
  <inkml:trace contextRef="#ctx0" brushRef="#br0" timeOffset="138070.8972">27410 12206 1713,'0'3'290,"-2"-2"-220,0 5-70,1 10 0,2 16 15,7 16 0,13 29-1,34 64 4,-27-92-12,26 46-5,4-14 10,1-8-11,-7-4 2,-7-7 8,-8-7-5,-10-7-5,-11-13-1,-5-10 1,-9-9 0,-7-9 11,-6-3 55,-11-1-28,-14-3-14,-18-4 1,-16-10-11,-48-10-7,-23 3-6,100 17-1,8 2 0,-37 2 0,18 2-1,15 6-19,13 3-77,15 5-107,33 35-468</inkml:trace>
  <inkml:trace contextRef="#ctx0" brushRef="#br0" timeOffset="138408.9165">28330 12187 1550,'-4'-7'483,"2"0"-375,-11-2-61,-5 9-37,-11 5-10,-10 13-7,-7 16 6,2 15-1,3 9-5,7 3 6,12-1 1,8-5-1,10 0-4,13-7-3,9 1 2,12 1-1,11-1-38,8 5 16,7-2 22,0 0 6,-7-4 0,-10-6 1,-12-7 21,-9-7 15,-11-7 1,-5-8-1,-6 1 14,-14-3-8,-14 6-42,-23 7-63,-172 38-25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xmlns="" id="{5F7A29BF-44C1-474A-9102-E4690CACE7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xmlns="" id="{F2139301-EAD3-4514-AB36-24705146B84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xmlns="" id="{735CCD5A-79FC-442F-A365-F159386E8CC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xmlns="" id="{D4272EE5-48E3-46A8-8DB5-38FF3E47DAC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xmlns="" id="{4C96DCCA-37B7-4CDC-8259-F9E13E64E9B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xmlns="" id="{3E8A04C7-E42B-4EA2-8340-F8E5F37BB1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1132885-F70F-4A38-B2E2-158E56CCC17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08307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8F77BBE-4D7C-4F17-A9F2-87E5DDEFF8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E6900459-7BD7-4A2B-93F7-832C1E0BD5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DFF86692-BE57-474F-8C9F-B307C671D9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ADD867-AD44-4235-93DF-ED18BB46C8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49884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BDB6F96-DCE9-4C08-BB66-898FC92D52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D7EEF303-7496-4C9D-9332-61AA0086C6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7AA4930E-B639-478B-B4B1-23B4DD6CA2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948EEFF-3A55-4A99-8302-2378CC9C2C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82963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3560046D-5CEF-40BC-BF09-A01157AF7C6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6EC69460-4FA3-4AB5-B2AC-30ED0526D7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8B14B4E5-1F85-44F0-BC2E-5905CB5153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16B42B1-107C-4590-AA67-76EA41AD8F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98787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F5F83D-64F1-45BD-8BE1-0B1057EA595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04910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C2C748-C94A-4664-8E7F-F2B2C0AC49F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54382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BEB57-AF85-4883-B8CF-D3241734576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9227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14813-94CC-403D-8F56-4C9C4659468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69587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853B2-6BE8-4E82-A1ED-A5124064624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89634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ABC2D-CF37-4E57-8774-AC3659870AC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37842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924AE-29E0-42A9-99D5-DABDB0606D5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47457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C8E26-A248-4AB4-B550-02DB4985505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4432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6D5019D-BC0B-4A97-9A0B-E7532ADD0F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61D64B1-5B41-4532-B71F-5EF03E4543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583799F4-5119-425F-8DA6-EA9D06ACFD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3E83391-C925-40C6-8DCB-BD66706E04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15272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F6AAC-16C2-4B6F-A7A2-D0BCC078955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34225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4C096-902A-4EB8-92B6-6BD2A9CECD5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54225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3EB32-3C72-428A-ADAB-E0DE6C9D906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625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1B26C-A5FF-4114-A47C-751B14A3894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02382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BEE9B-AA19-4989-9AB7-A3D9BB5BAE5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084964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4C57E-FA7A-46DC-A8F2-72C4A1335CD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286205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10950-7ADA-4FAE-A543-70F5808CF91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6045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38C7D-3125-4539-AC7B-F1C11A4B16F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63265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9A10C-0A18-49EA-B4B7-90BA0D76999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14664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E1923-C20E-4B02-8108-87BD2ED0A1B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9429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AD8B6C5-A7CE-42EB-B44A-83D7F092B8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05A77BB2-C534-444F-9A60-B807F2A2FD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3F16FFBA-C3D4-4E92-8DAC-9516A1C2ECC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E09F0C6-E363-4C7D-B9FD-EA0F3524C8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89773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89C9F-F06C-4B53-9C19-BBC3952BACB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57337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BD91E-CDB0-40E4-8994-74F2F0C6BFE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33766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B2659-2EE8-4AA7-A577-6F89CE15C11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1304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78ABF-BE67-4C68-A956-F2E2032B77E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96207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98D4347-3982-4F81-98EA-2A81A0D340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CD424AAA-6A9A-4178-9865-8B224D3DFD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19F3CC67-18CA-4E63-9078-E61461D191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3F4CEDF-501E-4F73-B529-09D024DBEB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59165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35284D7-E39C-4925-9437-8002ABB413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2F3612E2-6FFF-4256-9D24-085720896A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0D32D4AD-AF6C-47CD-8302-95E3AA20BF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6C643E4-C782-47AA-BE71-57FF0CAB95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04183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E455D43-FB5E-4B87-B08A-F2758AAEF1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3B98F2CD-741C-432A-A623-FA51903837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BD869D29-4493-44B2-9E81-E8372A5EE7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D05DA83-A494-42A1-8F6F-C49B7EDAB4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820074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9EAFB96-AC74-4075-B3AB-16948658E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B771808-5F29-409B-ACB9-70D2DCBC1A2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F654068C-E1F5-4C77-830B-2782179B2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5DF46987-7C37-4A9C-92FF-CA2A50172C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C9AA9CD-A503-4667-B01C-241C38944B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58965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57F6779-6E0C-4926-9DC1-FB56BB9C76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A913FF4D-8E51-4C59-9699-C5227A3D0F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E4C384D3-BD8B-4FEA-8885-1973D354E7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FE44BF17-1043-4187-BABE-9162395F142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FF93AD30-4C34-4EE3-9F24-FE0A9729B52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A632F750-91D5-46DE-AE65-E99CD3D260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3F297A7-2C09-4E00-8663-C54F3A6DAD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17161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9ACD277-C4A2-484E-A90D-6D705055D3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BA49065D-D8A0-4724-9E70-B994D7A35A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2D61B27-EC53-4F3A-929D-111179B757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9532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C40E3CA-F4C6-4794-9EC6-5AFBA5838D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535D04E-D536-4A9D-8929-D629C42D72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95F96CC2-349C-477D-B9AF-A706617860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5F8CE169-6CE5-48FB-A37C-2DAB373E6D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AF3BBF8-F277-475B-BB86-997D2F0489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611129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4BC078B7-9D80-42D0-8CB9-69C6875CD9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C6E73F7-19B7-4D4A-B66E-F458196EC0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684121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77AFC55-A33B-44E5-AE6F-BBB36411A0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C833652-2DBA-4C83-AFF8-D8A10DAFD9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BCA13BA2-98F1-4546-8CA2-75CC5A6BB1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E3A120BB-90AE-4649-817A-5B9A9F759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9B86EB-2F17-484F-B75C-D00757F5EB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549194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6198832-F7FD-4BA1-9076-43A4071C3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6BF09DFA-19F8-4222-8A06-0ACA8FFC843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EE1C136E-961E-46FD-AFCA-EE8F33FBF7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F2E6AE67-BBF4-492B-B2F6-3D912C2CF1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0BCC07F-85E5-445D-BF3F-1D610E63E6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52315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6B0ACF6-1F26-44E0-90BD-CC9F47D580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201B247A-16B8-4CCE-A850-1D6AA987F1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978B3895-AE9C-4018-9D9D-8726C2BB69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0A92C18-C4AA-4975-B8B1-0888E2BDA3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310753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1C75D8D4-AFCB-439A-9BAF-25443995BE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7F4F8036-F861-4F4A-A6D2-8F7E50D1D7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60ECEBEF-0BAF-490E-A28B-295C533EA6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4CDA1D-3EB1-43AB-BC86-B92F633A42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39244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C58EF45-48FC-4DFE-924F-B1B7F91EED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1245F2D7-567A-4CEE-A398-4973F0AF7E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09C32A81-57C9-49AD-B56C-9A9E87EC65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88F6D8A9-F4F1-4313-9F75-9923B2EC58C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BB02D5DC-71BF-4AEC-AFB4-0A72BAEE15F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DEFAA7C3-76FF-4DF0-AB7A-AD8891C957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57D40E1-FB31-4281-806A-5634EC39369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97666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1180657-9CBF-48E3-8310-FFA6142151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6C40A107-C4F0-484B-B74F-7007B6845A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970BEF6-1610-41BF-B1CC-EB19D11BAA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7154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5B8CD140-B3F6-44B9-B95B-D47250C9DE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C975BA6-B341-49D2-B0CF-ECA03B8AE8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10700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3045114-18C9-4810-A742-C9240299BE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B3EEBC54-01AC-485B-A65C-9B25D5F0D5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1F2812BE-5F42-4F7F-9013-8BFC5EDC8B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3430C9E0-C4A6-4004-A67B-D486A1C499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45E125F-727E-43C4-864B-3D2D2E1A98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10552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17067A6-B19F-45F9-B830-E504CB5CFC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9AA28500-599F-47C9-84AA-D0525417CD0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D7775125-DD0E-47DD-B4EB-7979EDBCAA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8911698A-A53A-4BBE-9244-D3E88BAE228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AA4CF86-D27B-4363-9850-BB64C91EE6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59086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hyperlink" Target="../&#24635;&#30446;&#24405;.ppt#2. &#24187;&#28783;&#29255; 2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hyperlink" Target="../&#24635;&#30446;&#24405;.ppt#-1,2,&#24187;&#28783;&#29255; 2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hyperlink" Target="../&#24635;&#30446;&#24405;.ppt#-1,2,&#24187;&#28783;&#29255; 2" TargetMode="Externa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6" Type="http://schemas.openxmlformats.org/officeDocument/2006/relationships/hyperlink" Target="../&#24635;&#30446;&#24405;.ppt#-1,2,&#24187;&#28783;&#29255; 2" TargetMode="Externa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xmlns="" id="{C3FB534C-FE8E-454F-ADAB-0DB2586EB7E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7651DAE-763C-4B26-9F08-36F2368E1B7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xmlns="" id="{F1BD6528-4EC3-406D-9027-4051AFA26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184" y="6400800"/>
            <a:ext cx="38608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七章  恒定磁场</a:t>
            </a:r>
          </a:p>
        </p:txBody>
      </p:sp>
      <p:grpSp>
        <p:nvGrpSpPr>
          <p:cNvPr id="32772" name="Group 4">
            <a:extLst>
              <a:ext uri="{FF2B5EF4-FFF2-40B4-BE49-F238E27FC236}">
                <a16:creationId xmlns:a16="http://schemas.microsoft.com/office/drawing/2014/main" xmlns="" id="{BD0ADB0B-4FAC-4F2D-BB37-08C4BADD48C5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32773" name="Picture 5" descr="moban-2-3">
              <a:extLst>
                <a:ext uri="{FF2B5EF4-FFF2-40B4-BE49-F238E27FC236}">
                  <a16:creationId xmlns:a16="http://schemas.microsoft.com/office/drawing/2014/main" xmlns="" id="{6944D13C-0A1E-4F8B-957B-3C38D9121FE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774" name="Picture 6" descr="moban-1-11">
              <a:extLst>
                <a:ext uri="{FF2B5EF4-FFF2-40B4-BE49-F238E27FC236}">
                  <a16:creationId xmlns:a16="http://schemas.microsoft.com/office/drawing/2014/main" xmlns="" id="{EA09069B-36B4-461D-B974-AF7EF46B7BE4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776" name="Oval 8">
            <a:extLst>
              <a:ext uri="{FF2B5EF4-FFF2-40B4-BE49-F238E27FC236}">
                <a16:creationId xmlns:a16="http://schemas.microsoft.com/office/drawing/2014/main" xmlns="" id="{4B46B255-6DAF-417F-99A1-75233777D0C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2779" name="Picture 11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D9C19384-A2B5-42E1-A03E-1B7FD012518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80" name="Text Box 12">
            <a:hlinkClick r:id="rId16"/>
            <a:extLst>
              <a:ext uri="{FF2B5EF4-FFF2-40B4-BE49-F238E27FC236}">
                <a16:creationId xmlns:a16="http://schemas.microsoft.com/office/drawing/2014/main" xmlns="" id="{F8AA39A6-CC66-4B65-A6B4-C6214FDD2C3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86203C-C168-4BA6-A2BC-3EB725E348EB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7" name="Group 17">
            <a:extLst>
              <a:ext uri="{FF2B5EF4-FFF2-40B4-BE49-F238E27FC236}">
                <a16:creationId xmlns:a16="http://schemas.microsoft.com/office/drawing/2014/main" xmlns="" id="{40C2F8A8-F88D-4E3D-83EE-480300B2197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18" descr="moban-2-3">
              <a:extLst>
                <a:ext uri="{FF2B5EF4-FFF2-40B4-BE49-F238E27FC236}">
                  <a16:creationId xmlns:a16="http://schemas.microsoft.com/office/drawing/2014/main" xmlns="" id="{DA71AE48-A039-404B-B69D-C830A089356C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19" descr="moban-1-11">
              <a:extLst>
                <a:ext uri="{FF2B5EF4-FFF2-40B4-BE49-F238E27FC236}">
                  <a16:creationId xmlns:a16="http://schemas.microsoft.com/office/drawing/2014/main" xmlns="" id="{9D423408-1D00-4B65-A167-947D78620695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Oval 20">
            <a:extLst>
              <a:ext uri="{FF2B5EF4-FFF2-40B4-BE49-F238E27FC236}">
                <a16:creationId xmlns:a16="http://schemas.microsoft.com/office/drawing/2014/main" xmlns="" id="{4E480DF5-83AC-41F0-B06B-52711B52462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422901" y="620714"/>
            <a:ext cx="6337300" cy="714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xmlns="" id="{3FF8E161-3D92-43EF-B4FC-316E64614B2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xmlns="" id="{853574BC-A12C-4BEB-B70E-9107CC2B87A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422901" y="65088"/>
            <a:ext cx="659341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7-5 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磁通量 磁场的高斯定理</a:t>
            </a:r>
          </a:p>
        </p:txBody>
      </p:sp>
      <p:pic>
        <p:nvPicPr>
          <p:cNvPr id="13" name="Picture 26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BE0ED17F-7FFB-47BD-9B59-02FE9AE80DC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27">
            <a:hlinkClick r:id="rId16" action="ppaction://hlinkpres?slideindex=2&amp;slidetitle=幻灯片 2"/>
            <a:extLst>
              <a:ext uri="{FF2B5EF4-FFF2-40B4-BE49-F238E27FC236}">
                <a16:creationId xmlns:a16="http://schemas.microsoft.com/office/drawing/2014/main" xmlns="" id="{2AA2A82A-E26C-46E0-8C9D-DA63DAA1205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3155975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6DCD58-7042-4D0B-9574-05E7951CAAAF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7" name="Group 17">
            <a:extLst>
              <a:ext uri="{FF2B5EF4-FFF2-40B4-BE49-F238E27FC236}">
                <a16:creationId xmlns:a16="http://schemas.microsoft.com/office/drawing/2014/main" xmlns="" id="{8BB0B2B0-EAC6-4F86-9973-141AA107EBD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18" descr="moban-2-3">
              <a:extLst>
                <a:ext uri="{FF2B5EF4-FFF2-40B4-BE49-F238E27FC236}">
                  <a16:creationId xmlns:a16="http://schemas.microsoft.com/office/drawing/2014/main" xmlns="" id="{CFDECC28-E449-4BFA-8A42-D00FB58ECB39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19" descr="moban-1-11">
              <a:extLst>
                <a:ext uri="{FF2B5EF4-FFF2-40B4-BE49-F238E27FC236}">
                  <a16:creationId xmlns:a16="http://schemas.microsoft.com/office/drawing/2014/main" xmlns="" id="{9B06A642-BD71-41DC-814D-3ABBF2CFCAE0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Oval 20">
            <a:extLst>
              <a:ext uri="{FF2B5EF4-FFF2-40B4-BE49-F238E27FC236}">
                <a16:creationId xmlns:a16="http://schemas.microsoft.com/office/drawing/2014/main" xmlns="" id="{FF3ED07A-5A71-4798-A654-1AC8CC6BA74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671733" y="620714"/>
            <a:ext cx="5088467" cy="714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xmlns="" id="{9361546C-E9F0-459E-8F86-66D32141196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xmlns="" id="{FC0606AA-3576-42A6-9F07-E878DC04A15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800851" y="65088"/>
            <a:ext cx="515196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7-4 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毕奥</a:t>
            </a: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萨伐尔定律</a:t>
            </a:r>
          </a:p>
        </p:txBody>
      </p:sp>
      <p:pic>
        <p:nvPicPr>
          <p:cNvPr id="13" name="Picture 27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D5FC939C-B85E-464B-B275-FD45513FC6A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29">
            <a:hlinkClick r:id="rId16" action="ppaction://hlinkpres?slideindex=2&amp;slidetitle=幻灯片 2"/>
            <a:extLst>
              <a:ext uri="{FF2B5EF4-FFF2-40B4-BE49-F238E27FC236}">
                <a16:creationId xmlns:a16="http://schemas.microsoft.com/office/drawing/2014/main" xmlns="" id="{AC78FB43-B978-47BD-AC7C-24FA13712AD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1216190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7FB4D7D4-BE44-4460-A0FC-FC725CBC4A4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2710E17-2185-4659-BF03-A8BF4FE3057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9" name="Rectangle 15">
            <a:extLst>
              <a:ext uri="{FF2B5EF4-FFF2-40B4-BE49-F238E27FC236}">
                <a16:creationId xmlns:a16="http://schemas.microsoft.com/office/drawing/2014/main" xmlns="" id="{69BCBB73-EF9D-465D-B1F4-0DB2290C1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184" y="6400800"/>
            <a:ext cx="38608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七章  恒定磁场</a:t>
            </a:r>
          </a:p>
        </p:txBody>
      </p:sp>
      <p:grpSp>
        <p:nvGrpSpPr>
          <p:cNvPr id="1041" name="Group 17">
            <a:extLst>
              <a:ext uri="{FF2B5EF4-FFF2-40B4-BE49-F238E27FC236}">
                <a16:creationId xmlns:a16="http://schemas.microsoft.com/office/drawing/2014/main" xmlns="" id="{D9225F78-1A2E-4048-818D-004D945E90D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1042" name="Picture 18" descr="moban-2-3">
              <a:extLst>
                <a:ext uri="{FF2B5EF4-FFF2-40B4-BE49-F238E27FC236}">
                  <a16:creationId xmlns:a16="http://schemas.microsoft.com/office/drawing/2014/main" xmlns="" id="{5B0B6692-D537-4FC2-A1D6-939B7E2962B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3" name="Picture 19" descr="moban-1-11">
              <a:extLst>
                <a:ext uri="{FF2B5EF4-FFF2-40B4-BE49-F238E27FC236}">
                  <a16:creationId xmlns:a16="http://schemas.microsoft.com/office/drawing/2014/main" xmlns="" id="{1713151F-BAB8-4F9D-8F00-7FAA3D6177C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44" name="Oval 20">
            <a:extLst>
              <a:ext uri="{FF2B5EF4-FFF2-40B4-BE49-F238E27FC236}">
                <a16:creationId xmlns:a16="http://schemas.microsoft.com/office/drawing/2014/main" xmlns="" id="{7E471533-609F-45DE-9F80-676F58A210C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671733" y="620714"/>
            <a:ext cx="5088467" cy="714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5" name="Oval 21">
            <a:extLst>
              <a:ext uri="{FF2B5EF4-FFF2-40B4-BE49-F238E27FC236}">
                <a16:creationId xmlns:a16="http://schemas.microsoft.com/office/drawing/2014/main" xmlns="" id="{D992D40E-C956-4BE3-9073-34E6154BB54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7" name="Rectangle 23">
            <a:extLst>
              <a:ext uri="{FF2B5EF4-FFF2-40B4-BE49-F238E27FC236}">
                <a16:creationId xmlns:a16="http://schemas.microsoft.com/office/drawing/2014/main" xmlns="" id="{6F0C4BD6-69C5-496A-8B5C-457016C2020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08333" y="65088"/>
            <a:ext cx="460798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7-6 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安培环路定理</a:t>
            </a:r>
          </a:p>
        </p:txBody>
      </p:sp>
      <p:pic>
        <p:nvPicPr>
          <p:cNvPr id="1050" name="Picture 26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AECC6B8F-047C-4411-9C55-6E14EEE962C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1" name="Text Box 27">
            <a:hlinkClick r:id="rId16" action="ppaction://hlinkpres?slideindex=2&amp;slidetitle=幻灯片 2"/>
            <a:extLst>
              <a:ext uri="{FF2B5EF4-FFF2-40B4-BE49-F238E27FC236}">
                <a16:creationId xmlns:a16="http://schemas.microsoft.com/office/drawing/2014/main" xmlns="" id="{E26E6DF3-5A43-4EFD-B048-836076AF912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42372612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1.bin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33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35.e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24" Type="http://schemas.openxmlformats.org/officeDocument/2006/relationships/customXml" Target="../ink/ink2.xml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1.wmf"/><Relationship Id="rId23" Type="http://schemas.openxmlformats.org/officeDocument/2006/relationships/image" Target="../media/image34.wmf"/><Relationship Id="rId10" Type="http://schemas.openxmlformats.org/officeDocument/2006/relationships/image" Target="../media/image29.wmf"/><Relationship Id="rId19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image" Target="../media/image42.emf"/><Relationship Id="rId2" Type="http://schemas.openxmlformats.org/officeDocument/2006/relationships/slideLayout" Target="../slideLayouts/slideLayout29.xml"/><Relationship Id="rId16" Type="http://schemas.openxmlformats.org/officeDocument/2006/relationships/customXml" Target="../ink/ink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39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9.wmf"/><Relationship Id="rId20" Type="http://schemas.openxmlformats.org/officeDocument/2006/relationships/image" Target="../media/image40.wmf"/><Relationship Id="rId29" Type="http://schemas.openxmlformats.org/officeDocument/2006/relationships/customXml" Target="../ink/ink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38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5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41.wmf"/><Relationship Id="rId26" Type="http://schemas.openxmlformats.org/officeDocument/2006/relationships/image" Target="../media/image58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2.bin"/><Relationship Id="rId25" Type="http://schemas.openxmlformats.org/officeDocument/2006/relationships/customXml" Target="../ink/ink5.xml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0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39.wmf"/><Relationship Id="rId22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9.emf"/><Relationship Id="rId4" Type="http://schemas.openxmlformats.org/officeDocument/2006/relationships/customXml" Target="../ink/ink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1.jpe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3.jpeg"/><Relationship Id="rId10" Type="http://schemas.openxmlformats.org/officeDocument/2006/relationships/image" Target="../media/image64.emf"/><Relationship Id="rId4" Type="http://schemas.openxmlformats.org/officeDocument/2006/relationships/image" Target="../media/image62.jpeg"/><Relationship Id="rId9" Type="http://schemas.openxmlformats.org/officeDocument/2006/relationships/customXml" Target="../ink/ink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7.emf"/><Relationship Id="rId4" Type="http://schemas.openxmlformats.org/officeDocument/2006/relationships/customXml" Target="../ink/ink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68.bin"/><Relationship Id="rId7" Type="http://schemas.openxmlformats.org/officeDocument/2006/relationships/customXml" Target="../ink/ink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9.bin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77.wmf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5.wmf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11" Type="http://schemas.openxmlformats.org/officeDocument/2006/relationships/image" Target="../media/image73.emf"/><Relationship Id="rId24" Type="http://schemas.openxmlformats.org/officeDocument/2006/relationships/image" Target="../media/image78.e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7.bin"/><Relationship Id="rId23" Type="http://schemas.openxmlformats.org/officeDocument/2006/relationships/customXml" Target="../ink/ink10.xml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76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5.wmf"/><Relationship Id="rId20" Type="http://schemas.openxmlformats.org/officeDocument/2006/relationships/image" Target="../media/image87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2.wmf"/><Relationship Id="rId19" Type="http://schemas.openxmlformats.org/officeDocument/2006/relationships/customXml" Target="../ink/ink11.xml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98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7.emf"/><Relationship Id="rId20" Type="http://schemas.openxmlformats.org/officeDocument/2006/relationships/image" Target="../media/image9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94.wmf"/><Relationship Id="rId19" Type="http://schemas.openxmlformats.org/officeDocument/2006/relationships/customXml" Target="../ink/ink12.xml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customXml" Target="../ink/ink13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oleObject" Target="../embeddings/oleObject110.bin"/><Relationship Id="rId7" Type="http://schemas.openxmlformats.org/officeDocument/2006/relationships/customXml" Target="../ink/ink16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7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14.e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16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13.wmf"/><Relationship Id="rId22" Type="http://schemas.openxmlformats.org/officeDocument/2006/relationships/image" Target="../media/image11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2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2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2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35.wmf"/><Relationship Id="rId26" Type="http://schemas.openxmlformats.org/officeDocument/2006/relationships/image" Target="../media/image138.wmf"/><Relationship Id="rId3" Type="http://schemas.openxmlformats.org/officeDocument/2006/relationships/oleObject" Target="../embeddings/oleObject148.bin"/><Relationship Id="rId21" Type="http://schemas.openxmlformats.org/officeDocument/2006/relationships/image" Target="../media/image136.wmf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34.wmf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13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52.bin"/><Relationship Id="rId24" Type="http://schemas.openxmlformats.org/officeDocument/2006/relationships/oleObject" Target="../embeddings/oleObject159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62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27.wmf"/><Relationship Id="rId22" Type="http://schemas.openxmlformats.org/officeDocument/2006/relationships/oleObject" Target="../embeddings/oleObject158.bin"/><Relationship Id="rId27" Type="http://schemas.openxmlformats.org/officeDocument/2006/relationships/oleObject" Target="../embeddings/oleObject16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image" Target="../media/image141.jpeg"/><Relationship Id="rId7" Type="http://schemas.openxmlformats.org/officeDocument/2006/relationships/image" Target="../media/image142.jpeg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40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37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41.jpeg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42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image" Target="../media/image86.wmf"/><Relationship Id="rId10" Type="http://schemas.openxmlformats.org/officeDocument/2006/relationships/image" Target="../media/image14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77.bin"/><Relationship Id="rId14" Type="http://schemas.openxmlformats.org/officeDocument/2006/relationships/oleObject" Target="../embeddings/oleObject18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48.wmf"/><Relationship Id="rId26" Type="http://schemas.openxmlformats.org/officeDocument/2006/relationships/oleObject" Target="../embeddings/oleObject193.bin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88.bin"/><Relationship Id="rId25" Type="http://schemas.openxmlformats.org/officeDocument/2006/relationships/image" Target="../media/image86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79.wmf"/><Relationship Id="rId20" Type="http://schemas.openxmlformats.org/officeDocument/2006/relationships/image" Target="../media/image149.wmf"/><Relationship Id="rId29" Type="http://schemas.openxmlformats.org/officeDocument/2006/relationships/oleObject" Target="../embeddings/oleObject195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85.bin"/><Relationship Id="rId24" Type="http://schemas.openxmlformats.org/officeDocument/2006/relationships/oleObject" Target="../embeddings/oleObject192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56.wmf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89.bin"/><Relationship Id="rId31" Type="http://schemas.openxmlformats.org/officeDocument/2006/relationships/oleObject" Target="../embeddings/oleObject196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37.wmf"/><Relationship Id="rId22" Type="http://schemas.openxmlformats.org/officeDocument/2006/relationships/image" Target="../media/image150.wmf"/><Relationship Id="rId27" Type="http://schemas.openxmlformats.org/officeDocument/2006/relationships/oleObject" Target="../embeddings/oleObject194.bin"/><Relationship Id="rId30" Type="http://schemas.openxmlformats.org/officeDocument/2006/relationships/image" Target="../media/image15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62.wmf"/><Relationship Id="rId26" Type="http://schemas.openxmlformats.org/officeDocument/2006/relationships/oleObject" Target="../embeddings/oleObject209.bin"/><Relationship Id="rId3" Type="http://schemas.openxmlformats.org/officeDocument/2006/relationships/oleObject" Target="../embeddings/oleObject197.bin"/><Relationship Id="rId21" Type="http://schemas.openxmlformats.org/officeDocument/2006/relationships/image" Target="../media/image85.wmf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04.bin"/><Relationship Id="rId25" Type="http://schemas.openxmlformats.org/officeDocument/2006/relationships/image" Target="../media/image108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61.wmf"/><Relationship Id="rId20" Type="http://schemas.openxmlformats.org/officeDocument/2006/relationships/oleObject" Target="../embeddings/oleObject206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201.bin"/><Relationship Id="rId24" Type="http://schemas.openxmlformats.org/officeDocument/2006/relationships/oleObject" Target="../embeddings/oleObject208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image" Target="../media/image163.wmf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60.emf"/><Relationship Id="rId22" Type="http://schemas.openxmlformats.org/officeDocument/2006/relationships/oleObject" Target="../embeddings/oleObject207.bin"/><Relationship Id="rId27" Type="http://schemas.openxmlformats.org/officeDocument/2006/relationships/image" Target="../media/image7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210.bin"/><Relationship Id="rId21" Type="http://schemas.openxmlformats.org/officeDocument/2006/relationships/image" Target="../media/image111.wmf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217.bin"/><Relationship Id="rId20" Type="http://schemas.openxmlformats.org/officeDocument/2006/relationships/oleObject" Target="../embeddings/oleObject220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16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9.bin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7.wmf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68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223.bin"/><Relationship Id="rId10" Type="http://schemas.openxmlformats.org/officeDocument/2006/relationships/image" Target="../media/image171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22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231.bin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173.e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172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17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CD4C251A-AEF3-4C95-B34B-2697132C7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E1923-C20E-4B02-8108-87BD2ED0A1BC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10F46C45-2873-47D4-B330-927B2A451CE6}"/>
              </a:ext>
            </a:extLst>
          </p:cNvPr>
          <p:cNvSpPr txBox="1"/>
          <p:nvPr/>
        </p:nvSpPr>
        <p:spPr>
          <a:xfrm>
            <a:off x="1415480" y="188640"/>
            <a:ext cx="525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uxi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13055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1">
            <a:extLst>
              <a:ext uri="{FF2B5EF4-FFF2-40B4-BE49-F238E27FC236}">
                <a16:creationId xmlns:a16="http://schemas.microsoft.com/office/drawing/2014/main" xmlns="" id="{F13CC0EC-614C-4014-8FE4-337252C1E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CF0856-5B42-4E62-8AE3-D4A062C9BC4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46" name="Text Box 2">
            <a:extLst>
              <a:ext uri="{FF2B5EF4-FFF2-40B4-BE49-F238E27FC236}">
                <a16:creationId xmlns:a16="http://schemas.microsoft.com/office/drawing/2014/main" xmlns="" id="{0858698F-1AAF-4A48-995C-156C733DC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4469" y="116632"/>
            <a:ext cx="55959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.4.4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运动电荷的磁场</a:t>
            </a:r>
          </a:p>
        </p:txBody>
      </p:sp>
      <p:grpSp>
        <p:nvGrpSpPr>
          <p:cNvPr id="31862" name="Group 118">
            <a:extLst>
              <a:ext uri="{FF2B5EF4-FFF2-40B4-BE49-F238E27FC236}">
                <a16:creationId xmlns:a16="http://schemas.microsoft.com/office/drawing/2014/main" xmlns="" id="{5B93BCEE-16C8-4D05-96D0-AD9B61223738}"/>
              </a:ext>
            </a:extLst>
          </p:cNvPr>
          <p:cNvGrpSpPr>
            <a:grpSpLocks/>
          </p:cNvGrpSpPr>
          <p:nvPr/>
        </p:nvGrpSpPr>
        <p:grpSpPr bwMode="auto">
          <a:xfrm>
            <a:off x="9438005" y="1657352"/>
            <a:ext cx="2133600" cy="2492375"/>
            <a:chOff x="3888" y="1152"/>
            <a:chExt cx="1344" cy="1570"/>
          </a:xfrm>
        </p:grpSpPr>
        <p:sp>
          <p:nvSpPr>
            <p:cNvPr id="31754" name="Rectangle 10">
              <a:extLst>
                <a:ext uri="{FF2B5EF4-FFF2-40B4-BE49-F238E27FC236}">
                  <a16:creationId xmlns:a16="http://schemas.microsoft.com/office/drawing/2014/main" xmlns="" id="{ABCC4E3E-5719-4BC5-9839-B3FE7F4466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152"/>
              <a:ext cx="1344" cy="157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55" name="AutoShape 11">
              <a:extLst>
                <a:ext uri="{FF2B5EF4-FFF2-40B4-BE49-F238E27FC236}">
                  <a16:creationId xmlns:a16="http://schemas.microsoft.com/office/drawing/2014/main" xmlns="" id="{8FBD2EF6-68BF-4E66-987A-7B967BECF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580"/>
              <a:ext cx="803" cy="1094"/>
            </a:xfrm>
            <a:prstGeom prst="can">
              <a:avLst>
                <a:gd name="adj" fmla="val 34060"/>
              </a:avLst>
            </a:prstGeom>
            <a:gradFill rotWithShape="1">
              <a:gsLst>
                <a:gs pos="0">
                  <a:srgbClr val="CCFFFF">
                    <a:gamma/>
                    <a:shade val="45882"/>
                    <a:invGamma/>
                  </a:srgbClr>
                </a:gs>
                <a:gs pos="50000">
                  <a:srgbClr val="CCFFFF"/>
                </a:gs>
                <a:gs pos="100000">
                  <a:srgbClr val="CCFFFF">
                    <a:gamma/>
                    <a:shade val="45882"/>
                    <a:invGamma/>
                  </a:srgbClr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56" name="Line 12">
              <a:extLst>
                <a:ext uri="{FF2B5EF4-FFF2-40B4-BE49-F238E27FC236}">
                  <a16:creationId xmlns:a16="http://schemas.microsoft.com/office/drawing/2014/main" xmlns="" id="{D9C2CAA9-A0B4-46E4-8410-90073F048C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64" y="1200"/>
              <a:ext cx="0" cy="52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57" name="Text Box 13">
              <a:extLst>
                <a:ext uri="{FF2B5EF4-FFF2-40B4-BE49-F238E27FC236}">
                  <a16:creationId xmlns:a16="http://schemas.microsoft.com/office/drawing/2014/main" xmlns="" id="{CC67B2F2-E5EC-45B6-A743-51E612D0D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3" y="156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graphicFrame>
          <p:nvGraphicFramePr>
            <p:cNvPr id="31758" name="Object 14">
              <a:extLst>
                <a:ext uri="{FF2B5EF4-FFF2-40B4-BE49-F238E27FC236}">
                  <a16:creationId xmlns:a16="http://schemas.microsoft.com/office/drawing/2014/main" xmlns="" id="{DF5D7FA5-0B6F-4C38-A7F0-E4D2F38C2D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200"/>
            <a:ext cx="20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6" name="公式" r:id="rId3" imgW="139680" imgH="215640" progId="Equation.3">
                    <p:embed/>
                  </p:oleObj>
                </mc:Choice>
                <mc:Fallback>
                  <p:oleObj name="公式" r:id="rId3" imgW="139680" imgH="215640" progId="Equation.3">
                    <p:embed/>
                    <p:pic>
                      <p:nvPicPr>
                        <p:cNvPr id="31758" name="Object 14">
                          <a:extLst>
                            <a:ext uri="{FF2B5EF4-FFF2-40B4-BE49-F238E27FC236}">
                              <a16:creationId xmlns:a16="http://schemas.microsoft.com/office/drawing/2014/main" xmlns="" id="{DF5D7FA5-0B6F-4C38-A7F0-E4D2F38C2D49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200"/>
                          <a:ext cx="207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15">
              <a:extLst>
                <a:ext uri="{FF2B5EF4-FFF2-40B4-BE49-F238E27FC236}">
                  <a16:creationId xmlns:a16="http://schemas.microsoft.com/office/drawing/2014/main" xmlns="" id="{D294DBCC-EBD9-4A8E-9A84-3693A562FB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8" y="2056"/>
            <a:ext cx="22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7" name="Equation" r:id="rId5" imgW="253800" imgH="253800" progId="Equation.3">
                    <p:embed/>
                  </p:oleObj>
                </mc:Choice>
                <mc:Fallback>
                  <p:oleObj name="Equation" r:id="rId5" imgW="253800" imgH="253800" progId="Equation.3">
                    <p:embed/>
                    <p:pic>
                      <p:nvPicPr>
                        <p:cNvPr id="31759" name="Object 15">
                          <a:extLst>
                            <a:ext uri="{FF2B5EF4-FFF2-40B4-BE49-F238E27FC236}">
                              <a16:creationId xmlns:a16="http://schemas.microsoft.com/office/drawing/2014/main" xmlns="" id="{D294DBCC-EBD9-4A8E-9A84-3693A562FB5E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8" y="2056"/>
                          <a:ext cx="22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0" name="Line 16">
              <a:extLst>
                <a:ext uri="{FF2B5EF4-FFF2-40B4-BE49-F238E27FC236}">
                  <a16:creationId xmlns:a16="http://schemas.microsoft.com/office/drawing/2014/main" xmlns="" id="{02F12058-3C93-477F-B1EC-5BBC78119C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5" y="1723"/>
              <a:ext cx="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61" name="Line 17">
              <a:extLst>
                <a:ext uri="{FF2B5EF4-FFF2-40B4-BE49-F238E27FC236}">
                  <a16:creationId xmlns:a16="http://schemas.microsoft.com/office/drawing/2014/main" xmlns="" id="{4C6CF4F1-4875-44E8-BA7E-266672C1F8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5" y="2579"/>
              <a:ext cx="2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62" name="Line 18">
              <a:extLst>
                <a:ext uri="{FF2B5EF4-FFF2-40B4-BE49-F238E27FC236}">
                  <a16:creationId xmlns:a16="http://schemas.microsoft.com/office/drawing/2014/main" xmlns="" id="{E52FEDAB-457D-4983-A890-DC1F4EBF52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1723"/>
              <a:ext cx="0" cy="85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1836" name="Group 92">
              <a:extLst>
                <a:ext uri="{FF2B5EF4-FFF2-40B4-BE49-F238E27FC236}">
                  <a16:creationId xmlns:a16="http://schemas.microsoft.com/office/drawing/2014/main" xmlns="" id="{7103D6B6-21C3-42DA-B737-453A3EC25E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842"/>
              <a:ext cx="144" cy="281"/>
              <a:chOff x="4608" y="3097"/>
              <a:chExt cx="144" cy="281"/>
            </a:xfrm>
          </p:grpSpPr>
          <p:sp>
            <p:nvSpPr>
              <p:cNvPr id="31784" name="Oval 40">
                <a:extLst>
                  <a:ext uri="{FF2B5EF4-FFF2-40B4-BE49-F238E27FC236}">
                    <a16:creationId xmlns:a16="http://schemas.microsoft.com/office/drawing/2014/main" xmlns="" id="{BBFE1807-334A-4FE8-BDB9-1E70D5D26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3235"/>
                <a:ext cx="144" cy="143"/>
              </a:xfrm>
              <a:prstGeom prst="ellipse">
                <a:avLst/>
              </a:prstGeom>
              <a:solidFill>
                <a:srgbClr val="CCFF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785" name="Line 41">
                <a:extLst>
                  <a:ext uri="{FF2B5EF4-FFF2-40B4-BE49-F238E27FC236}">
                    <a16:creationId xmlns:a16="http://schemas.microsoft.com/office/drawing/2014/main" xmlns="" id="{B9210DEE-B387-45CA-9212-EE9DA9DBE1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307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786" name="Line 42">
                <a:extLst>
                  <a:ext uri="{FF2B5EF4-FFF2-40B4-BE49-F238E27FC236}">
                    <a16:creationId xmlns:a16="http://schemas.microsoft.com/office/drawing/2014/main" xmlns="" id="{BEE2AE5C-0651-49B7-8C44-7AEF8871A2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0" y="3097"/>
                <a:ext cx="0" cy="14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35" name="Line 91">
                <a:extLst>
                  <a:ext uri="{FF2B5EF4-FFF2-40B4-BE49-F238E27FC236}">
                    <a16:creationId xmlns:a16="http://schemas.microsoft.com/office/drawing/2014/main" xmlns="" id="{5A8CF76A-EE01-4B03-920A-76908C5284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8" y="3262"/>
                <a:ext cx="0" cy="9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1837" name="Group 93">
              <a:extLst>
                <a:ext uri="{FF2B5EF4-FFF2-40B4-BE49-F238E27FC236}">
                  <a16:creationId xmlns:a16="http://schemas.microsoft.com/office/drawing/2014/main" xmlns="" id="{FC2DBE41-8F54-44D9-9792-A88FC2A3A4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4" y="2287"/>
              <a:ext cx="144" cy="281"/>
              <a:chOff x="4608" y="3097"/>
              <a:chExt cx="144" cy="281"/>
            </a:xfrm>
          </p:grpSpPr>
          <p:sp>
            <p:nvSpPr>
              <p:cNvPr id="31838" name="Oval 94">
                <a:extLst>
                  <a:ext uri="{FF2B5EF4-FFF2-40B4-BE49-F238E27FC236}">
                    <a16:creationId xmlns:a16="http://schemas.microsoft.com/office/drawing/2014/main" xmlns="" id="{FC064962-AD9A-473A-ACEC-888617D21F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3235"/>
                <a:ext cx="144" cy="143"/>
              </a:xfrm>
              <a:prstGeom prst="ellipse">
                <a:avLst/>
              </a:prstGeom>
              <a:solidFill>
                <a:srgbClr val="CCFF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39" name="Line 95">
                <a:extLst>
                  <a:ext uri="{FF2B5EF4-FFF2-40B4-BE49-F238E27FC236}">
                    <a16:creationId xmlns:a16="http://schemas.microsoft.com/office/drawing/2014/main" xmlns="" id="{906A6908-9B8E-4EDD-96BB-3A438FDE9F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307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40" name="Line 96">
                <a:extLst>
                  <a:ext uri="{FF2B5EF4-FFF2-40B4-BE49-F238E27FC236}">
                    <a16:creationId xmlns:a16="http://schemas.microsoft.com/office/drawing/2014/main" xmlns="" id="{C80C4A86-A871-4963-99BB-2942B954A3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0" y="3097"/>
                <a:ext cx="0" cy="14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41" name="Line 97">
                <a:extLst>
                  <a:ext uri="{FF2B5EF4-FFF2-40B4-BE49-F238E27FC236}">
                    <a16:creationId xmlns:a16="http://schemas.microsoft.com/office/drawing/2014/main" xmlns="" id="{0330573F-499D-49DC-B129-37EBA3C631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8" y="3262"/>
                <a:ext cx="0" cy="9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1842" name="Group 98">
              <a:extLst>
                <a:ext uri="{FF2B5EF4-FFF2-40B4-BE49-F238E27FC236}">
                  <a16:creationId xmlns:a16="http://schemas.microsoft.com/office/drawing/2014/main" xmlns="" id="{2218E06C-88CD-40C1-B0DF-9A09721ACF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9" y="2333"/>
              <a:ext cx="144" cy="281"/>
              <a:chOff x="4608" y="3097"/>
              <a:chExt cx="144" cy="281"/>
            </a:xfrm>
          </p:grpSpPr>
          <p:sp>
            <p:nvSpPr>
              <p:cNvPr id="31843" name="Oval 99">
                <a:extLst>
                  <a:ext uri="{FF2B5EF4-FFF2-40B4-BE49-F238E27FC236}">
                    <a16:creationId xmlns:a16="http://schemas.microsoft.com/office/drawing/2014/main" xmlns="" id="{B04E7B6C-363C-43A7-8F0A-F59C15301D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3235"/>
                <a:ext cx="144" cy="143"/>
              </a:xfrm>
              <a:prstGeom prst="ellipse">
                <a:avLst/>
              </a:prstGeom>
              <a:solidFill>
                <a:srgbClr val="CCFF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44" name="Line 100">
                <a:extLst>
                  <a:ext uri="{FF2B5EF4-FFF2-40B4-BE49-F238E27FC236}">
                    <a16:creationId xmlns:a16="http://schemas.microsoft.com/office/drawing/2014/main" xmlns="" id="{419EE838-0209-4298-9BB0-192E48C69D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307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45" name="Line 101">
                <a:extLst>
                  <a:ext uri="{FF2B5EF4-FFF2-40B4-BE49-F238E27FC236}">
                    <a16:creationId xmlns:a16="http://schemas.microsoft.com/office/drawing/2014/main" xmlns="" id="{188A1B04-8ED6-47C7-AF56-7C98E9C91D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0" y="3097"/>
                <a:ext cx="0" cy="14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46" name="Line 102">
                <a:extLst>
                  <a:ext uri="{FF2B5EF4-FFF2-40B4-BE49-F238E27FC236}">
                    <a16:creationId xmlns:a16="http://schemas.microsoft.com/office/drawing/2014/main" xmlns="" id="{2DEFD3C1-5B62-4229-A081-50F12522ED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8" y="3262"/>
                <a:ext cx="0" cy="9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1847" name="Group 103">
              <a:extLst>
                <a:ext uri="{FF2B5EF4-FFF2-40B4-BE49-F238E27FC236}">
                  <a16:creationId xmlns:a16="http://schemas.microsoft.com/office/drawing/2014/main" xmlns="" id="{9935568D-67B1-4F33-BE3C-1B4E9C119F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9" y="1879"/>
              <a:ext cx="144" cy="281"/>
              <a:chOff x="4608" y="3097"/>
              <a:chExt cx="144" cy="281"/>
            </a:xfrm>
          </p:grpSpPr>
          <p:sp>
            <p:nvSpPr>
              <p:cNvPr id="31848" name="Oval 104">
                <a:extLst>
                  <a:ext uri="{FF2B5EF4-FFF2-40B4-BE49-F238E27FC236}">
                    <a16:creationId xmlns:a16="http://schemas.microsoft.com/office/drawing/2014/main" xmlns="" id="{76458CD5-041C-4F2A-8918-16F799DB0C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3235"/>
                <a:ext cx="144" cy="143"/>
              </a:xfrm>
              <a:prstGeom prst="ellipse">
                <a:avLst/>
              </a:prstGeom>
              <a:solidFill>
                <a:srgbClr val="CCFF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49" name="Line 105">
                <a:extLst>
                  <a:ext uri="{FF2B5EF4-FFF2-40B4-BE49-F238E27FC236}">
                    <a16:creationId xmlns:a16="http://schemas.microsoft.com/office/drawing/2014/main" xmlns="" id="{6CEA154C-C620-4019-BB64-4190C3172D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307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50" name="Line 106">
                <a:extLst>
                  <a:ext uri="{FF2B5EF4-FFF2-40B4-BE49-F238E27FC236}">
                    <a16:creationId xmlns:a16="http://schemas.microsoft.com/office/drawing/2014/main" xmlns="" id="{4E90543D-31E2-4B19-9764-96745DA32A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0" y="3097"/>
                <a:ext cx="0" cy="14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51" name="Line 107">
                <a:extLst>
                  <a:ext uri="{FF2B5EF4-FFF2-40B4-BE49-F238E27FC236}">
                    <a16:creationId xmlns:a16="http://schemas.microsoft.com/office/drawing/2014/main" xmlns="" id="{AB6AA786-64DD-40C4-BA1F-1E1B0FB52F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8" y="3262"/>
                <a:ext cx="0" cy="9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1852" name="Group 108">
              <a:extLst>
                <a:ext uri="{FF2B5EF4-FFF2-40B4-BE49-F238E27FC236}">
                  <a16:creationId xmlns:a16="http://schemas.microsoft.com/office/drawing/2014/main" xmlns="" id="{763BE5C6-319F-4E9D-83F1-AD2422D039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5" y="1842"/>
              <a:ext cx="144" cy="281"/>
              <a:chOff x="4608" y="3097"/>
              <a:chExt cx="144" cy="281"/>
            </a:xfrm>
          </p:grpSpPr>
          <p:sp>
            <p:nvSpPr>
              <p:cNvPr id="31853" name="Oval 109">
                <a:extLst>
                  <a:ext uri="{FF2B5EF4-FFF2-40B4-BE49-F238E27FC236}">
                    <a16:creationId xmlns:a16="http://schemas.microsoft.com/office/drawing/2014/main" xmlns="" id="{CDCFE29F-A11E-4CD6-9FB1-409ECC1C0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3235"/>
                <a:ext cx="144" cy="143"/>
              </a:xfrm>
              <a:prstGeom prst="ellipse">
                <a:avLst/>
              </a:prstGeom>
              <a:solidFill>
                <a:srgbClr val="CCFF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54" name="Line 110">
                <a:extLst>
                  <a:ext uri="{FF2B5EF4-FFF2-40B4-BE49-F238E27FC236}">
                    <a16:creationId xmlns:a16="http://schemas.microsoft.com/office/drawing/2014/main" xmlns="" id="{28F75EA2-9A63-4E39-987B-DAEE770C5E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307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55" name="Line 111">
                <a:extLst>
                  <a:ext uri="{FF2B5EF4-FFF2-40B4-BE49-F238E27FC236}">
                    <a16:creationId xmlns:a16="http://schemas.microsoft.com/office/drawing/2014/main" xmlns="" id="{61A0DE35-CEDC-49E2-AE64-FB12B1FE68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0" y="3097"/>
                <a:ext cx="0" cy="14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56" name="Line 112">
                <a:extLst>
                  <a:ext uri="{FF2B5EF4-FFF2-40B4-BE49-F238E27FC236}">
                    <a16:creationId xmlns:a16="http://schemas.microsoft.com/office/drawing/2014/main" xmlns="" id="{CE1FF8DD-FBF6-44C3-8C69-DB5874D33D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8" y="3262"/>
                <a:ext cx="0" cy="9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1857" name="Group 113">
              <a:extLst>
                <a:ext uri="{FF2B5EF4-FFF2-40B4-BE49-F238E27FC236}">
                  <a16:creationId xmlns:a16="http://schemas.microsoft.com/office/drawing/2014/main" xmlns="" id="{AC9B0DC8-A8DE-4C8B-A136-AC907ADE8F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5" y="2287"/>
              <a:ext cx="144" cy="281"/>
              <a:chOff x="4608" y="3097"/>
              <a:chExt cx="144" cy="281"/>
            </a:xfrm>
          </p:grpSpPr>
          <p:sp>
            <p:nvSpPr>
              <p:cNvPr id="31858" name="Oval 114">
                <a:extLst>
                  <a:ext uri="{FF2B5EF4-FFF2-40B4-BE49-F238E27FC236}">
                    <a16:creationId xmlns:a16="http://schemas.microsoft.com/office/drawing/2014/main" xmlns="" id="{F6B0DE88-B1FF-47B8-92FD-503EFC813A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3235"/>
                <a:ext cx="144" cy="143"/>
              </a:xfrm>
              <a:prstGeom prst="ellipse">
                <a:avLst/>
              </a:prstGeom>
              <a:solidFill>
                <a:srgbClr val="CCFF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59" name="Line 115">
                <a:extLst>
                  <a:ext uri="{FF2B5EF4-FFF2-40B4-BE49-F238E27FC236}">
                    <a16:creationId xmlns:a16="http://schemas.microsoft.com/office/drawing/2014/main" xmlns="" id="{322F35F3-4E6F-4400-A31E-C8975666DE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307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60" name="Line 116">
                <a:extLst>
                  <a:ext uri="{FF2B5EF4-FFF2-40B4-BE49-F238E27FC236}">
                    <a16:creationId xmlns:a16="http://schemas.microsoft.com/office/drawing/2014/main" xmlns="" id="{B2655ED6-F85C-4D33-93B1-C0A9F0F88A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0" y="3097"/>
                <a:ext cx="0" cy="14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861" name="Line 117">
                <a:extLst>
                  <a:ext uri="{FF2B5EF4-FFF2-40B4-BE49-F238E27FC236}">
                    <a16:creationId xmlns:a16="http://schemas.microsoft.com/office/drawing/2014/main" xmlns="" id="{7DA86997-8B8A-45DD-A80C-6AA2EFB4FC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8" y="3262"/>
                <a:ext cx="0" cy="9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墨迹 1"/>
              <p14:cNvContentPartPr/>
              <p14:nvPr/>
            </p14:nvContentPartPr>
            <p14:xfrm>
              <a:off x="1076760" y="452520"/>
              <a:ext cx="10857960" cy="61304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68840" y="444600"/>
                <a:ext cx="10871280" cy="6145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1">
            <a:extLst>
              <a:ext uri="{FF2B5EF4-FFF2-40B4-BE49-F238E27FC236}">
                <a16:creationId xmlns:a16="http://schemas.microsoft.com/office/drawing/2014/main" xmlns="" id="{94452580-4DC2-496F-911A-FB99CABC50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7D819B-6966-487D-B758-905250906F8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2821" name="Group 53">
            <a:extLst>
              <a:ext uri="{FF2B5EF4-FFF2-40B4-BE49-F238E27FC236}">
                <a16:creationId xmlns:a16="http://schemas.microsoft.com/office/drawing/2014/main" xmlns="" id="{0961AFAB-3505-4716-9F39-7D23C3E5B82D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4508500"/>
            <a:ext cx="7239000" cy="1447800"/>
            <a:chOff x="576" y="2840"/>
            <a:chExt cx="4560" cy="912"/>
          </a:xfrm>
        </p:grpSpPr>
        <p:grpSp>
          <p:nvGrpSpPr>
            <p:cNvPr id="32771" name="Group 3">
              <a:extLst>
                <a:ext uri="{FF2B5EF4-FFF2-40B4-BE49-F238E27FC236}">
                  <a16:creationId xmlns:a16="http://schemas.microsoft.com/office/drawing/2014/main" xmlns="" id="{2AF61348-05EE-4908-88A4-6BBDBF45B2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2840"/>
              <a:ext cx="4560" cy="912"/>
              <a:chOff x="576" y="3168"/>
              <a:chExt cx="4560" cy="912"/>
            </a:xfrm>
          </p:grpSpPr>
          <p:sp>
            <p:nvSpPr>
              <p:cNvPr id="32772" name="Rectangle 4">
                <a:extLst>
                  <a:ext uri="{FF2B5EF4-FFF2-40B4-BE49-F238E27FC236}">
                    <a16:creationId xmlns:a16="http://schemas.microsoft.com/office/drawing/2014/main" xmlns="" id="{7CD36D1F-42D8-480F-A91C-061FF1464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3168"/>
                <a:ext cx="4560" cy="9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2773" name="Group 5">
                <a:extLst>
                  <a:ext uri="{FF2B5EF4-FFF2-40B4-BE49-F238E27FC236}">
                    <a16:creationId xmlns:a16="http://schemas.microsoft.com/office/drawing/2014/main" xmlns="" id="{915F9C9B-C692-4E43-9F26-DD9F5D0F4D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63" y="3264"/>
                <a:ext cx="482" cy="339"/>
                <a:chOff x="816" y="1872"/>
                <a:chExt cx="487" cy="339"/>
              </a:xfrm>
            </p:grpSpPr>
            <p:sp>
              <p:nvSpPr>
                <p:cNvPr id="32774" name="Oval 6">
                  <a:extLst>
                    <a:ext uri="{FF2B5EF4-FFF2-40B4-BE49-F238E27FC236}">
                      <a16:creationId xmlns:a16="http://schemas.microsoft.com/office/drawing/2014/main" xmlns="" id="{904F9F1D-7E25-44A9-987D-A8442912E8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6" y="192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DDFF"/>
                    </a:gs>
                    <a:gs pos="100000">
                      <a:srgbClr val="FFDDFF">
                        <a:gamma/>
                        <a:shade val="7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775" name="Text Box 7">
                  <a:extLst>
                    <a:ext uri="{FF2B5EF4-FFF2-40B4-BE49-F238E27FC236}">
                      <a16:creationId xmlns:a16="http://schemas.microsoft.com/office/drawing/2014/main" xmlns="" id="{6F40A216-7A33-41D1-8EC5-61799C5E49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7" y="1872"/>
                  <a:ext cx="246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+</a:t>
                  </a:r>
                </a:p>
              </p:txBody>
            </p:sp>
            <p:graphicFrame>
              <p:nvGraphicFramePr>
                <p:cNvPr id="32776" name="Object 8">
                  <a:extLst>
                    <a:ext uri="{FF2B5EF4-FFF2-40B4-BE49-F238E27FC236}">
                      <a16:creationId xmlns:a16="http://schemas.microsoft.com/office/drawing/2014/main" xmlns="" id="{807EB1C4-EEC4-436E-9223-FA9E95D7FAC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6" y="1872"/>
                <a:ext cx="260" cy="3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50" name="公式" r:id="rId3" imgW="126720" imgH="164880" progId="Equation.3">
                        <p:embed/>
                      </p:oleObj>
                    </mc:Choice>
                    <mc:Fallback>
                      <p:oleObj name="公式" r:id="rId3" imgW="126720" imgH="164880" progId="Equation.3">
                        <p:embed/>
                        <p:pic>
                          <p:nvPicPr>
                            <p:cNvPr id="32776" name="Object 8">
                              <a:extLst>
                                <a:ext uri="{FF2B5EF4-FFF2-40B4-BE49-F238E27FC236}">
                                  <a16:creationId xmlns:a16="http://schemas.microsoft.com/office/drawing/2014/main" xmlns="" id="{807EB1C4-EEC4-436E-9223-FA9E95D7FAC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6" y="1872"/>
                              <a:ext cx="260" cy="3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2777" name="Group 9">
              <a:extLst>
                <a:ext uri="{FF2B5EF4-FFF2-40B4-BE49-F238E27FC236}">
                  <a16:creationId xmlns:a16="http://schemas.microsoft.com/office/drawing/2014/main" xmlns="" id="{3078A41A-FA51-4D26-B77E-CA40E8020A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3176"/>
              <a:ext cx="768" cy="528"/>
              <a:chOff x="1548" y="3408"/>
              <a:chExt cx="768" cy="576"/>
            </a:xfrm>
          </p:grpSpPr>
          <p:sp>
            <p:nvSpPr>
              <p:cNvPr id="32778" name="Oval 10">
                <a:extLst>
                  <a:ext uri="{FF2B5EF4-FFF2-40B4-BE49-F238E27FC236}">
                    <a16:creationId xmlns:a16="http://schemas.microsoft.com/office/drawing/2014/main" xmlns="" id="{840366DD-3819-46A5-B383-50CF6EC366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6" y="374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6078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2779" name="Group 11">
                <a:extLst>
                  <a:ext uri="{FF2B5EF4-FFF2-40B4-BE49-F238E27FC236}">
                    <a16:creationId xmlns:a16="http://schemas.microsoft.com/office/drawing/2014/main" xmlns="" id="{58D745BC-6F62-4D23-96BF-75122D326E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48" y="3408"/>
                <a:ext cx="576" cy="528"/>
                <a:chOff x="1200" y="2160"/>
                <a:chExt cx="624" cy="479"/>
              </a:xfrm>
            </p:grpSpPr>
            <p:sp>
              <p:nvSpPr>
                <p:cNvPr id="32780" name="Line 12">
                  <a:extLst>
                    <a:ext uri="{FF2B5EF4-FFF2-40B4-BE49-F238E27FC236}">
                      <a16:creationId xmlns:a16="http://schemas.microsoft.com/office/drawing/2014/main" xmlns="" id="{1BD3A983-4D40-42A7-9B38-CD5B63DBF5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2160"/>
                  <a:ext cx="624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32781" name="Object 13">
                  <a:extLst>
                    <a:ext uri="{FF2B5EF4-FFF2-40B4-BE49-F238E27FC236}">
                      <a16:creationId xmlns:a16="http://schemas.microsoft.com/office/drawing/2014/main" xmlns="" id="{3DE988CA-00E2-4382-9390-0233BB86B4A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48" y="2304"/>
                <a:ext cx="279" cy="3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51" name="公式" r:id="rId5" imgW="126720" imgH="152280" progId="Equation.3">
                        <p:embed/>
                      </p:oleObj>
                    </mc:Choice>
                    <mc:Fallback>
                      <p:oleObj name="公式" r:id="rId5" imgW="126720" imgH="152280" progId="Equation.3">
                        <p:embed/>
                        <p:pic>
                          <p:nvPicPr>
                            <p:cNvPr id="32781" name="Object 13">
                              <a:extLst>
                                <a:ext uri="{FF2B5EF4-FFF2-40B4-BE49-F238E27FC236}">
                                  <a16:creationId xmlns:a16="http://schemas.microsoft.com/office/drawing/2014/main" xmlns="" id="{3DE988CA-00E2-4382-9390-0233BB86B4A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48" y="2304"/>
                              <a:ext cx="279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2818" name="Group 50">
              <a:extLst>
                <a:ext uri="{FF2B5EF4-FFF2-40B4-BE49-F238E27FC236}">
                  <a16:creationId xmlns:a16="http://schemas.microsoft.com/office/drawing/2014/main" xmlns="" id="{DA5DCB31-5F8C-4718-B8F8-A4DA99EF8B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82" y="3400"/>
              <a:ext cx="471" cy="348"/>
              <a:chOff x="1982" y="3400"/>
              <a:chExt cx="471" cy="348"/>
            </a:xfrm>
          </p:grpSpPr>
          <p:sp>
            <p:nvSpPr>
              <p:cNvPr id="32783" name="Text Box 15">
                <a:extLst>
                  <a:ext uri="{FF2B5EF4-FFF2-40B4-BE49-F238E27FC236}">
                    <a16:creationId xmlns:a16="http://schemas.microsoft.com/office/drawing/2014/main" xmlns="" id="{92330F72-5A2A-43F9-864F-9050A670FC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2" y="3430"/>
                <a:ext cx="31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×</a:t>
                </a:r>
              </a:p>
            </p:txBody>
          </p:sp>
          <p:graphicFrame>
            <p:nvGraphicFramePr>
              <p:cNvPr id="32784" name="Object 16">
                <a:extLst>
                  <a:ext uri="{FF2B5EF4-FFF2-40B4-BE49-F238E27FC236}">
                    <a16:creationId xmlns:a16="http://schemas.microsoft.com/office/drawing/2014/main" xmlns="" id="{56828D2C-D610-4163-8136-AFB516AD73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96" y="3400"/>
              <a:ext cx="257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52" name="公式" r:id="rId7" imgW="152280" imgH="190440" progId="Equation.3">
                      <p:embed/>
                    </p:oleObj>
                  </mc:Choice>
                  <mc:Fallback>
                    <p:oleObj name="公式" r:id="rId7" imgW="152280" imgH="190440" progId="Equation.3">
                      <p:embed/>
                      <p:pic>
                        <p:nvPicPr>
                          <p:cNvPr id="32784" name="Object 16">
                            <a:extLst>
                              <a:ext uri="{FF2B5EF4-FFF2-40B4-BE49-F238E27FC236}">
                                <a16:creationId xmlns:a16="http://schemas.microsoft.com/office/drawing/2014/main" xmlns="" id="{56828D2C-D610-4163-8136-AFB516AD733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6" y="3400"/>
                            <a:ext cx="257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785" name="Group 17">
              <a:extLst>
                <a:ext uri="{FF2B5EF4-FFF2-40B4-BE49-F238E27FC236}">
                  <a16:creationId xmlns:a16="http://schemas.microsoft.com/office/drawing/2014/main" xmlns="" id="{5B2B9FB4-D207-446A-88E4-8455205846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6" y="2936"/>
              <a:ext cx="935" cy="336"/>
              <a:chOff x="3312" y="3348"/>
              <a:chExt cx="935" cy="336"/>
            </a:xfrm>
          </p:grpSpPr>
          <p:sp>
            <p:nvSpPr>
              <p:cNvPr id="32786" name="Line 18">
                <a:extLst>
                  <a:ext uri="{FF2B5EF4-FFF2-40B4-BE49-F238E27FC236}">
                    <a16:creationId xmlns:a16="http://schemas.microsoft.com/office/drawing/2014/main" xmlns="" id="{E60373B3-0091-4C8F-ACFE-1B9A2DED3A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3540"/>
                <a:ext cx="63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2787" name="Object 19">
                <a:extLst>
                  <a:ext uri="{FF2B5EF4-FFF2-40B4-BE49-F238E27FC236}">
                    <a16:creationId xmlns:a16="http://schemas.microsoft.com/office/drawing/2014/main" xmlns="" id="{C8335F6E-F93B-495C-A66E-C88EA1848D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84" y="3348"/>
              <a:ext cx="26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53" name="Equation" r:id="rId9" imgW="126720" imgH="177480" progId="Equation.3">
                      <p:embed/>
                    </p:oleObj>
                  </mc:Choice>
                  <mc:Fallback>
                    <p:oleObj name="Equation" r:id="rId9" imgW="126720" imgH="177480" progId="Equation.3">
                      <p:embed/>
                      <p:pic>
                        <p:nvPicPr>
                          <p:cNvPr id="32787" name="Object 19">
                            <a:extLst>
                              <a:ext uri="{FF2B5EF4-FFF2-40B4-BE49-F238E27FC236}">
                                <a16:creationId xmlns:a16="http://schemas.microsoft.com/office/drawing/2014/main" xmlns="" id="{C8335F6E-F93B-495C-A66E-C88EA1848DF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3348"/>
                            <a:ext cx="26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788" name="Group 20">
              <a:extLst>
                <a:ext uri="{FF2B5EF4-FFF2-40B4-BE49-F238E27FC236}">
                  <a16:creationId xmlns:a16="http://schemas.microsoft.com/office/drawing/2014/main" xmlns="" id="{8DB8AB43-767D-4F19-BE53-C205CB5909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7" y="3080"/>
              <a:ext cx="402" cy="384"/>
              <a:chOff x="1537" y="3408"/>
              <a:chExt cx="402" cy="384"/>
            </a:xfrm>
          </p:grpSpPr>
          <p:sp>
            <p:nvSpPr>
              <p:cNvPr id="32789" name="Arc 21">
                <a:extLst>
                  <a:ext uri="{FF2B5EF4-FFF2-40B4-BE49-F238E27FC236}">
                    <a16:creationId xmlns:a16="http://schemas.microsoft.com/office/drawing/2014/main" xmlns="" id="{CD7ADAED-5AB6-42FF-887C-CA23924D4309}"/>
                  </a:ext>
                </a:extLst>
              </p:cNvPr>
              <p:cNvSpPr>
                <a:spLocks/>
              </p:cNvSpPr>
              <p:nvPr/>
            </p:nvSpPr>
            <p:spPr bwMode="auto">
              <a:xfrm rot="3043447">
                <a:off x="1554" y="3425"/>
                <a:ext cx="157" cy="192"/>
              </a:xfrm>
              <a:custGeom>
                <a:avLst/>
                <a:gdLst>
                  <a:gd name="G0" fmla="+- 0 0 0"/>
                  <a:gd name="G1" fmla="+- 21563 0 0"/>
                  <a:gd name="G2" fmla="+- 21600 0 0"/>
                  <a:gd name="T0" fmla="*/ 1261 w 20956"/>
                  <a:gd name="T1" fmla="*/ 0 h 21563"/>
                  <a:gd name="T2" fmla="*/ 20956 w 20956"/>
                  <a:gd name="T3" fmla="*/ 16326 h 21563"/>
                  <a:gd name="T4" fmla="*/ 0 w 20956"/>
                  <a:gd name="T5" fmla="*/ 21563 h 21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956" h="21563" fill="none" extrusionOk="0">
                    <a:moveTo>
                      <a:pt x="1261" y="-1"/>
                    </a:moveTo>
                    <a:cubicBezTo>
                      <a:pt x="10689" y="551"/>
                      <a:pt x="18665" y="7163"/>
                      <a:pt x="20955" y="16326"/>
                    </a:cubicBezTo>
                  </a:path>
                  <a:path w="20956" h="21563" stroke="0" extrusionOk="0">
                    <a:moveTo>
                      <a:pt x="1261" y="-1"/>
                    </a:moveTo>
                    <a:cubicBezTo>
                      <a:pt x="10689" y="551"/>
                      <a:pt x="18665" y="7163"/>
                      <a:pt x="20955" y="16326"/>
                    </a:cubicBezTo>
                    <a:lnTo>
                      <a:pt x="0" y="21563"/>
                    </a:lnTo>
                    <a:close/>
                  </a:path>
                </a:pathLst>
              </a:custGeom>
              <a:noFill/>
              <a:ln w="25400">
                <a:solidFill>
                  <a:srgbClr val="CC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2790" name="Object 22">
                <a:extLst>
                  <a:ext uri="{FF2B5EF4-FFF2-40B4-BE49-F238E27FC236}">
                    <a16:creationId xmlns:a16="http://schemas.microsoft.com/office/drawing/2014/main" xmlns="" id="{2C7206B5-95FF-43BB-A91C-39EC9B4415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05" y="3408"/>
              <a:ext cx="23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54" name="公式" r:id="rId11" imgW="164880" imgH="241200" progId="Equation.3">
                      <p:embed/>
                    </p:oleObj>
                  </mc:Choice>
                  <mc:Fallback>
                    <p:oleObj name="公式" r:id="rId11" imgW="164880" imgH="241200" progId="Equation.3">
                      <p:embed/>
                      <p:pic>
                        <p:nvPicPr>
                          <p:cNvPr id="32790" name="Object 22">
                            <a:extLst>
                              <a:ext uri="{FF2B5EF4-FFF2-40B4-BE49-F238E27FC236}">
                                <a16:creationId xmlns:a16="http://schemas.microsoft.com/office/drawing/2014/main" xmlns="" id="{2C7206B5-95FF-43BB-A91C-39EC9B4415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5" y="3408"/>
                            <a:ext cx="234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791" name="Group 23">
              <a:extLst>
                <a:ext uri="{FF2B5EF4-FFF2-40B4-BE49-F238E27FC236}">
                  <a16:creationId xmlns:a16="http://schemas.microsoft.com/office/drawing/2014/main" xmlns="" id="{CA54D603-838E-4241-9154-47B0062D4E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5" y="3128"/>
              <a:ext cx="446" cy="384"/>
              <a:chOff x="3905" y="3456"/>
              <a:chExt cx="446" cy="384"/>
            </a:xfrm>
          </p:grpSpPr>
          <p:sp>
            <p:nvSpPr>
              <p:cNvPr id="32792" name="Arc 24">
                <a:extLst>
                  <a:ext uri="{FF2B5EF4-FFF2-40B4-BE49-F238E27FC236}">
                    <a16:creationId xmlns:a16="http://schemas.microsoft.com/office/drawing/2014/main" xmlns="" id="{31049E85-D584-4B98-8CED-B2CA8F2007DF}"/>
                  </a:ext>
                </a:extLst>
              </p:cNvPr>
              <p:cNvSpPr>
                <a:spLocks/>
              </p:cNvSpPr>
              <p:nvPr/>
            </p:nvSpPr>
            <p:spPr bwMode="auto">
              <a:xfrm rot="3043447">
                <a:off x="3946" y="3465"/>
                <a:ext cx="162" cy="2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7496"/>
                  <a:gd name="T2" fmla="*/ 20780 w 21600"/>
                  <a:gd name="T3" fmla="*/ 27496 h 27496"/>
                  <a:gd name="T4" fmla="*/ 0 w 21600"/>
                  <a:gd name="T5" fmla="*/ 21600 h 27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749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593"/>
                      <a:pt x="21323" y="25577"/>
                      <a:pt x="20779" y="27495"/>
                    </a:cubicBezTo>
                  </a:path>
                  <a:path w="21600" h="2749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593"/>
                      <a:pt x="21323" y="25577"/>
                      <a:pt x="20779" y="2749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2793" name="Object 25">
                <a:extLst>
                  <a:ext uri="{FF2B5EF4-FFF2-40B4-BE49-F238E27FC236}">
                    <a16:creationId xmlns:a16="http://schemas.microsoft.com/office/drawing/2014/main" xmlns="" id="{E2A1079B-73EF-4637-A450-FAD8EDEDE19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17" y="3456"/>
              <a:ext cx="23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55" name="公式" r:id="rId13" imgW="164880" imgH="241200" progId="Equation.3">
                      <p:embed/>
                    </p:oleObj>
                  </mc:Choice>
                  <mc:Fallback>
                    <p:oleObj name="公式" r:id="rId13" imgW="164880" imgH="241200" progId="Equation.3">
                      <p:embed/>
                      <p:pic>
                        <p:nvPicPr>
                          <p:cNvPr id="32793" name="Object 25">
                            <a:extLst>
                              <a:ext uri="{FF2B5EF4-FFF2-40B4-BE49-F238E27FC236}">
                                <a16:creationId xmlns:a16="http://schemas.microsoft.com/office/drawing/2014/main" xmlns="" id="{E2A1079B-73EF-4637-A450-FAD8EDEDE19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7" y="3456"/>
                            <a:ext cx="234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794" name="Group 26">
              <a:extLst>
                <a:ext uri="{FF2B5EF4-FFF2-40B4-BE49-F238E27FC236}">
                  <a16:creationId xmlns:a16="http://schemas.microsoft.com/office/drawing/2014/main" xmlns="" id="{D1A3F99B-D465-4573-87AA-7C963F8D9C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2936"/>
              <a:ext cx="960" cy="336"/>
              <a:chOff x="1536" y="3264"/>
              <a:chExt cx="960" cy="336"/>
            </a:xfrm>
          </p:grpSpPr>
          <p:sp>
            <p:nvSpPr>
              <p:cNvPr id="32795" name="Line 27">
                <a:extLst>
                  <a:ext uri="{FF2B5EF4-FFF2-40B4-BE49-F238E27FC236}">
                    <a16:creationId xmlns:a16="http://schemas.microsoft.com/office/drawing/2014/main" xmlns="" id="{20B706B9-4D0F-460C-903B-D7DAFDB78B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3408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2796" name="Object 28">
                <a:extLst>
                  <a:ext uri="{FF2B5EF4-FFF2-40B4-BE49-F238E27FC236}">
                    <a16:creationId xmlns:a16="http://schemas.microsoft.com/office/drawing/2014/main" xmlns="" id="{D1323D98-2347-4F8B-9322-AAD53332210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33" y="3264"/>
              <a:ext cx="26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56" name="Equation" r:id="rId14" imgW="126720" imgH="177480" progId="Equation.3">
                      <p:embed/>
                    </p:oleObj>
                  </mc:Choice>
                  <mc:Fallback>
                    <p:oleObj name="Equation" r:id="rId14" imgW="126720" imgH="177480" progId="Equation.3">
                      <p:embed/>
                      <p:pic>
                        <p:nvPicPr>
                          <p:cNvPr id="32796" name="Object 28">
                            <a:extLst>
                              <a:ext uri="{FF2B5EF4-FFF2-40B4-BE49-F238E27FC236}">
                                <a16:creationId xmlns:a16="http://schemas.microsoft.com/office/drawing/2014/main" xmlns="" id="{D1323D98-2347-4F8B-9322-AAD53332210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3" y="3264"/>
                            <a:ext cx="26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820" name="Group 52">
              <a:extLst>
                <a:ext uri="{FF2B5EF4-FFF2-40B4-BE49-F238E27FC236}">
                  <a16:creationId xmlns:a16="http://schemas.microsoft.com/office/drawing/2014/main" xmlns="" id="{344FDDCF-42B2-4DC6-8E9A-7D05ED6CD7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8" y="3176"/>
              <a:ext cx="804" cy="576"/>
              <a:chOff x="3708" y="3176"/>
              <a:chExt cx="804" cy="576"/>
            </a:xfrm>
          </p:grpSpPr>
          <p:grpSp>
            <p:nvGrpSpPr>
              <p:cNvPr id="32798" name="Group 30">
                <a:extLst>
                  <a:ext uri="{FF2B5EF4-FFF2-40B4-BE49-F238E27FC236}">
                    <a16:creationId xmlns:a16="http://schemas.microsoft.com/office/drawing/2014/main" xmlns="" id="{78FCA1A4-DC34-4813-A2E0-ADD18EF796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3425"/>
                <a:ext cx="240" cy="327"/>
                <a:chOff x="2112" y="3072"/>
                <a:chExt cx="240" cy="327"/>
              </a:xfrm>
            </p:grpSpPr>
            <p:sp>
              <p:nvSpPr>
                <p:cNvPr id="32799" name="Oval 31">
                  <a:extLst>
                    <a:ext uri="{FF2B5EF4-FFF2-40B4-BE49-F238E27FC236}">
                      <a16:creationId xmlns:a16="http://schemas.microsoft.com/office/drawing/2014/main" xmlns="" id="{7F26A8A4-DF9C-4D66-AEC1-C04D4719A0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12" y="3120"/>
                  <a:ext cx="240" cy="240"/>
                </a:xfrm>
                <a:prstGeom prst="ellipse">
                  <a:avLst/>
                </a:prstGeom>
                <a:solidFill>
                  <a:srgbClr val="B0CAE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00" name="Text Box 32">
                  <a:extLst>
                    <a:ext uri="{FF2B5EF4-FFF2-40B4-BE49-F238E27FC236}">
                      <a16:creationId xmlns:a16="http://schemas.microsoft.com/office/drawing/2014/main" xmlns="" id="{214CD0F4-3B0D-411F-99EB-2BDFEB621E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2" y="3072"/>
                  <a:ext cx="116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2801" name="Group 33">
                <a:extLst>
                  <a:ext uri="{FF2B5EF4-FFF2-40B4-BE49-F238E27FC236}">
                    <a16:creationId xmlns:a16="http://schemas.microsoft.com/office/drawing/2014/main" xmlns="" id="{523FDD0D-3A54-4DBD-A394-B4DE05BBF6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08" y="3176"/>
                <a:ext cx="576" cy="480"/>
                <a:chOff x="3264" y="2928"/>
                <a:chExt cx="768" cy="479"/>
              </a:xfrm>
            </p:grpSpPr>
            <p:sp>
              <p:nvSpPr>
                <p:cNvPr id="32802" name="Line 34">
                  <a:extLst>
                    <a:ext uri="{FF2B5EF4-FFF2-40B4-BE49-F238E27FC236}">
                      <a16:creationId xmlns:a16="http://schemas.microsoft.com/office/drawing/2014/main" xmlns="" id="{7B50CA04-90F1-4570-B4CD-C671A2A3FD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4" y="2928"/>
                  <a:ext cx="768" cy="43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32803" name="Object 35">
                  <a:extLst>
                    <a:ext uri="{FF2B5EF4-FFF2-40B4-BE49-F238E27FC236}">
                      <a16:creationId xmlns:a16="http://schemas.microsoft.com/office/drawing/2014/main" xmlns="" id="{9B977CD3-8695-41C1-86FD-C2CC771D859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360" y="3072"/>
                <a:ext cx="279" cy="3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57" name="公式" r:id="rId16" imgW="126720" imgH="152280" progId="Equation.3">
                        <p:embed/>
                      </p:oleObj>
                    </mc:Choice>
                    <mc:Fallback>
                      <p:oleObj name="公式" r:id="rId16" imgW="126720" imgH="152280" progId="Equation.3">
                        <p:embed/>
                        <p:pic>
                          <p:nvPicPr>
                            <p:cNvPr id="32803" name="Object 35">
                              <a:extLst>
                                <a:ext uri="{FF2B5EF4-FFF2-40B4-BE49-F238E27FC236}">
                                  <a16:creationId xmlns:a16="http://schemas.microsoft.com/office/drawing/2014/main" xmlns="" id="{9B977CD3-8695-41C1-86FD-C2CC771D859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0" y="3072"/>
                              <a:ext cx="279" cy="3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2819" name="Group 51">
              <a:extLst>
                <a:ext uri="{FF2B5EF4-FFF2-40B4-BE49-F238E27FC236}">
                  <a16:creationId xmlns:a16="http://schemas.microsoft.com/office/drawing/2014/main" xmlns="" id="{F0F5044C-153C-4711-AFC0-AAAD9AD7CC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3412"/>
              <a:ext cx="349" cy="336"/>
              <a:chOff x="4368" y="3412"/>
              <a:chExt cx="349" cy="336"/>
            </a:xfrm>
          </p:grpSpPr>
          <p:graphicFrame>
            <p:nvGraphicFramePr>
              <p:cNvPr id="32805" name="Object 37">
                <a:extLst>
                  <a:ext uri="{FF2B5EF4-FFF2-40B4-BE49-F238E27FC236}">
                    <a16:creationId xmlns:a16="http://schemas.microsoft.com/office/drawing/2014/main" xmlns="" id="{48E9FF51-51CB-40CF-A08C-99D702F1A5E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8" y="3412"/>
              <a:ext cx="24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58" name="公式" r:id="rId17" imgW="152280" imgH="190440" progId="Equation.3">
                      <p:embed/>
                    </p:oleObj>
                  </mc:Choice>
                  <mc:Fallback>
                    <p:oleObj name="公式" r:id="rId17" imgW="152280" imgH="190440" progId="Equation.3">
                      <p:embed/>
                      <p:pic>
                        <p:nvPicPr>
                          <p:cNvPr id="32805" name="Object 37">
                            <a:extLst>
                              <a:ext uri="{FF2B5EF4-FFF2-40B4-BE49-F238E27FC236}">
                                <a16:creationId xmlns:a16="http://schemas.microsoft.com/office/drawing/2014/main" xmlns="" id="{48E9FF51-51CB-40CF-A08C-99D702F1A5E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8" y="3412"/>
                            <a:ext cx="249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6" name="Oval 38">
                <a:extLst>
                  <a:ext uri="{FF2B5EF4-FFF2-40B4-BE49-F238E27FC236}">
                    <a16:creationId xmlns:a16="http://schemas.microsoft.com/office/drawing/2014/main" xmlns="" id="{DA3131C5-9D9C-4DE4-A7E8-E01211F584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3573"/>
                <a:ext cx="43" cy="4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2807" name="Group 39">
              <a:extLst>
                <a:ext uri="{FF2B5EF4-FFF2-40B4-BE49-F238E27FC236}">
                  <a16:creationId xmlns:a16="http://schemas.microsoft.com/office/drawing/2014/main" xmlns="" id="{EF85C294-03C9-41E9-B45A-6D03367FE4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6" y="2936"/>
              <a:ext cx="720" cy="367"/>
              <a:chOff x="2352" y="1968"/>
              <a:chExt cx="768" cy="379"/>
            </a:xfrm>
          </p:grpSpPr>
          <p:sp>
            <p:nvSpPr>
              <p:cNvPr id="32808" name="Oval 40">
                <a:extLst>
                  <a:ext uri="{FF2B5EF4-FFF2-40B4-BE49-F238E27FC236}">
                    <a16:creationId xmlns:a16="http://schemas.microsoft.com/office/drawing/2014/main" xmlns="" id="{3810F0FB-0FD5-4A33-8FDD-32324A6B9D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C1F7D0"/>
                  </a:gs>
                  <a:gs pos="100000">
                    <a:srgbClr val="C1F7D0">
                      <a:gamma/>
                      <a:shade val="8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09" name="Line 41">
                <a:extLst>
                  <a:ext uri="{FF2B5EF4-FFF2-40B4-BE49-F238E27FC236}">
                    <a16:creationId xmlns:a16="http://schemas.microsoft.com/office/drawing/2014/main" xmlns="" id="{F49BF498-ED35-4191-890B-CB80B57267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160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66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2810" name="Object 42">
                <a:extLst>
                  <a:ext uri="{FF2B5EF4-FFF2-40B4-BE49-F238E27FC236}">
                    <a16:creationId xmlns:a16="http://schemas.microsoft.com/office/drawing/2014/main" xmlns="" id="{5C695B8C-1797-48F3-ACA0-F324F78B54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52" y="1968"/>
              <a:ext cx="556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59" name="公式" r:id="rId18" imgW="241200" imgH="164880" progId="Equation.3">
                      <p:embed/>
                    </p:oleObj>
                  </mc:Choice>
                  <mc:Fallback>
                    <p:oleObj name="公式" r:id="rId18" imgW="241200" imgH="164880" progId="Equation.3">
                      <p:embed/>
                      <p:pic>
                        <p:nvPicPr>
                          <p:cNvPr id="32810" name="Object 42">
                            <a:extLst>
                              <a:ext uri="{FF2B5EF4-FFF2-40B4-BE49-F238E27FC236}">
                                <a16:creationId xmlns:a16="http://schemas.microsoft.com/office/drawing/2014/main" xmlns="" id="{5C695B8C-1797-48F3-ACA0-F324F78B54C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1968"/>
                            <a:ext cx="556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2817" name="Group 49">
            <a:extLst>
              <a:ext uri="{FF2B5EF4-FFF2-40B4-BE49-F238E27FC236}">
                <a16:creationId xmlns:a16="http://schemas.microsoft.com/office/drawing/2014/main" xmlns="" id="{BB4738A6-D287-439A-89D7-BB737D2EFEE9}"/>
              </a:ext>
            </a:extLst>
          </p:cNvPr>
          <p:cNvGrpSpPr>
            <a:grpSpLocks/>
          </p:cNvGrpSpPr>
          <p:nvPr/>
        </p:nvGrpSpPr>
        <p:grpSpPr bwMode="auto">
          <a:xfrm>
            <a:off x="2586038" y="3500439"/>
            <a:ext cx="3078162" cy="579437"/>
            <a:chOff x="669" y="2205"/>
            <a:chExt cx="1939" cy="365"/>
          </a:xfrm>
        </p:grpSpPr>
        <p:sp>
          <p:nvSpPr>
            <p:cNvPr id="32812" name="Text Box 44">
              <a:extLst>
                <a:ext uri="{FF2B5EF4-FFF2-40B4-BE49-F238E27FC236}">
                  <a16:creationId xmlns:a16="http://schemas.microsoft.com/office/drawing/2014/main" xmlns="" id="{5109DDB0-8D1E-46D6-9C53-A146EEFE55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" y="2205"/>
              <a:ext cx="14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适用条件</a:t>
              </a:r>
            </a:p>
          </p:txBody>
        </p:sp>
        <p:graphicFrame>
          <p:nvGraphicFramePr>
            <p:cNvPr id="32813" name="Object 45">
              <a:extLst>
                <a:ext uri="{FF2B5EF4-FFF2-40B4-BE49-F238E27FC236}">
                  <a16:creationId xmlns:a16="http://schemas.microsoft.com/office/drawing/2014/main" xmlns="" id="{BE080FCE-5134-4A6F-98EA-4E8965175A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1" y="2294"/>
            <a:ext cx="70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0" name="公式" r:id="rId20" imgW="431640" imgH="139680" progId="Equation.3">
                    <p:embed/>
                  </p:oleObj>
                </mc:Choice>
                <mc:Fallback>
                  <p:oleObj name="公式" r:id="rId20" imgW="431640" imgH="139680" progId="Equation.3">
                    <p:embed/>
                    <p:pic>
                      <p:nvPicPr>
                        <p:cNvPr id="32813" name="Object 45">
                          <a:extLst>
                            <a:ext uri="{FF2B5EF4-FFF2-40B4-BE49-F238E27FC236}">
                              <a16:creationId xmlns:a16="http://schemas.microsoft.com/office/drawing/2014/main" xmlns="" id="{BE080FCE-5134-4A6F-98EA-4E8965175A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" y="2294"/>
                          <a:ext cx="70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14" name="Object 46">
            <a:extLst>
              <a:ext uri="{FF2B5EF4-FFF2-40B4-BE49-F238E27FC236}">
                <a16:creationId xmlns:a16="http://schemas.microsoft.com/office/drawing/2014/main" xmlns="" id="{A6856227-4F60-4BB6-AB3A-E0912989CD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314" y="1962150"/>
          <a:ext cx="33162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1" name="公式" r:id="rId22" imgW="1307880" imgH="419040" progId="Equation.3">
                  <p:embed/>
                </p:oleObj>
              </mc:Choice>
              <mc:Fallback>
                <p:oleObj name="公式" r:id="rId22" imgW="1307880" imgH="419040" progId="Equation.3">
                  <p:embed/>
                  <p:pic>
                    <p:nvPicPr>
                      <p:cNvPr id="32814" name="Object 46">
                        <a:extLst>
                          <a:ext uri="{FF2B5EF4-FFF2-40B4-BE49-F238E27FC236}">
                            <a16:creationId xmlns:a16="http://schemas.microsoft.com/office/drawing/2014/main" xmlns="" id="{A6856227-4F60-4BB6-AB3A-E0912989C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4" y="1962150"/>
                        <a:ext cx="3316287" cy="11064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5" name="Rectangle 47">
            <a:extLst>
              <a:ext uri="{FF2B5EF4-FFF2-40B4-BE49-F238E27FC236}">
                <a16:creationId xmlns:a16="http://schemas.microsoft.com/office/drawing/2014/main" xmlns="" id="{F096BB67-D6EA-4525-BE87-109C100D2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052514"/>
            <a:ext cx="3213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运动电荷的磁场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" name="墨迹 1"/>
              <p14:cNvContentPartPr/>
              <p14:nvPr/>
            </p14:nvContentPartPr>
            <p14:xfrm>
              <a:off x="6765120" y="2227680"/>
              <a:ext cx="20880" cy="111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762600" y="2224080"/>
                <a:ext cx="25920" cy="17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>
            <a:extLst>
              <a:ext uri="{FF2B5EF4-FFF2-40B4-BE49-F238E27FC236}">
                <a16:creationId xmlns:a16="http://schemas.microsoft.com/office/drawing/2014/main" xmlns="" id="{8E1301D1-1CC8-4C0F-B2A8-1653CEE037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35892E-FDE2-426E-B766-4FE77673E118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3869" name="Group 77">
            <a:extLst>
              <a:ext uri="{FF2B5EF4-FFF2-40B4-BE49-F238E27FC236}">
                <a16:creationId xmlns:a16="http://schemas.microsoft.com/office/drawing/2014/main" xmlns="" id="{856A26EE-48AC-475B-9B0E-C996180C70ED}"/>
              </a:ext>
            </a:extLst>
          </p:cNvPr>
          <p:cNvGrpSpPr>
            <a:grpSpLocks/>
          </p:cNvGrpSpPr>
          <p:nvPr/>
        </p:nvGrpSpPr>
        <p:grpSpPr bwMode="auto">
          <a:xfrm>
            <a:off x="5638801" y="1143001"/>
            <a:ext cx="4105275" cy="4181475"/>
            <a:chOff x="2592" y="720"/>
            <a:chExt cx="2586" cy="2634"/>
          </a:xfrm>
        </p:grpSpPr>
        <p:sp>
          <p:nvSpPr>
            <p:cNvPr id="33802" name="Text Box 10">
              <a:extLst>
                <a:ext uri="{FF2B5EF4-FFF2-40B4-BE49-F238E27FC236}">
                  <a16:creationId xmlns:a16="http://schemas.microsoft.com/office/drawing/2014/main" xmlns="" id="{B112F2B3-7CB9-4FF9-907F-E5005A19C3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720"/>
              <a:ext cx="2586" cy="2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半径为       的带电薄圆盘的电荷面密度为    ，并以角速度    绕通过盘心垂直于盘面的轴转动，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求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圆盘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中心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磁感强度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</a:p>
          </p:txBody>
        </p:sp>
        <p:graphicFrame>
          <p:nvGraphicFramePr>
            <p:cNvPr id="33803" name="Object 11">
              <a:extLst>
                <a:ext uri="{FF2B5EF4-FFF2-40B4-BE49-F238E27FC236}">
                  <a16:creationId xmlns:a16="http://schemas.microsoft.com/office/drawing/2014/main" xmlns="" id="{320BD974-8684-4CCE-AE29-1B16181E07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6" y="1872"/>
            <a:ext cx="32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4" name="Equation" r:id="rId3" imgW="215640" imgH="317160" progId="Equation.3">
                    <p:embed/>
                  </p:oleObj>
                </mc:Choice>
                <mc:Fallback>
                  <p:oleObj name="Equation" r:id="rId3" imgW="215640" imgH="317160" progId="Equation.3">
                    <p:embed/>
                    <p:pic>
                      <p:nvPicPr>
                        <p:cNvPr id="33803" name="Object 11">
                          <a:extLst>
                            <a:ext uri="{FF2B5EF4-FFF2-40B4-BE49-F238E27FC236}">
                              <a16:creationId xmlns:a16="http://schemas.microsoft.com/office/drawing/2014/main" xmlns="" id="{320BD974-8684-4CCE-AE29-1B16181E07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" y="1872"/>
                          <a:ext cx="329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12">
              <a:extLst>
                <a:ext uri="{FF2B5EF4-FFF2-40B4-BE49-F238E27FC236}">
                  <a16:creationId xmlns:a16="http://schemas.microsoft.com/office/drawing/2014/main" xmlns="" id="{B79526FF-534A-44EF-823C-975F2B746E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816"/>
            <a:ext cx="33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5" name="Equation" r:id="rId5" imgW="215640" imgH="228600" progId="Equation.3">
                    <p:embed/>
                  </p:oleObj>
                </mc:Choice>
                <mc:Fallback>
                  <p:oleObj name="Equation" r:id="rId5" imgW="215640" imgH="228600" progId="Equation.3">
                    <p:embed/>
                    <p:pic>
                      <p:nvPicPr>
                        <p:cNvPr id="33804" name="Object 12">
                          <a:extLst>
                            <a:ext uri="{FF2B5EF4-FFF2-40B4-BE49-F238E27FC236}">
                              <a16:creationId xmlns:a16="http://schemas.microsoft.com/office/drawing/2014/main" xmlns="" id="{B79526FF-534A-44EF-823C-975F2B746E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816"/>
                          <a:ext cx="335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13">
              <a:extLst>
                <a:ext uri="{FF2B5EF4-FFF2-40B4-BE49-F238E27FC236}">
                  <a16:creationId xmlns:a16="http://schemas.microsoft.com/office/drawing/2014/main" xmlns="" id="{E526ADBB-592F-480B-B6B9-845A203C66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3" y="1581"/>
            <a:ext cx="30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6" name="Equation" r:id="rId7" imgW="215640" imgH="190440" progId="Equation.3">
                    <p:embed/>
                  </p:oleObj>
                </mc:Choice>
                <mc:Fallback>
                  <p:oleObj name="Equation" r:id="rId7" imgW="215640" imgH="190440" progId="Equation.3">
                    <p:embed/>
                    <p:pic>
                      <p:nvPicPr>
                        <p:cNvPr id="33805" name="Object 13">
                          <a:extLst>
                            <a:ext uri="{FF2B5EF4-FFF2-40B4-BE49-F238E27FC236}">
                              <a16:creationId xmlns:a16="http://schemas.microsoft.com/office/drawing/2014/main" xmlns="" id="{E526ADBB-592F-480B-B6B9-845A203C66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" y="1581"/>
                          <a:ext cx="30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33" name="Rectangle 41">
            <a:extLst>
              <a:ext uri="{FF2B5EF4-FFF2-40B4-BE49-F238E27FC236}">
                <a16:creationId xmlns:a16="http://schemas.microsoft.com/office/drawing/2014/main" xmlns="" id="{1C02584F-E53A-489A-80EB-C2E3C46B7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6800" y="1773238"/>
            <a:ext cx="2895600" cy="3352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3867" name="Group 75">
            <a:extLst>
              <a:ext uri="{FF2B5EF4-FFF2-40B4-BE49-F238E27FC236}">
                <a16:creationId xmlns:a16="http://schemas.microsoft.com/office/drawing/2014/main" xmlns="" id="{42DE55BB-5085-4762-AD93-A1B51FDF830E}"/>
              </a:ext>
            </a:extLst>
          </p:cNvPr>
          <p:cNvGrpSpPr>
            <a:grpSpLocks/>
          </p:cNvGrpSpPr>
          <p:nvPr/>
        </p:nvGrpSpPr>
        <p:grpSpPr bwMode="auto">
          <a:xfrm>
            <a:off x="2641600" y="2306639"/>
            <a:ext cx="2133600" cy="2701925"/>
            <a:chOff x="704" y="1453"/>
            <a:chExt cx="1344" cy="1702"/>
          </a:xfrm>
        </p:grpSpPr>
        <p:sp>
          <p:nvSpPr>
            <p:cNvPr id="33835" name="Oval 43">
              <a:extLst>
                <a:ext uri="{FF2B5EF4-FFF2-40B4-BE49-F238E27FC236}">
                  <a16:creationId xmlns:a16="http://schemas.microsoft.com/office/drawing/2014/main" xmlns="" id="{47F7C10C-C8BA-4260-9786-829CCECB8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1453"/>
              <a:ext cx="1344" cy="1328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chemeClr val="tx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3836" name="Object 44">
              <a:extLst>
                <a:ext uri="{FF2B5EF4-FFF2-40B4-BE49-F238E27FC236}">
                  <a16:creationId xmlns:a16="http://schemas.microsoft.com/office/drawing/2014/main" xmlns="" id="{5B253E18-C523-4CA4-A3C3-2EE402F38D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6" y="2701"/>
            <a:ext cx="31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7" name="公式" r:id="rId9" imgW="152280" imgH="215640" progId="Equation.3">
                    <p:embed/>
                  </p:oleObj>
                </mc:Choice>
                <mc:Fallback>
                  <p:oleObj name="公式" r:id="rId9" imgW="152280" imgH="215640" progId="Equation.3">
                    <p:embed/>
                    <p:pic>
                      <p:nvPicPr>
                        <p:cNvPr id="33836" name="Object 44">
                          <a:extLst>
                            <a:ext uri="{FF2B5EF4-FFF2-40B4-BE49-F238E27FC236}">
                              <a16:creationId xmlns:a16="http://schemas.microsoft.com/office/drawing/2014/main" xmlns="" id="{5B253E18-C523-4CA4-A3C3-2EE402F38D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2701"/>
                          <a:ext cx="312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7" name="Line 45">
              <a:extLst>
                <a:ext uri="{FF2B5EF4-FFF2-40B4-BE49-F238E27FC236}">
                  <a16:creationId xmlns:a16="http://schemas.microsoft.com/office/drawing/2014/main" xmlns="" id="{60F27BC1-F42B-4E96-BC91-C9B75F9ACF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6" y="1837"/>
              <a:ext cx="624" cy="307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8" name="Freeform 46">
              <a:extLst>
                <a:ext uri="{FF2B5EF4-FFF2-40B4-BE49-F238E27FC236}">
                  <a16:creationId xmlns:a16="http://schemas.microsoft.com/office/drawing/2014/main" xmlns="" id="{E7DAA7C9-A25D-4DFE-857E-E014367772B1}"/>
                </a:ext>
              </a:extLst>
            </p:cNvPr>
            <p:cNvSpPr>
              <a:spLocks/>
            </p:cNvSpPr>
            <p:nvPr/>
          </p:nvSpPr>
          <p:spPr bwMode="auto">
            <a:xfrm>
              <a:off x="944" y="2797"/>
              <a:ext cx="480" cy="144"/>
            </a:xfrm>
            <a:custGeom>
              <a:avLst/>
              <a:gdLst>
                <a:gd name="T0" fmla="*/ 0 w 336"/>
                <a:gd name="T1" fmla="*/ 0 h 112"/>
                <a:gd name="T2" fmla="*/ 144 w 336"/>
                <a:gd name="T3" fmla="*/ 96 h 112"/>
                <a:gd name="T4" fmla="*/ 336 w 336"/>
                <a:gd name="T5" fmla="*/ 9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112">
                  <a:moveTo>
                    <a:pt x="0" y="0"/>
                  </a:moveTo>
                  <a:cubicBezTo>
                    <a:pt x="44" y="40"/>
                    <a:pt x="88" y="80"/>
                    <a:pt x="144" y="96"/>
                  </a:cubicBezTo>
                  <a:cubicBezTo>
                    <a:pt x="200" y="112"/>
                    <a:pt x="304" y="96"/>
                    <a:pt x="336" y="96"/>
                  </a:cubicBezTo>
                </a:path>
              </a:pathLst>
            </a:custGeom>
            <a:noFill/>
            <a:ln w="57150" cap="flat" cmpd="sng">
              <a:solidFill>
                <a:srgbClr val="FF3399"/>
              </a:solidFill>
              <a:prstDash val="solid"/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CC">
                      <a:alpha val="5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3839" name="Object 47">
              <a:extLst>
                <a:ext uri="{FF2B5EF4-FFF2-40B4-BE49-F238E27FC236}">
                  <a16:creationId xmlns:a16="http://schemas.microsoft.com/office/drawing/2014/main" xmlns="" id="{E54CFD61-6FC5-42F5-9F04-3010E25122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2" y="1752"/>
            <a:ext cx="24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8" name="Equation" r:id="rId11" imgW="215640" imgH="228600" progId="Equation.3">
                    <p:embed/>
                  </p:oleObj>
                </mc:Choice>
                <mc:Fallback>
                  <p:oleObj name="Equation" r:id="rId11" imgW="215640" imgH="228600" progId="Equation.3">
                    <p:embed/>
                    <p:pic>
                      <p:nvPicPr>
                        <p:cNvPr id="33839" name="Object 47">
                          <a:extLst>
                            <a:ext uri="{FF2B5EF4-FFF2-40B4-BE49-F238E27FC236}">
                              <a16:creationId xmlns:a16="http://schemas.microsoft.com/office/drawing/2014/main" xmlns="" id="{E54CFD61-6FC5-42F5-9F04-3010E25122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1752"/>
                          <a:ext cx="24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40" name="Object 48">
            <a:extLst>
              <a:ext uri="{FF2B5EF4-FFF2-40B4-BE49-F238E27FC236}">
                <a16:creationId xmlns:a16="http://schemas.microsoft.com/office/drawing/2014/main" xmlns="" id="{EDC8C58A-2719-4170-98B4-731435C1F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8525" y="3249613"/>
          <a:ext cx="2809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13" imgW="164880" imgH="190440" progId="Equation.3">
                  <p:embed/>
                </p:oleObj>
              </mc:Choice>
              <mc:Fallback>
                <p:oleObj name="Equation" r:id="rId13" imgW="164880" imgH="190440" progId="Equation.3">
                  <p:embed/>
                  <p:pic>
                    <p:nvPicPr>
                      <p:cNvPr id="33840" name="Object 48">
                        <a:extLst>
                          <a:ext uri="{FF2B5EF4-FFF2-40B4-BE49-F238E27FC236}">
                            <a16:creationId xmlns:a16="http://schemas.microsoft.com/office/drawing/2014/main" xmlns="" id="{EDC8C58A-2719-4170-98B4-731435C1F1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249613"/>
                        <a:ext cx="2809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7" name="Object 55">
            <a:extLst>
              <a:ext uri="{FF2B5EF4-FFF2-40B4-BE49-F238E27FC236}">
                <a16:creationId xmlns:a16="http://schemas.microsoft.com/office/drawing/2014/main" xmlns="" id="{D91A33D2-9258-4231-9079-9831A673D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1200" y="2813051"/>
          <a:ext cx="3810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公式" r:id="rId15" imgW="215640" imgH="190440" progId="Equation.3">
                  <p:embed/>
                </p:oleObj>
              </mc:Choice>
              <mc:Fallback>
                <p:oleObj name="公式" r:id="rId15" imgW="215640" imgH="190440" progId="Equation.3">
                  <p:embed/>
                  <p:pic>
                    <p:nvPicPr>
                      <p:cNvPr id="33847" name="Object 55">
                        <a:extLst>
                          <a:ext uri="{FF2B5EF4-FFF2-40B4-BE49-F238E27FC236}">
                            <a16:creationId xmlns:a16="http://schemas.microsoft.com/office/drawing/2014/main" xmlns="" id="{D91A33D2-9258-4231-9079-9831A673D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813051"/>
                        <a:ext cx="3810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" name="墨迹 1"/>
              <p14:cNvContentPartPr/>
              <p14:nvPr/>
            </p14:nvContentPartPr>
            <p14:xfrm>
              <a:off x="608400" y="1415160"/>
              <a:ext cx="11522880" cy="49921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02640" y="1409040"/>
                <a:ext cx="11536200" cy="5004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1">
            <a:extLst>
              <a:ext uri="{FF2B5EF4-FFF2-40B4-BE49-F238E27FC236}">
                <a16:creationId xmlns:a16="http://schemas.microsoft.com/office/drawing/2014/main" xmlns="" id="{129FBBC5-D950-46F1-9FDF-B5406FB96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DC0E6E-154B-4E42-AF91-B8B02F62D907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892" name="Text Box 4">
            <a:extLst>
              <a:ext uri="{FF2B5EF4-FFF2-40B4-BE49-F238E27FC236}">
                <a16:creationId xmlns:a16="http://schemas.microsoft.com/office/drawing/2014/main" xmlns="" id="{45306161-999F-4669-BCC6-136C4A549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1052514"/>
            <a:ext cx="485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法一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圆电流的磁场</a:t>
            </a:r>
          </a:p>
        </p:txBody>
      </p:sp>
      <p:graphicFrame>
        <p:nvGraphicFramePr>
          <p:cNvPr id="37893" name="Object 5">
            <a:extLst>
              <a:ext uri="{FF2B5EF4-FFF2-40B4-BE49-F238E27FC236}">
                <a16:creationId xmlns:a16="http://schemas.microsoft.com/office/drawing/2014/main" xmlns="" id="{90973D63-19C5-40F6-BD1C-7A64540C1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2438" y="1620839"/>
          <a:ext cx="44434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name="公式" r:id="rId3" imgW="1612800" imgH="393480" progId="Equation.3">
                  <p:embed/>
                </p:oleObj>
              </mc:Choice>
              <mc:Fallback>
                <p:oleObj name="公式" r:id="rId3" imgW="1612800" imgH="393480" progId="Equation.3">
                  <p:embed/>
                  <p:pic>
                    <p:nvPicPr>
                      <p:cNvPr id="37893" name="Object 5">
                        <a:extLst>
                          <a:ext uri="{FF2B5EF4-FFF2-40B4-BE49-F238E27FC236}">
                            <a16:creationId xmlns:a16="http://schemas.microsoft.com/office/drawing/2014/main" xmlns="" id="{90973D63-19C5-40F6-BD1C-7A64540C19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1620839"/>
                        <a:ext cx="444341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>
            <a:extLst>
              <a:ext uri="{FF2B5EF4-FFF2-40B4-BE49-F238E27FC236}">
                <a16:creationId xmlns:a16="http://schemas.microsoft.com/office/drawing/2014/main" xmlns="" id="{655D8F3D-BB54-49A3-BBF0-42C71D989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6239" y="2763839"/>
          <a:ext cx="352583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5" name="公式" r:id="rId5" imgW="1371600" imgH="393480" progId="Equation.3">
                  <p:embed/>
                </p:oleObj>
              </mc:Choice>
              <mc:Fallback>
                <p:oleObj name="公式" r:id="rId5" imgW="1371600" imgH="393480" progId="Equation.3">
                  <p:embed/>
                  <p:pic>
                    <p:nvPicPr>
                      <p:cNvPr id="37894" name="Object 6">
                        <a:extLst>
                          <a:ext uri="{FF2B5EF4-FFF2-40B4-BE49-F238E27FC236}">
                            <a16:creationId xmlns:a16="http://schemas.microsoft.com/office/drawing/2014/main" xmlns="" id="{655D8F3D-BB54-49A3-BBF0-42C71D989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9" y="2763839"/>
                        <a:ext cx="3525837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26" name="Group 38">
            <a:extLst>
              <a:ext uri="{FF2B5EF4-FFF2-40B4-BE49-F238E27FC236}">
                <a16:creationId xmlns:a16="http://schemas.microsoft.com/office/drawing/2014/main" xmlns="" id="{C40D6952-4943-4AED-ACD4-5C383D284EB6}"/>
              </a:ext>
            </a:extLst>
          </p:cNvPr>
          <p:cNvGrpSpPr>
            <a:grpSpLocks/>
          </p:cNvGrpSpPr>
          <p:nvPr/>
        </p:nvGrpSpPr>
        <p:grpSpPr bwMode="auto">
          <a:xfrm>
            <a:off x="2514601" y="5257800"/>
            <a:ext cx="3000375" cy="649288"/>
            <a:chOff x="899" y="3339"/>
            <a:chExt cx="1890" cy="409"/>
          </a:xfrm>
        </p:grpSpPr>
        <p:graphicFrame>
          <p:nvGraphicFramePr>
            <p:cNvPr id="37896" name="Object 8">
              <a:extLst>
                <a:ext uri="{FF2B5EF4-FFF2-40B4-BE49-F238E27FC236}">
                  <a16:creationId xmlns:a16="http://schemas.microsoft.com/office/drawing/2014/main" xmlns="" id="{D7E47801-5044-4D76-9315-E03D783A99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8" y="3385"/>
            <a:ext cx="25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6" name="公式" r:id="rId7" imgW="152280" imgH="190440" progId="Equation.3">
                    <p:embed/>
                  </p:oleObj>
                </mc:Choice>
                <mc:Fallback>
                  <p:oleObj name="公式" r:id="rId7" imgW="152280" imgH="190440" progId="Equation.3">
                    <p:embed/>
                    <p:pic>
                      <p:nvPicPr>
                        <p:cNvPr id="37896" name="Object 8">
                          <a:extLst>
                            <a:ext uri="{FF2B5EF4-FFF2-40B4-BE49-F238E27FC236}">
                              <a16:creationId xmlns:a16="http://schemas.microsoft.com/office/drawing/2014/main" xmlns="" id="{D7E47801-5044-4D76-9315-E03D783A99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3385"/>
                          <a:ext cx="25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7" name="Object 9">
              <a:extLst>
                <a:ext uri="{FF2B5EF4-FFF2-40B4-BE49-F238E27FC236}">
                  <a16:creationId xmlns:a16="http://schemas.microsoft.com/office/drawing/2014/main" xmlns="" id="{9B43EB8B-F002-4EAF-A361-354896352C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9" y="3404"/>
            <a:ext cx="71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7" name="公式" r:id="rId9" imgW="419040" imgH="203040" progId="Equation.3">
                    <p:embed/>
                  </p:oleObj>
                </mc:Choice>
                <mc:Fallback>
                  <p:oleObj name="公式" r:id="rId9" imgW="419040" imgH="203040" progId="Equation.3">
                    <p:embed/>
                    <p:pic>
                      <p:nvPicPr>
                        <p:cNvPr id="37897" name="Object 9">
                          <a:extLst>
                            <a:ext uri="{FF2B5EF4-FFF2-40B4-BE49-F238E27FC236}">
                              <a16:creationId xmlns:a16="http://schemas.microsoft.com/office/drawing/2014/main" xmlns="" id="{9B43EB8B-F002-4EAF-A361-354896352C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3404"/>
                          <a:ext cx="711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8" name="Text Box 10">
              <a:extLst>
                <a:ext uri="{FF2B5EF4-FFF2-40B4-BE49-F238E27FC236}">
                  <a16:creationId xmlns:a16="http://schemas.microsoft.com/office/drawing/2014/main" xmlns="" id="{0894D96A-5576-4E44-8069-B18CF8A5C9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3" y="3339"/>
              <a:ext cx="8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向外</a:t>
              </a:r>
            </a:p>
          </p:txBody>
        </p:sp>
      </p:grpSp>
      <p:graphicFrame>
        <p:nvGraphicFramePr>
          <p:cNvPr id="37918" name="Object 30">
            <a:extLst>
              <a:ext uri="{FF2B5EF4-FFF2-40B4-BE49-F238E27FC236}">
                <a16:creationId xmlns:a16="http://schemas.microsoft.com/office/drawing/2014/main" xmlns="" id="{CDD495E9-F933-41CF-91BB-E33809E53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8638" y="3830638"/>
          <a:ext cx="437356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公式" r:id="rId11" imgW="1587240" imgH="393480" progId="Equation.3">
                  <p:embed/>
                </p:oleObj>
              </mc:Choice>
              <mc:Fallback>
                <p:oleObj name="公式" r:id="rId11" imgW="1587240" imgH="393480" progId="Equation.3">
                  <p:embed/>
                  <p:pic>
                    <p:nvPicPr>
                      <p:cNvPr id="37918" name="Object 30">
                        <a:extLst>
                          <a:ext uri="{FF2B5EF4-FFF2-40B4-BE49-F238E27FC236}">
                            <a16:creationId xmlns:a16="http://schemas.microsoft.com/office/drawing/2014/main" xmlns="" id="{CDD495E9-F933-41CF-91BB-E33809E53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3830638"/>
                        <a:ext cx="4373562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25" name="Group 37">
            <a:extLst>
              <a:ext uri="{FF2B5EF4-FFF2-40B4-BE49-F238E27FC236}">
                <a16:creationId xmlns:a16="http://schemas.microsoft.com/office/drawing/2014/main" xmlns="" id="{B32CF1F8-A6C8-4462-8A94-242DA0B5D0A2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5181600"/>
            <a:ext cx="2928938" cy="649288"/>
            <a:chOff x="3258" y="3339"/>
            <a:chExt cx="1845" cy="409"/>
          </a:xfrm>
        </p:grpSpPr>
        <p:graphicFrame>
          <p:nvGraphicFramePr>
            <p:cNvPr id="37920" name="Object 32">
              <a:extLst>
                <a:ext uri="{FF2B5EF4-FFF2-40B4-BE49-F238E27FC236}">
                  <a16:creationId xmlns:a16="http://schemas.microsoft.com/office/drawing/2014/main" xmlns="" id="{EFA92932-C8DE-4A1D-90AC-2C8112761D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8" y="3416"/>
            <a:ext cx="66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9" name="公式" r:id="rId13" imgW="406080" imgH="203040" progId="Equation.3">
                    <p:embed/>
                  </p:oleObj>
                </mc:Choice>
                <mc:Fallback>
                  <p:oleObj name="公式" r:id="rId13" imgW="406080" imgH="203040" progId="Equation.3">
                    <p:embed/>
                    <p:pic>
                      <p:nvPicPr>
                        <p:cNvPr id="37920" name="Object 32">
                          <a:extLst>
                            <a:ext uri="{FF2B5EF4-FFF2-40B4-BE49-F238E27FC236}">
                              <a16:creationId xmlns:a16="http://schemas.microsoft.com/office/drawing/2014/main" xmlns="" id="{EFA92932-C8DE-4A1D-90AC-2C8112761D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3416"/>
                          <a:ext cx="66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1" name="Text Box 33">
              <a:extLst>
                <a:ext uri="{FF2B5EF4-FFF2-40B4-BE49-F238E27FC236}">
                  <a16:creationId xmlns:a16="http://schemas.microsoft.com/office/drawing/2014/main" xmlns="" id="{06A30E36-41EA-4C8F-93A4-739266337D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9" y="3339"/>
              <a:ext cx="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向内</a:t>
              </a:r>
            </a:p>
          </p:txBody>
        </p:sp>
        <p:graphicFrame>
          <p:nvGraphicFramePr>
            <p:cNvPr id="37922" name="Object 34">
              <a:extLst>
                <a:ext uri="{FF2B5EF4-FFF2-40B4-BE49-F238E27FC236}">
                  <a16:creationId xmlns:a16="http://schemas.microsoft.com/office/drawing/2014/main" xmlns="" id="{814DB535-1D6B-409B-B490-CD6A64BE7D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0" y="3385"/>
            <a:ext cx="25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0" name="公式" r:id="rId15" imgW="152280" imgH="190440" progId="Equation.3">
                    <p:embed/>
                  </p:oleObj>
                </mc:Choice>
                <mc:Fallback>
                  <p:oleObj name="公式" r:id="rId15" imgW="152280" imgH="190440" progId="Equation.3">
                    <p:embed/>
                    <p:pic>
                      <p:nvPicPr>
                        <p:cNvPr id="37922" name="Object 34">
                          <a:extLst>
                            <a:ext uri="{FF2B5EF4-FFF2-40B4-BE49-F238E27FC236}">
                              <a16:creationId xmlns:a16="http://schemas.microsoft.com/office/drawing/2014/main" xmlns="" id="{814DB535-1D6B-409B-B490-CD6A64BE7D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0" y="3385"/>
                          <a:ext cx="25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61" name="Group 73">
            <a:extLst>
              <a:ext uri="{FF2B5EF4-FFF2-40B4-BE49-F238E27FC236}">
                <a16:creationId xmlns:a16="http://schemas.microsoft.com/office/drawing/2014/main" xmlns="" id="{FA502521-F904-409C-8ABF-C3442F89D523}"/>
              </a:ext>
            </a:extLst>
          </p:cNvPr>
          <p:cNvGrpSpPr>
            <a:grpSpLocks/>
          </p:cNvGrpSpPr>
          <p:nvPr/>
        </p:nvGrpSpPr>
        <p:grpSpPr bwMode="auto">
          <a:xfrm>
            <a:off x="2336800" y="1773238"/>
            <a:ext cx="2895600" cy="3352800"/>
            <a:chOff x="512" y="1117"/>
            <a:chExt cx="1824" cy="2112"/>
          </a:xfrm>
        </p:grpSpPr>
        <p:sp>
          <p:nvSpPr>
            <p:cNvPr id="37944" name="Rectangle 56">
              <a:extLst>
                <a:ext uri="{FF2B5EF4-FFF2-40B4-BE49-F238E27FC236}">
                  <a16:creationId xmlns:a16="http://schemas.microsoft.com/office/drawing/2014/main" xmlns="" id="{5D6D8198-6B93-4CFD-8D3C-4DA92A77C4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" y="1117"/>
              <a:ext cx="1824" cy="21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7960" name="Group 72">
              <a:extLst>
                <a:ext uri="{FF2B5EF4-FFF2-40B4-BE49-F238E27FC236}">
                  <a16:creationId xmlns:a16="http://schemas.microsoft.com/office/drawing/2014/main" xmlns="" id="{DE84858C-AA19-4253-8FB6-B761DCAA5E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" y="1453"/>
              <a:ext cx="1344" cy="1702"/>
              <a:chOff x="704" y="1453"/>
              <a:chExt cx="1344" cy="1702"/>
            </a:xfrm>
          </p:grpSpPr>
          <p:sp>
            <p:nvSpPr>
              <p:cNvPr id="37946" name="Oval 58">
                <a:extLst>
                  <a:ext uri="{FF2B5EF4-FFF2-40B4-BE49-F238E27FC236}">
                    <a16:creationId xmlns:a16="http://schemas.microsoft.com/office/drawing/2014/main" xmlns="" id="{2CC5F73A-CE97-4EC2-BD9D-015CD16624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" y="1453"/>
                <a:ext cx="1344" cy="1328"/>
              </a:xfrm>
              <a:prstGeom prst="ellipse">
                <a:avLst/>
              </a:prstGeom>
              <a:solidFill>
                <a:srgbClr val="CCFFFF">
                  <a:alpha val="50000"/>
                </a:srgb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7947" name="Object 59">
                <a:extLst>
                  <a:ext uri="{FF2B5EF4-FFF2-40B4-BE49-F238E27FC236}">
                    <a16:creationId xmlns:a16="http://schemas.microsoft.com/office/drawing/2014/main" xmlns="" id="{B3CA4A1E-6819-4265-83AF-DF68A62FE8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76" y="2701"/>
              <a:ext cx="312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11" name="公式" r:id="rId17" imgW="152280" imgH="215640" progId="Equation.3">
                      <p:embed/>
                    </p:oleObj>
                  </mc:Choice>
                  <mc:Fallback>
                    <p:oleObj name="公式" r:id="rId17" imgW="152280" imgH="215640" progId="Equation.3">
                      <p:embed/>
                      <p:pic>
                        <p:nvPicPr>
                          <p:cNvPr id="37947" name="Object 59">
                            <a:extLst>
                              <a:ext uri="{FF2B5EF4-FFF2-40B4-BE49-F238E27FC236}">
                                <a16:creationId xmlns:a16="http://schemas.microsoft.com/office/drawing/2014/main" xmlns="" id="{B3CA4A1E-6819-4265-83AF-DF68A62FE81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6" y="2701"/>
                            <a:ext cx="312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48" name="Line 60">
                <a:extLst>
                  <a:ext uri="{FF2B5EF4-FFF2-40B4-BE49-F238E27FC236}">
                    <a16:creationId xmlns:a16="http://schemas.microsoft.com/office/drawing/2014/main" xmlns="" id="{35F5D9AC-6FC5-4593-92F4-D9BC1B9480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76" y="1837"/>
                <a:ext cx="624" cy="307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49" name="Freeform 61">
                <a:extLst>
                  <a:ext uri="{FF2B5EF4-FFF2-40B4-BE49-F238E27FC236}">
                    <a16:creationId xmlns:a16="http://schemas.microsoft.com/office/drawing/2014/main" xmlns="" id="{33475A59-D3A0-4EA2-B21F-9ABF658820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4" y="2797"/>
                <a:ext cx="480" cy="144"/>
              </a:xfrm>
              <a:custGeom>
                <a:avLst/>
                <a:gdLst>
                  <a:gd name="T0" fmla="*/ 0 w 336"/>
                  <a:gd name="T1" fmla="*/ 0 h 112"/>
                  <a:gd name="T2" fmla="*/ 144 w 336"/>
                  <a:gd name="T3" fmla="*/ 96 h 112"/>
                  <a:gd name="T4" fmla="*/ 336 w 336"/>
                  <a:gd name="T5" fmla="*/ 96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112">
                    <a:moveTo>
                      <a:pt x="0" y="0"/>
                    </a:moveTo>
                    <a:cubicBezTo>
                      <a:pt x="44" y="40"/>
                      <a:pt x="88" y="80"/>
                      <a:pt x="144" y="96"/>
                    </a:cubicBezTo>
                    <a:cubicBezTo>
                      <a:pt x="200" y="112"/>
                      <a:pt x="304" y="96"/>
                      <a:pt x="336" y="96"/>
                    </a:cubicBezTo>
                  </a:path>
                </a:pathLst>
              </a:custGeom>
              <a:noFill/>
              <a:ln w="57150" cap="flat" cmpd="sng">
                <a:solidFill>
                  <a:srgbClr val="FF3399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00CC">
                        <a:alpha val="50000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7950" name="Object 62">
                <a:extLst>
                  <a:ext uri="{FF2B5EF4-FFF2-40B4-BE49-F238E27FC236}">
                    <a16:creationId xmlns:a16="http://schemas.microsoft.com/office/drawing/2014/main" xmlns="" id="{CE4538DE-04F2-421F-B2D9-FD1A07D4B2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72" y="1752"/>
              <a:ext cx="243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12" name="Equation" r:id="rId19" imgW="215640" imgH="228600" progId="Equation.3">
                      <p:embed/>
                    </p:oleObj>
                  </mc:Choice>
                  <mc:Fallback>
                    <p:oleObj name="Equation" r:id="rId19" imgW="215640" imgH="228600" progId="Equation.3">
                      <p:embed/>
                      <p:pic>
                        <p:nvPicPr>
                          <p:cNvPr id="37950" name="Object 62">
                            <a:extLst>
                              <a:ext uri="{FF2B5EF4-FFF2-40B4-BE49-F238E27FC236}">
                                <a16:creationId xmlns:a16="http://schemas.microsoft.com/office/drawing/2014/main" xmlns="" id="{CE4538DE-04F2-421F-B2D9-FD1A07D4B25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2" y="1752"/>
                            <a:ext cx="243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951" name="Object 63">
              <a:extLst>
                <a:ext uri="{FF2B5EF4-FFF2-40B4-BE49-F238E27FC236}">
                  <a16:creationId xmlns:a16="http://schemas.microsoft.com/office/drawing/2014/main" xmlns="" id="{B4EF4426-6A3B-424B-BB33-7DC4BC935B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6" y="2047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3" name="Equation" r:id="rId21" imgW="164880" imgH="190440" progId="Equation.3">
                    <p:embed/>
                  </p:oleObj>
                </mc:Choice>
                <mc:Fallback>
                  <p:oleObj name="Equation" r:id="rId21" imgW="164880" imgH="190440" progId="Equation.3">
                    <p:embed/>
                    <p:pic>
                      <p:nvPicPr>
                        <p:cNvPr id="37951" name="Object 63">
                          <a:extLst>
                            <a:ext uri="{FF2B5EF4-FFF2-40B4-BE49-F238E27FC236}">
                              <a16:creationId xmlns:a16="http://schemas.microsoft.com/office/drawing/2014/main" xmlns="" id="{B4EF4426-6A3B-424B-BB33-7DC4BC935B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" y="2047"/>
                          <a:ext cx="17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59" name="Group 71">
              <a:extLst>
                <a:ext uri="{FF2B5EF4-FFF2-40B4-BE49-F238E27FC236}">
                  <a16:creationId xmlns:a16="http://schemas.microsoft.com/office/drawing/2014/main" xmlns="" id="{D741A649-8926-40A5-9E18-DC99FCF047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8" y="1597"/>
              <a:ext cx="1216" cy="1243"/>
              <a:chOff x="848" y="1597"/>
              <a:chExt cx="1216" cy="1243"/>
            </a:xfrm>
          </p:grpSpPr>
          <p:sp>
            <p:nvSpPr>
              <p:cNvPr id="37953" name="AutoShape 65">
                <a:extLst>
                  <a:ext uri="{FF2B5EF4-FFF2-40B4-BE49-F238E27FC236}">
                    <a16:creationId xmlns:a16="http://schemas.microsoft.com/office/drawing/2014/main" xmlns="" id="{0F6C48C6-031C-45E5-AB39-E25B0CFF4C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8" y="1597"/>
                <a:ext cx="1027" cy="1053"/>
              </a:xfrm>
              <a:custGeom>
                <a:avLst/>
                <a:gdLst>
                  <a:gd name="G0" fmla="+- 1309 0 0"/>
                  <a:gd name="G1" fmla="+- 21600 0 1309"/>
                  <a:gd name="G2" fmla="+- 21600 0 1309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309" y="10800"/>
                    </a:moveTo>
                    <a:cubicBezTo>
                      <a:pt x="1309" y="16042"/>
                      <a:pt x="5558" y="20291"/>
                      <a:pt x="10800" y="20291"/>
                    </a:cubicBezTo>
                    <a:cubicBezTo>
                      <a:pt x="16042" y="20291"/>
                      <a:pt x="20291" y="16042"/>
                      <a:pt x="20291" y="10800"/>
                    </a:cubicBezTo>
                    <a:cubicBezTo>
                      <a:pt x="20291" y="5558"/>
                      <a:pt x="16042" y="1309"/>
                      <a:pt x="10800" y="1309"/>
                    </a:cubicBezTo>
                    <a:cubicBezTo>
                      <a:pt x="5558" y="1309"/>
                      <a:pt x="1309" y="5558"/>
                      <a:pt x="1309" y="10800"/>
                    </a:cubicBezTo>
                    <a:close/>
                  </a:path>
                </a:pathLst>
              </a:custGeom>
              <a:solidFill>
                <a:srgbClr val="FF33CC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54" name="Line 66">
                <a:extLst>
                  <a:ext uri="{FF2B5EF4-FFF2-40B4-BE49-F238E27FC236}">
                    <a16:creationId xmlns:a16="http://schemas.microsoft.com/office/drawing/2014/main" xmlns="" id="{F68DC74B-D812-4A5A-85EE-7B0A3F33CB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6" y="2125"/>
                <a:ext cx="219" cy="381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55" name="Line 67">
                <a:extLst>
                  <a:ext uri="{FF2B5EF4-FFF2-40B4-BE49-F238E27FC236}">
                    <a16:creationId xmlns:a16="http://schemas.microsoft.com/office/drawing/2014/main" xmlns="" id="{AEF12EB2-07F1-4AC7-9C33-67A43B95D3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42" y="2555"/>
                <a:ext cx="140" cy="239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7956" name="Object 68">
                <a:extLst>
                  <a:ext uri="{FF2B5EF4-FFF2-40B4-BE49-F238E27FC236}">
                    <a16:creationId xmlns:a16="http://schemas.microsoft.com/office/drawing/2014/main" xmlns="" id="{04EBF998-3824-4953-B3F8-8BD7986A1E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01" y="2170"/>
              <a:ext cx="204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14" name="公式" r:id="rId23" imgW="114120" imgH="126720" progId="Equation.3">
                      <p:embed/>
                    </p:oleObj>
                  </mc:Choice>
                  <mc:Fallback>
                    <p:oleObj name="公式" r:id="rId23" imgW="114120" imgH="126720" progId="Equation.3">
                      <p:embed/>
                      <p:pic>
                        <p:nvPicPr>
                          <p:cNvPr id="37956" name="Object 68">
                            <a:extLst>
                              <a:ext uri="{FF2B5EF4-FFF2-40B4-BE49-F238E27FC236}">
                                <a16:creationId xmlns:a16="http://schemas.microsoft.com/office/drawing/2014/main" xmlns="" id="{04EBF998-3824-4953-B3F8-8BD7986A1E0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1" y="2170"/>
                            <a:ext cx="204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57" name="Object 69">
                <a:extLst>
                  <a:ext uri="{FF2B5EF4-FFF2-40B4-BE49-F238E27FC236}">
                    <a16:creationId xmlns:a16="http://schemas.microsoft.com/office/drawing/2014/main" xmlns="" id="{A52087D7-2AA7-48F2-BF76-D2218E4A9D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51" y="2550"/>
              <a:ext cx="313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15" name="Equation" r:id="rId25" imgW="279360" imgH="253800" progId="Equation.3">
                      <p:embed/>
                    </p:oleObj>
                  </mc:Choice>
                  <mc:Fallback>
                    <p:oleObj name="Equation" r:id="rId25" imgW="279360" imgH="253800" progId="Equation.3">
                      <p:embed/>
                      <p:pic>
                        <p:nvPicPr>
                          <p:cNvPr id="37957" name="Object 69">
                            <a:extLst>
                              <a:ext uri="{FF2B5EF4-FFF2-40B4-BE49-F238E27FC236}">
                                <a16:creationId xmlns:a16="http://schemas.microsoft.com/office/drawing/2014/main" xmlns="" id="{A52087D7-2AA7-48F2-BF76-D2218E4A9D6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1" y="2550"/>
                            <a:ext cx="313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958" name="Object 70">
              <a:extLst>
                <a:ext uri="{FF2B5EF4-FFF2-40B4-BE49-F238E27FC236}">
                  <a16:creationId xmlns:a16="http://schemas.microsoft.com/office/drawing/2014/main" xmlns="" id="{00D5B144-693E-4D64-9721-AB50B290AE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8" y="1772"/>
            <a:ext cx="24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6" name="公式" r:id="rId27" imgW="215640" imgH="190440" progId="Equation.3">
                    <p:embed/>
                  </p:oleObj>
                </mc:Choice>
                <mc:Fallback>
                  <p:oleObj name="公式" r:id="rId27" imgW="215640" imgH="190440" progId="Equation.3">
                    <p:embed/>
                    <p:pic>
                      <p:nvPicPr>
                        <p:cNvPr id="37958" name="Object 70">
                          <a:extLst>
                            <a:ext uri="{FF2B5EF4-FFF2-40B4-BE49-F238E27FC236}">
                              <a16:creationId xmlns:a16="http://schemas.microsoft.com/office/drawing/2014/main" xmlns="" id="{00D5B144-693E-4D64-9721-AB50B290AE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772"/>
                          <a:ext cx="240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" name="墨迹 1"/>
              <p14:cNvContentPartPr/>
              <p14:nvPr/>
            </p14:nvContentPartPr>
            <p14:xfrm>
              <a:off x="8691480" y="2321640"/>
              <a:ext cx="1572120" cy="25722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8682120" y="2312280"/>
                <a:ext cx="1590840" cy="2590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1">
            <a:extLst>
              <a:ext uri="{FF2B5EF4-FFF2-40B4-BE49-F238E27FC236}">
                <a16:creationId xmlns:a16="http://schemas.microsoft.com/office/drawing/2014/main" xmlns="" id="{456329D2-4DE0-4385-A2E6-103C795C9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6411D7-742D-4E37-B55F-43AE2D993BD1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18" name="Text Box 2">
            <a:extLst>
              <a:ext uri="{FF2B5EF4-FFF2-40B4-BE49-F238E27FC236}">
                <a16:creationId xmlns:a16="http://schemas.microsoft.com/office/drawing/2014/main" xmlns="" id="{AB1309A5-4A8C-4444-8240-CBE13BF5F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1049339"/>
            <a:ext cx="5257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法二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运动电荷的磁场</a:t>
            </a:r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xmlns="" id="{41E477D9-3A58-47CD-9C1D-4166FB68A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1676401"/>
          <a:ext cx="25923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6" name="公式" r:id="rId3" imgW="901440" imgH="393480" progId="Equation.3">
                  <p:embed/>
                </p:oleObj>
              </mc:Choice>
              <mc:Fallback>
                <p:oleObj name="公式" r:id="rId3" imgW="901440" imgH="393480" progId="Equation.3">
                  <p:embed/>
                  <p:pic>
                    <p:nvPicPr>
                      <p:cNvPr id="34819" name="Object 3">
                        <a:extLst>
                          <a:ext uri="{FF2B5EF4-FFF2-40B4-BE49-F238E27FC236}">
                            <a16:creationId xmlns:a16="http://schemas.microsoft.com/office/drawing/2014/main" xmlns="" id="{41E477D9-3A58-47CD-9C1D-4166FB68A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76401"/>
                        <a:ext cx="25923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xmlns="" id="{E03030AD-A5EE-4D5A-AD18-BCBC631D94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971800"/>
          <a:ext cx="25209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7" name="公式" r:id="rId5" imgW="863280" imgH="203040" progId="Equation.3">
                  <p:embed/>
                </p:oleObj>
              </mc:Choice>
              <mc:Fallback>
                <p:oleObj name="公式" r:id="rId5" imgW="863280" imgH="203040" progId="Equation.3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:a16="http://schemas.microsoft.com/office/drawing/2014/main" xmlns="" id="{E03030AD-A5EE-4D5A-AD18-BCBC631D94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71800"/>
                        <a:ext cx="25209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xmlns="" id="{5C41DDF8-B920-4EF4-BCF1-7D5825B152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75" y="5368926"/>
          <a:ext cx="12779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8" name="公式" r:id="rId7" imgW="444240" imgH="139680" progId="Equation.3">
                  <p:embed/>
                </p:oleObj>
              </mc:Choice>
              <mc:Fallback>
                <p:oleObj name="公式" r:id="rId7" imgW="444240" imgH="139680" progId="Equation.3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xmlns="" id="{5C41DDF8-B920-4EF4-BCF1-7D5825B152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5368926"/>
                        <a:ext cx="12779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xmlns="" id="{2CD414E6-8F04-45BD-B408-5B4C2840F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810000"/>
          <a:ext cx="28082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9" name="公式" r:id="rId9" imgW="901440" imgH="393480" progId="Equation.3">
                  <p:embed/>
                </p:oleObj>
              </mc:Choice>
              <mc:Fallback>
                <p:oleObj name="公式" r:id="rId9" imgW="901440" imgH="393480" progId="Equation.3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xmlns="" id="{2CD414E6-8F04-45BD-B408-5B4C2840F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10000"/>
                        <a:ext cx="28082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>
            <a:extLst>
              <a:ext uri="{FF2B5EF4-FFF2-40B4-BE49-F238E27FC236}">
                <a16:creationId xmlns:a16="http://schemas.microsoft.com/office/drawing/2014/main" xmlns="" id="{183B1347-D385-4189-9E22-76C831F0D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6625" y="4973639"/>
          <a:ext cx="48783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0" name="公式" r:id="rId11" imgW="1587240" imgH="393480" progId="Equation.3">
                  <p:embed/>
                </p:oleObj>
              </mc:Choice>
              <mc:Fallback>
                <p:oleObj name="公式" r:id="rId11" imgW="1587240" imgH="393480" progId="Equation.3">
                  <p:embed/>
                  <p:pic>
                    <p:nvPicPr>
                      <p:cNvPr id="34823" name="Object 7">
                        <a:extLst>
                          <a:ext uri="{FF2B5EF4-FFF2-40B4-BE49-F238E27FC236}">
                            <a16:creationId xmlns:a16="http://schemas.microsoft.com/office/drawing/2014/main" xmlns="" id="{183B1347-D385-4189-9E22-76C831F0D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4973639"/>
                        <a:ext cx="487838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56" name="Group 40">
            <a:extLst>
              <a:ext uri="{FF2B5EF4-FFF2-40B4-BE49-F238E27FC236}">
                <a16:creationId xmlns:a16="http://schemas.microsoft.com/office/drawing/2014/main" xmlns="" id="{41F4958B-043E-4062-9EB1-38CBAD511663}"/>
              </a:ext>
            </a:extLst>
          </p:cNvPr>
          <p:cNvGrpSpPr>
            <a:grpSpLocks/>
          </p:cNvGrpSpPr>
          <p:nvPr/>
        </p:nvGrpSpPr>
        <p:grpSpPr bwMode="auto">
          <a:xfrm>
            <a:off x="2336800" y="1773238"/>
            <a:ext cx="2895600" cy="3352800"/>
            <a:chOff x="512" y="1117"/>
            <a:chExt cx="1824" cy="2112"/>
          </a:xfrm>
        </p:grpSpPr>
        <p:sp>
          <p:nvSpPr>
            <p:cNvPr id="34857" name="Rectangle 41">
              <a:extLst>
                <a:ext uri="{FF2B5EF4-FFF2-40B4-BE49-F238E27FC236}">
                  <a16:creationId xmlns:a16="http://schemas.microsoft.com/office/drawing/2014/main" xmlns="" id="{B2D17074-321C-4112-AB29-C7D7AB50E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" y="1117"/>
              <a:ext cx="1824" cy="21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4858" name="Group 42">
              <a:extLst>
                <a:ext uri="{FF2B5EF4-FFF2-40B4-BE49-F238E27FC236}">
                  <a16:creationId xmlns:a16="http://schemas.microsoft.com/office/drawing/2014/main" xmlns="" id="{D91DD79B-B5B3-434D-B81C-9ED03D6BAF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" y="1453"/>
              <a:ext cx="1344" cy="1702"/>
              <a:chOff x="704" y="1453"/>
              <a:chExt cx="1344" cy="1702"/>
            </a:xfrm>
          </p:grpSpPr>
          <p:sp>
            <p:nvSpPr>
              <p:cNvPr id="34859" name="Oval 43">
                <a:extLst>
                  <a:ext uri="{FF2B5EF4-FFF2-40B4-BE49-F238E27FC236}">
                    <a16:creationId xmlns:a16="http://schemas.microsoft.com/office/drawing/2014/main" xmlns="" id="{965539AB-395F-475E-9689-EB4C650A7D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" y="1453"/>
                <a:ext cx="1344" cy="1328"/>
              </a:xfrm>
              <a:prstGeom prst="ellipse">
                <a:avLst/>
              </a:prstGeom>
              <a:solidFill>
                <a:srgbClr val="CCFFFF">
                  <a:alpha val="50000"/>
                </a:srgb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4860" name="Object 44">
                <a:extLst>
                  <a:ext uri="{FF2B5EF4-FFF2-40B4-BE49-F238E27FC236}">
                    <a16:creationId xmlns:a16="http://schemas.microsoft.com/office/drawing/2014/main" xmlns="" id="{38B7D566-F85C-471A-9A8F-9C9B840FB5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76" y="2701"/>
              <a:ext cx="312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21" name="公式" r:id="rId13" imgW="152280" imgH="215640" progId="Equation.3">
                      <p:embed/>
                    </p:oleObj>
                  </mc:Choice>
                  <mc:Fallback>
                    <p:oleObj name="公式" r:id="rId13" imgW="152280" imgH="215640" progId="Equation.3">
                      <p:embed/>
                      <p:pic>
                        <p:nvPicPr>
                          <p:cNvPr id="34860" name="Object 44">
                            <a:extLst>
                              <a:ext uri="{FF2B5EF4-FFF2-40B4-BE49-F238E27FC236}">
                                <a16:creationId xmlns:a16="http://schemas.microsoft.com/office/drawing/2014/main" xmlns="" id="{38B7D566-F85C-471A-9A8F-9C9B840FB5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6" y="2701"/>
                            <a:ext cx="312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61" name="Line 45">
                <a:extLst>
                  <a:ext uri="{FF2B5EF4-FFF2-40B4-BE49-F238E27FC236}">
                    <a16:creationId xmlns:a16="http://schemas.microsoft.com/office/drawing/2014/main" xmlns="" id="{E5175BBD-1908-40D2-8D22-F04944C6D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76" y="1837"/>
                <a:ext cx="624" cy="307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862" name="Freeform 46">
                <a:extLst>
                  <a:ext uri="{FF2B5EF4-FFF2-40B4-BE49-F238E27FC236}">
                    <a16:creationId xmlns:a16="http://schemas.microsoft.com/office/drawing/2014/main" xmlns="" id="{213EBB15-21D1-47BC-A0FA-93B28FF82D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4" y="2797"/>
                <a:ext cx="480" cy="144"/>
              </a:xfrm>
              <a:custGeom>
                <a:avLst/>
                <a:gdLst>
                  <a:gd name="T0" fmla="*/ 0 w 336"/>
                  <a:gd name="T1" fmla="*/ 0 h 112"/>
                  <a:gd name="T2" fmla="*/ 144 w 336"/>
                  <a:gd name="T3" fmla="*/ 96 h 112"/>
                  <a:gd name="T4" fmla="*/ 336 w 336"/>
                  <a:gd name="T5" fmla="*/ 96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112">
                    <a:moveTo>
                      <a:pt x="0" y="0"/>
                    </a:moveTo>
                    <a:cubicBezTo>
                      <a:pt x="44" y="40"/>
                      <a:pt x="88" y="80"/>
                      <a:pt x="144" y="96"/>
                    </a:cubicBezTo>
                    <a:cubicBezTo>
                      <a:pt x="200" y="112"/>
                      <a:pt x="304" y="96"/>
                      <a:pt x="336" y="96"/>
                    </a:cubicBezTo>
                  </a:path>
                </a:pathLst>
              </a:custGeom>
              <a:noFill/>
              <a:ln w="57150" cap="flat" cmpd="sng">
                <a:solidFill>
                  <a:srgbClr val="FF3399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00CC">
                        <a:alpha val="50000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4863" name="Object 47">
                <a:extLst>
                  <a:ext uri="{FF2B5EF4-FFF2-40B4-BE49-F238E27FC236}">
                    <a16:creationId xmlns:a16="http://schemas.microsoft.com/office/drawing/2014/main" xmlns="" id="{EC8BFCAC-EED7-47FC-8C84-94F7C55E6CD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72" y="1752"/>
              <a:ext cx="243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22" name="Equation" r:id="rId15" imgW="215640" imgH="228600" progId="Equation.3">
                      <p:embed/>
                    </p:oleObj>
                  </mc:Choice>
                  <mc:Fallback>
                    <p:oleObj name="Equation" r:id="rId15" imgW="215640" imgH="228600" progId="Equation.3">
                      <p:embed/>
                      <p:pic>
                        <p:nvPicPr>
                          <p:cNvPr id="34863" name="Object 47">
                            <a:extLst>
                              <a:ext uri="{FF2B5EF4-FFF2-40B4-BE49-F238E27FC236}">
                                <a16:creationId xmlns:a16="http://schemas.microsoft.com/office/drawing/2014/main" xmlns="" id="{EC8BFCAC-EED7-47FC-8C84-94F7C55E6CD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2" y="1752"/>
                            <a:ext cx="243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864" name="Object 48">
              <a:extLst>
                <a:ext uri="{FF2B5EF4-FFF2-40B4-BE49-F238E27FC236}">
                  <a16:creationId xmlns:a16="http://schemas.microsoft.com/office/drawing/2014/main" xmlns="" id="{3F1F2FBE-3D88-4B4E-BF5C-0EAF0538D1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6" y="2047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3" name="Equation" r:id="rId17" imgW="164880" imgH="190440" progId="Equation.3">
                    <p:embed/>
                  </p:oleObj>
                </mc:Choice>
                <mc:Fallback>
                  <p:oleObj name="Equation" r:id="rId17" imgW="164880" imgH="190440" progId="Equation.3">
                    <p:embed/>
                    <p:pic>
                      <p:nvPicPr>
                        <p:cNvPr id="34864" name="Object 48">
                          <a:extLst>
                            <a:ext uri="{FF2B5EF4-FFF2-40B4-BE49-F238E27FC236}">
                              <a16:creationId xmlns:a16="http://schemas.microsoft.com/office/drawing/2014/main" xmlns="" id="{3F1F2FBE-3D88-4B4E-BF5C-0EAF0538D1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" y="2047"/>
                          <a:ext cx="17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65" name="Group 49">
              <a:extLst>
                <a:ext uri="{FF2B5EF4-FFF2-40B4-BE49-F238E27FC236}">
                  <a16:creationId xmlns:a16="http://schemas.microsoft.com/office/drawing/2014/main" xmlns="" id="{E4CAF8F0-6170-4C87-B95F-8899F1A11E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8" y="1597"/>
              <a:ext cx="1216" cy="1243"/>
              <a:chOff x="848" y="1597"/>
              <a:chExt cx="1216" cy="1243"/>
            </a:xfrm>
          </p:grpSpPr>
          <p:sp>
            <p:nvSpPr>
              <p:cNvPr id="34866" name="AutoShape 50">
                <a:extLst>
                  <a:ext uri="{FF2B5EF4-FFF2-40B4-BE49-F238E27FC236}">
                    <a16:creationId xmlns:a16="http://schemas.microsoft.com/office/drawing/2014/main" xmlns="" id="{9171413D-6F59-493F-8B1D-42BCC1CCB2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8" y="1597"/>
                <a:ext cx="1027" cy="1053"/>
              </a:xfrm>
              <a:custGeom>
                <a:avLst/>
                <a:gdLst>
                  <a:gd name="G0" fmla="+- 1309 0 0"/>
                  <a:gd name="G1" fmla="+- 21600 0 1309"/>
                  <a:gd name="G2" fmla="+- 21600 0 1309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309" y="10800"/>
                    </a:moveTo>
                    <a:cubicBezTo>
                      <a:pt x="1309" y="16042"/>
                      <a:pt x="5558" y="20291"/>
                      <a:pt x="10800" y="20291"/>
                    </a:cubicBezTo>
                    <a:cubicBezTo>
                      <a:pt x="16042" y="20291"/>
                      <a:pt x="20291" y="16042"/>
                      <a:pt x="20291" y="10800"/>
                    </a:cubicBezTo>
                    <a:cubicBezTo>
                      <a:pt x="20291" y="5558"/>
                      <a:pt x="16042" y="1309"/>
                      <a:pt x="10800" y="1309"/>
                    </a:cubicBezTo>
                    <a:cubicBezTo>
                      <a:pt x="5558" y="1309"/>
                      <a:pt x="1309" y="5558"/>
                      <a:pt x="1309" y="10800"/>
                    </a:cubicBezTo>
                    <a:close/>
                  </a:path>
                </a:pathLst>
              </a:custGeom>
              <a:solidFill>
                <a:srgbClr val="FF33CC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867" name="Line 51">
                <a:extLst>
                  <a:ext uri="{FF2B5EF4-FFF2-40B4-BE49-F238E27FC236}">
                    <a16:creationId xmlns:a16="http://schemas.microsoft.com/office/drawing/2014/main" xmlns="" id="{45E017C4-6E23-48A3-BE32-C0DE95CD55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6" y="2125"/>
                <a:ext cx="219" cy="381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868" name="Line 52">
                <a:extLst>
                  <a:ext uri="{FF2B5EF4-FFF2-40B4-BE49-F238E27FC236}">
                    <a16:creationId xmlns:a16="http://schemas.microsoft.com/office/drawing/2014/main" xmlns="" id="{22CA479B-1BE9-42FA-A96E-B14C8E17BD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42" y="2555"/>
                <a:ext cx="140" cy="239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4869" name="Object 53">
                <a:extLst>
                  <a:ext uri="{FF2B5EF4-FFF2-40B4-BE49-F238E27FC236}">
                    <a16:creationId xmlns:a16="http://schemas.microsoft.com/office/drawing/2014/main" xmlns="" id="{61DA0400-922F-4B3F-B6A4-DE54BFAA60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01" y="2170"/>
              <a:ext cx="204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24" name="公式" r:id="rId19" imgW="114120" imgH="126720" progId="Equation.3">
                      <p:embed/>
                    </p:oleObj>
                  </mc:Choice>
                  <mc:Fallback>
                    <p:oleObj name="公式" r:id="rId19" imgW="114120" imgH="126720" progId="Equation.3">
                      <p:embed/>
                      <p:pic>
                        <p:nvPicPr>
                          <p:cNvPr id="34869" name="Object 53">
                            <a:extLst>
                              <a:ext uri="{FF2B5EF4-FFF2-40B4-BE49-F238E27FC236}">
                                <a16:creationId xmlns:a16="http://schemas.microsoft.com/office/drawing/2014/main" xmlns="" id="{61DA0400-922F-4B3F-B6A4-DE54BFAA604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1" y="2170"/>
                            <a:ext cx="204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70" name="Object 54">
                <a:extLst>
                  <a:ext uri="{FF2B5EF4-FFF2-40B4-BE49-F238E27FC236}">
                    <a16:creationId xmlns:a16="http://schemas.microsoft.com/office/drawing/2014/main" xmlns="" id="{26AC16B3-531B-4CC8-95B1-E069BB54B3A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51" y="2550"/>
              <a:ext cx="313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25" name="Equation" r:id="rId21" imgW="279360" imgH="253800" progId="Equation.3">
                      <p:embed/>
                    </p:oleObj>
                  </mc:Choice>
                  <mc:Fallback>
                    <p:oleObj name="Equation" r:id="rId21" imgW="279360" imgH="253800" progId="Equation.3">
                      <p:embed/>
                      <p:pic>
                        <p:nvPicPr>
                          <p:cNvPr id="34870" name="Object 54">
                            <a:extLst>
                              <a:ext uri="{FF2B5EF4-FFF2-40B4-BE49-F238E27FC236}">
                                <a16:creationId xmlns:a16="http://schemas.microsoft.com/office/drawing/2014/main" xmlns="" id="{26AC16B3-531B-4CC8-95B1-E069BB54B3A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1" y="2550"/>
                            <a:ext cx="313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871" name="Object 55">
              <a:extLst>
                <a:ext uri="{FF2B5EF4-FFF2-40B4-BE49-F238E27FC236}">
                  <a16:creationId xmlns:a16="http://schemas.microsoft.com/office/drawing/2014/main" xmlns="" id="{5B556C40-471B-45AC-A11A-28EC7682E4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8" y="1772"/>
            <a:ext cx="24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6" name="公式" r:id="rId23" imgW="215640" imgH="190440" progId="Equation.3">
                    <p:embed/>
                  </p:oleObj>
                </mc:Choice>
                <mc:Fallback>
                  <p:oleObj name="公式" r:id="rId23" imgW="215640" imgH="190440" progId="Equation.3">
                    <p:embed/>
                    <p:pic>
                      <p:nvPicPr>
                        <p:cNvPr id="34871" name="Object 55">
                          <a:extLst>
                            <a:ext uri="{FF2B5EF4-FFF2-40B4-BE49-F238E27FC236}">
                              <a16:creationId xmlns:a16="http://schemas.microsoft.com/office/drawing/2014/main" xmlns="" id="{5B556C40-471B-45AC-A11A-28EC7682E4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772"/>
                          <a:ext cx="240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" name="墨迹 1"/>
              <p14:cNvContentPartPr/>
              <p14:nvPr/>
            </p14:nvContentPartPr>
            <p14:xfrm>
              <a:off x="8334360" y="1912320"/>
              <a:ext cx="1623600" cy="40212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325000" y="1905840"/>
                <a:ext cx="1639080" cy="4034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D6318D21-5A19-4B55-B257-E8DACDB08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924AE-29E0-42A9-99D5-DABDB0606D55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8B670CAC-0971-47BD-8496-CD9E68B27A25}"/>
              </a:ext>
            </a:extLst>
          </p:cNvPr>
          <p:cNvSpPr txBox="1"/>
          <p:nvPr/>
        </p:nvSpPr>
        <p:spPr>
          <a:xfrm>
            <a:off x="1697176" y="836712"/>
            <a:ext cx="720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§7-5  </a:t>
            </a:r>
            <a:r>
              <a:rPr lang="zh-CN" altLang="en-US" sz="3200" dirty="0"/>
              <a:t>磁通量  磁场的高斯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C8EDF99E-9050-4CDB-8366-3C6B7942A584}"/>
                  </a:ext>
                </a:extLst>
              </p:cNvPr>
              <p:cNvSpPr/>
              <p:nvPr/>
            </p:nvSpPr>
            <p:spPr>
              <a:xfrm>
                <a:off x="1775520" y="1844824"/>
                <a:ext cx="3096344" cy="1131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subSup"/>
                          <m:grow m:val="on"/>
                          <m:supHide m:val="on"/>
                          <m:ctrlPr>
                            <a:rPr lang="zh-CN" altLang="en-US" sz="32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groupChr>
                            <m:groupChrPr>
                              <m:chr m:val="⇀"/>
                              <m:pos m:val="top"/>
                              <m:vertJc m:val="bot"/>
                              <m:ctrlPr>
                                <a:rPr lang="zh-CN" altLang="en-US" sz="3200" i="1">
                                  <a:latin typeface="Cambria Math"/>
                                </a:rPr>
                              </m:ctrlPr>
                            </m:groupChrPr>
                            <m:e>
                              <m:r>
                                <m:rPr>
                                  <m:brk/>
                                </m:r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groupCh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⋅</m:t>
                          </m:r>
                        </m:e>
                      </m:nary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𝑑</m:t>
                      </m:r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sz="3200" i="1">
                              <a:latin typeface="Cambria Math"/>
                            </a:rPr>
                          </m:ctrlPr>
                        </m:groupChrPr>
                        <m:e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groupChr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32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8EDF99E-9050-4CDB-8366-3C6B7942A5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1844824"/>
                <a:ext cx="3096344" cy="113127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859069EA-AA03-47AE-AB2C-F18FB91F04BB}"/>
                  </a:ext>
                </a:extLst>
              </p:cNvPr>
              <p:cNvSpPr/>
              <p:nvPr/>
            </p:nvSpPr>
            <p:spPr>
              <a:xfrm>
                <a:off x="1697176" y="3645024"/>
                <a:ext cx="3096344" cy="1131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subSup"/>
                          <m:grow m:val="on"/>
                          <m:supHide m:val="on"/>
                          <m:ctrlPr>
                            <a:rPr lang="zh-CN" altLang="en-US" sz="32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groupChr>
                            <m:groupChrPr>
                              <m:chr m:val="⇀"/>
                              <m:pos m:val="top"/>
                              <m:vertJc m:val="bot"/>
                              <m:ctrlPr>
                                <a:rPr lang="zh-CN" altLang="en-US" sz="3200" i="1">
                                  <a:latin typeface="Cambria Math"/>
                                </a:rPr>
                              </m:ctrlPr>
                            </m:groupChrPr>
                            <m:e>
                              <m:r>
                                <m:rPr>
                                  <m:brk/>
                                </m:r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groupCh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⋅</m:t>
                          </m:r>
                        </m:e>
                      </m:nary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𝑑</m:t>
                      </m:r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sz="3200" i="1">
                              <a:latin typeface="Cambria Math"/>
                            </a:rPr>
                          </m:ctrlPr>
                        </m:groupChrPr>
                        <m:e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groupChr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i="1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59069EA-AA03-47AE-AB2C-F18FB91F04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7176" y="3645024"/>
                <a:ext cx="3096344" cy="1131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墨迹 5"/>
              <p14:cNvContentPartPr/>
              <p14:nvPr/>
            </p14:nvContentPartPr>
            <p14:xfrm>
              <a:off x="4857840" y="1393200"/>
              <a:ext cx="2464920" cy="153216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48480" y="1383840"/>
                <a:ext cx="2483640" cy="1546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02049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1">
            <a:extLst>
              <a:ext uri="{FF2B5EF4-FFF2-40B4-BE49-F238E27FC236}">
                <a16:creationId xmlns:a16="http://schemas.microsoft.com/office/drawing/2014/main" xmlns="" id="{E5EB5232-8B2B-48E8-9361-E95AF9930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9C3D2-3EC2-481B-9D8A-1A7953BC6ACD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9218" name="Text Box 2">
            <a:extLst>
              <a:ext uri="{FF2B5EF4-FFF2-40B4-BE49-F238E27FC236}">
                <a16:creationId xmlns:a16="http://schemas.microsoft.com/office/drawing/2014/main" xmlns="" id="{7150E1FC-BCED-4CC8-B1A5-2413B9681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902" y="689660"/>
            <a:ext cx="104886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7.5.1  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磁感线</a:t>
            </a: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形象化磁场（非真实存在）</a:t>
            </a:r>
          </a:p>
        </p:txBody>
      </p:sp>
      <p:grpSp>
        <p:nvGrpSpPr>
          <p:cNvPr id="9242" name="Group 26">
            <a:extLst>
              <a:ext uri="{FF2B5EF4-FFF2-40B4-BE49-F238E27FC236}">
                <a16:creationId xmlns:a16="http://schemas.microsoft.com/office/drawing/2014/main" xmlns="" id="{B881FF39-9774-4C21-B9BA-F03338845365}"/>
              </a:ext>
            </a:extLst>
          </p:cNvPr>
          <p:cNvGrpSpPr>
            <a:grpSpLocks/>
          </p:cNvGrpSpPr>
          <p:nvPr/>
        </p:nvGrpSpPr>
        <p:grpSpPr bwMode="auto">
          <a:xfrm>
            <a:off x="2389188" y="3141664"/>
            <a:ext cx="2266950" cy="2949575"/>
            <a:chOff x="545" y="1979"/>
            <a:chExt cx="1428" cy="1858"/>
          </a:xfrm>
        </p:grpSpPr>
        <p:pic>
          <p:nvPicPr>
            <p:cNvPr id="9221" name="Picture 5" descr="xx1">
              <a:extLst>
                <a:ext uri="{FF2B5EF4-FFF2-40B4-BE49-F238E27FC236}">
                  <a16:creationId xmlns:a16="http://schemas.microsoft.com/office/drawing/2014/main" xmlns="" id="{CC9FBAF3-F2F3-4F4C-A46A-D255F0C11B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" y="1979"/>
              <a:ext cx="1428" cy="1858"/>
            </a:xfrm>
            <a:prstGeom prst="rect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9222" name="Rectangle 6">
              <a:extLst>
                <a:ext uri="{FF2B5EF4-FFF2-40B4-BE49-F238E27FC236}">
                  <a16:creationId xmlns:a16="http://schemas.microsoft.com/office/drawing/2014/main" xmlns="" id="{DDA2C3CC-EE8B-44E2-8409-63AD892D3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024"/>
              <a:ext cx="162" cy="3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" name="Line 7">
              <a:extLst>
                <a:ext uri="{FF2B5EF4-FFF2-40B4-BE49-F238E27FC236}">
                  <a16:creationId xmlns:a16="http://schemas.microsoft.com/office/drawing/2014/main" xmlns="" id="{1E03A312-7F3C-43E3-9D8D-F58E2BACF3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20" y="2115"/>
              <a:ext cx="0" cy="3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4" name="Text Box 8">
              <a:extLst>
                <a:ext uri="{FF2B5EF4-FFF2-40B4-BE49-F238E27FC236}">
                  <a16:creationId xmlns:a16="http://schemas.microsoft.com/office/drawing/2014/main" xmlns="" id="{4D352FC7-8DAD-4E6F-9988-BD1022A662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0" y="2115"/>
              <a:ext cx="2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9243" name="Group 27">
            <a:extLst>
              <a:ext uri="{FF2B5EF4-FFF2-40B4-BE49-F238E27FC236}">
                <a16:creationId xmlns:a16="http://schemas.microsoft.com/office/drawing/2014/main" xmlns="" id="{C8BAF5B3-17BB-4EB0-BBA4-9799AFDC2404}"/>
              </a:ext>
            </a:extLst>
          </p:cNvPr>
          <p:cNvGrpSpPr>
            <a:grpSpLocks/>
          </p:cNvGrpSpPr>
          <p:nvPr/>
        </p:nvGrpSpPr>
        <p:grpSpPr bwMode="auto">
          <a:xfrm>
            <a:off x="5092701" y="3154363"/>
            <a:ext cx="2227263" cy="2914650"/>
            <a:chOff x="2248" y="1987"/>
            <a:chExt cx="1403" cy="1836"/>
          </a:xfrm>
        </p:grpSpPr>
        <p:pic>
          <p:nvPicPr>
            <p:cNvPr id="9226" name="Picture 10" descr="xx2">
              <a:extLst>
                <a:ext uri="{FF2B5EF4-FFF2-40B4-BE49-F238E27FC236}">
                  <a16:creationId xmlns:a16="http://schemas.microsoft.com/office/drawing/2014/main" xmlns="" id="{D5620C78-FDB5-439D-A3DF-AA50D214AF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8" y="1987"/>
              <a:ext cx="1403" cy="18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9227" name="Group 11">
              <a:extLst>
                <a:ext uri="{FF2B5EF4-FFF2-40B4-BE49-F238E27FC236}">
                  <a16:creationId xmlns:a16="http://schemas.microsoft.com/office/drawing/2014/main" xmlns="" id="{4565FD13-BF6F-474B-8D2A-8E9668AFA9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3" y="2072"/>
              <a:ext cx="273" cy="427"/>
              <a:chOff x="2976" y="2112"/>
              <a:chExt cx="320" cy="480"/>
            </a:xfrm>
          </p:grpSpPr>
          <p:sp>
            <p:nvSpPr>
              <p:cNvPr id="9228" name="Rectangle 12">
                <a:extLst>
                  <a:ext uri="{FF2B5EF4-FFF2-40B4-BE49-F238E27FC236}">
                    <a16:creationId xmlns:a16="http://schemas.microsoft.com/office/drawing/2014/main" xmlns="" id="{8D8D99BE-5EEB-4E94-A69F-DCAE08790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112"/>
                <a:ext cx="240" cy="4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9" name="Line 13">
                <a:extLst>
                  <a:ext uri="{FF2B5EF4-FFF2-40B4-BE49-F238E27FC236}">
                    <a16:creationId xmlns:a16="http://schemas.microsoft.com/office/drawing/2014/main" xmlns="" id="{D28FBE15-7D88-4EB6-9AB9-65F5D667AD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24" y="2112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0" name="Rectangle 14">
                <a:extLst>
                  <a:ext uri="{FF2B5EF4-FFF2-40B4-BE49-F238E27FC236}">
                    <a16:creationId xmlns:a16="http://schemas.microsoft.com/office/drawing/2014/main" xmlns="" id="{1168C823-C660-42F6-9505-BF38BF5EF4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2159"/>
                <a:ext cx="224" cy="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</p:grpSp>
      </p:grpSp>
      <p:grpSp>
        <p:nvGrpSpPr>
          <p:cNvPr id="9244" name="Group 28">
            <a:extLst>
              <a:ext uri="{FF2B5EF4-FFF2-40B4-BE49-F238E27FC236}">
                <a16:creationId xmlns:a16="http://schemas.microsoft.com/office/drawing/2014/main" xmlns="" id="{C2FE6F48-96ED-494A-8258-0AAF0355EBFB}"/>
              </a:ext>
            </a:extLst>
          </p:cNvPr>
          <p:cNvGrpSpPr>
            <a:grpSpLocks/>
          </p:cNvGrpSpPr>
          <p:nvPr/>
        </p:nvGrpSpPr>
        <p:grpSpPr bwMode="auto">
          <a:xfrm>
            <a:off x="7748588" y="3154363"/>
            <a:ext cx="2163762" cy="2921000"/>
            <a:chOff x="3921" y="1987"/>
            <a:chExt cx="1363" cy="1840"/>
          </a:xfrm>
        </p:grpSpPr>
        <p:pic>
          <p:nvPicPr>
            <p:cNvPr id="9232" name="Picture 16" descr="xx6">
              <a:extLst>
                <a:ext uri="{FF2B5EF4-FFF2-40B4-BE49-F238E27FC236}">
                  <a16:creationId xmlns:a16="http://schemas.microsoft.com/office/drawing/2014/main" xmlns="" id="{86525E34-C40E-465E-A4B4-518B04DF8F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1" y="1987"/>
              <a:ext cx="1363" cy="18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33" name="Rectangle 17">
              <a:extLst>
                <a:ext uri="{FF2B5EF4-FFF2-40B4-BE49-F238E27FC236}">
                  <a16:creationId xmlns:a16="http://schemas.microsoft.com/office/drawing/2014/main" xmlns="" id="{B95406A4-CF44-410A-BA19-F8E2E824E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2026"/>
              <a:ext cx="191" cy="3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Line 18">
              <a:extLst>
                <a:ext uri="{FF2B5EF4-FFF2-40B4-BE49-F238E27FC236}">
                  <a16:creationId xmlns:a16="http://schemas.microsoft.com/office/drawing/2014/main" xmlns="" id="{79C9C3E2-9050-4385-B54C-6B4DD72AAC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4" y="2026"/>
              <a:ext cx="0" cy="3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Rectangle 19">
              <a:extLst>
                <a:ext uri="{FF2B5EF4-FFF2-40B4-BE49-F238E27FC236}">
                  <a16:creationId xmlns:a16="http://schemas.microsoft.com/office/drawing/2014/main" xmlns="" id="{5AAA2E8B-1EE0-4DB4-819F-CE22C81BCB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3" y="2065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9240" name="Group 24">
            <a:extLst>
              <a:ext uri="{FF2B5EF4-FFF2-40B4-BE49-F238E27FC236}">
                <a16:creationId xmlns:a16="http://schemas.microsoft.com/office/drawing/2014/main" xmlns="" id="{F9860588-9C90-448D-A518-D32CA4966A08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1600201"/>
            <a:ext cx="7810500" cy="1260475"/>
            <a:chOff x="432" y="1008"/>
            <a:chExt cx="4920" cy="794"/>
          </a:xfrm>
        </p:grpSpPr>
        <p:sp>
          <p:nvSpPr>
            <p:cNvPr id="9219" name="Text Box 3">
              <a:extLst>
                <a:ext uri="{FF2B5EF4-FFF2-40B4-BE49-F238E27FC236}">
                  <a16:creationId xmlns:a16="http://schemas.microsoft.com/office/drawing/2014/main" xmlns="" id="{B8EEF6D4-965E-46C2-95F5-FC8A48F170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008"/>
              <a:ext cx="4920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3200" b="1" dirty="0">
                  <a:latin typeface="Times New Roman" panose="02020603050405020304" pitchFamily="18" charset="0"/>
                </a:rPr>
                <a:t>        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切线方向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——   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的方向；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 疏密程度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——   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的大小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9238" name="Object 22">
              <a:extLst>
                <a:ext uri="{FF2B5EF4-FFF2-40B4-BE49-F238E27FC236}">
                  <a16:creationId xmlns:a16="http://schemas.microsoft.com/office/drawing/2014/main" xmlns="" id="{EA10F7F2-162C-4123-ADBA-CF6A3F8AF6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1" y="1071"/>
            <a:ext cx="25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9" name="公式" r:id="rId6" imgW="152280" imgH="190440" progId="Equation.3">
                    <p:embed/>
                  </p:oleObj>
                </mc:Choice>
                <mc:Fallback>
                  <p:oleObj name="公式" r:id="rId6" imgW="152280" imgH="1904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1" y="1071"/>
                          <a:ext cx="25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23">
              <a:extLst>
                <a:ext uri="{FF2B5EF4-FFF2-40B4-BE49-F238E27FC236}">
                  <a16:creationId xmlns:a16="http://schemas.microsoft.com/office/drawing/2014/main" xmlns="" id="{92315B16-679E-4727-AB9F-B4306B602F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1" y="1434"/>
            <a:ext cx="25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0" name="公式" r:id="rId8" imgW="152280" imgH="190440" progId="Equation.3">
                    <p:embed/>
                  </p:oleObj>
                </mc:Choice>
                <mc:Fallback>
                  <p:oleObj name="公式" r:id="rId8" imgW="152280" imgH="1904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1" y="1434"/>
                          <a:ext cx="25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墨迹 1"/>
              <p14:cNvContentPartPr/>
              <p14:nvPr/>
            </p14:nvContentPartPr>
            <p14:xfrm>
              <a:off x="2476440" y="1202400"/>
              <a:ext cx="1643400" cy="1670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467080" y="1193040"/>
                <a:ext cx="1662120" cy="185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1">
            <a:extLst>
              <a:ext uri="{FF2B5EF4-FFF2-40B4-BE49-F238E27FC236}">
                <a16:creationId xmlns:a16="http://schemas.microsoft.com/office/drawing/2014/main" xmlns="" id="{7797D273-DEAA-4B54-A6E5-6CA17B5CBC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D047F-7892-4ECD-9C19-4E0A49344B74}" type="slidenum">
              <a:rPr lang="en-US" altLang="zh-CN"/>
              <a:pPr/>
              <a:t>17</a:t>
            </a:fld>
            <a:endParaRPr lang="en-US" altLang="zh-CN"/>
          </a:p>
        </p:txBody>
      </p:sp>
      <p:pic>
        <p:nvPicPr>
          <p:cNvPr id="10243" name="Picture 3" descr="xx3">
            <a:extLst>
              <a:ext uri="{FF2B5EF4-FFF2-40B4-BE49-F238E27FC236}">
                <a16:creationId xmlns:a16="http://schemas.microsoft.com/office/drawing/2014/main" xmlns="" id="{43AEE2EC-56DA-4CEB-BA48-AFCD2AE41400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2" y="908720"/>
            <a:ext cx="3048000" cy="27432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4" name="Rectangle 4">
            <a:extLst>
              <a:ext uri="{FF2B5EF4-FFF2-40B4-BE49-F238E27FC236}">
                <a16:creationId xmlns:a16="http://schemas.microsoft.com/office/drawing/2014/main" xmlns="" id="{5756C965-0F08-4A4B-BE87-6388AA97B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1855" y="2413670"/>
            <a:ext cx="222250" cy="2746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xmlns="" id="{117904FE-43FB-4FE8-9977-861C6E7CC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1855" y="1661195"/>
            <a:ext cx="222250" cy="2746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66" name="Group 26">
            <a:extLst>
              <a:ext uri="{FF2B5EF4-FFF2-40B4-BE49-F238E27FC236}">
                <a16:creationId xmlns:a16="http://schemas.microsoft.com/office/drawing/2014/main" xmlns="" id="{8EC7C8C4-7686-459F-A4A0-34B8DEF65718}"/>
              </a:ext>
            </a:extLst>
          </p:cNvPr>
          <p:cNvGrpSpPr>
            <a:grpSpLocks/>
          </p:cNvGrpSpPr>
          <p:nvPr/>
        </p:nvGrpSpPr>
        <p:grpSpPr bwMode="auto">
          <a:xfrm>
            <a:off x="3528492" y="1489745"/>
            <a:ext cx="762000" cy="1435100"/>
            <a:chOff x="1338" y="1528"/>
            <a:chExt cx="480" cy="904"/>
          </a:xfrm>
        </p:grpSpPr>
        <p:sp>
          <p:nvSpPr>
            <p:cNvPr id="10247" name="AutoShape 7">
              <a:extLst>
                <a:ext uri="{FF2B5EF4-FFF2-40B4-BE49-F238E27FC236}">
                  <a16:creationId xmlns:a16="http://schemas.microsoft.com/office/drawing/2014/main" xmlns="" id="{2839BD02-D15E-4E3C-9984-FA02D37D93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658810">
              <a:off x="1504" y="1976"/>
              <a:ext cx="93" cy="216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8" name="AutoShape 8">
              <a:extLst>
                <a:ext uri="{FF2B5EF4-FFF2-40B4-BE49-F238E27FC236}">
                  <a16:creationId xmlns:a16="http://schemas.microsoft.com/office/drawing/2014/main" xmlns="" id="{88EC332D-7595-40ED-906F-57A161CE73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13320">
              <a:off x="1567" y="1771"/>
              <a:ext cx="93" cy="215"/>
            </a:xfrm>
            <a:prstGeom prst="triangle">
              <a:avLst>
                <a:gd name="adj" fmla="val 50000"/>
              </a:avLst>
            </a:prstGeom>
            <a:solidFill>
              <a:srgbClr val="CC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9" name="Text Box 9">
              <a:extLst>
                <a:ext uri="{FF2B5EF4-FFF2-40B4-BE49-F238E27FC236}">
                  <a16:creationId xmlns:a16="http://schemas.microsoft.com/office/drawing/2014/main" xmlns="" id="{235D50C5-5FFF-4F4F-AA66-7515D1D093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528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0250" name="Text Box 10">
              <a:extLst>
                <a:ext uri="{FF2B5EF4-FFF2-40B4-BE49-F238E27FC236}">
                  <a16:creationId xmlns:a16="http://schemas.microsoft.com/office/drawing/2014/main" xmlns="" id="{D13E96CD-5B14-4B80-B4EC-BBB67E12AE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2144"/>
              <a:ext cx="2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10251" name="Freeform 11">
            <a:extLst>
              <a:ext uri="{FF2B5EF4-FFF2-40B4-BE49-F238E27FC236}">
                <a16:creationId xmlns:a16="http://schemas.microsoft.com/office/drawing/2014/main" xmlns="" id="{19772EF1-5FED-46D1-B530-CF8DBE13FF27}"/>
              </a:ext>
            </a:extLst>
          </p:cNvPr>
          <p:cNvSpPr>
            <a:spLocks/>
          </p:cNvSpPr>
          <p:nvPr/>
        </p:nvSpPr>
        <p:spPr bwMode="auto">
          <a:xfrm>
            <a:off x="3407842" y="1138909"/>
            <a:ext cx="966788" cy="103187"/>
          </a:xfrm>
          <a:custGeom>
            <a:avLst/>
            <a:gdLst>
              <a:gd name="T0" fmla="*/ 624 w 624"/>
              <a:gd name="T1" fmla="*/ 72 h 72"/>
              <a:gd name="T2" fmla="*/ 402 w 624"/>
              <a:gd name="T3" fmla="*/ 6 h 72"/>
              <a:gd name="T4" fmla="*/ 0 w 624"/>
              <a:gd name="T5" fmla="*/ 36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72">
                <a:moveTo>
                  <a:pt x="624" y="72"/>
                </a:moveTo>
                <a:cubicBezTo>
                  <a:pt x="586" y="61"/>
                  <a:pt x="506" y="12"/>
                  <a:pt x="402" y="6"/>
                </a:cubicBezTo>
                <a:cubicBezTo>
                  <a:pt x="298" y="0"/>
                  <a:pt x="84" y="30"/>
                  <a:pt x="0" y="3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xmlns="" id="{E95259B8-7F0C-4A12-86DE-DD47455B9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243" y="908721"/>
            <a:ext cx="371475" cy="1365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3" name="Text Box 13">
            <a:extLst>
              <a:ext uri="{FF2B5EF4-FFF2-40B4-BE49-F238E27FC236}">
                <a16:creationId xmlns:a16="http://schemas.microsoft.com/office/drawing/2014/main" xmlns="" id="{47CED3DA-1FDB-4810-8386-C1702D3B3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2556" y="908720"/>
            <a:ext cx="59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I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10254" name="Group 14">
            <a:extLst>
              <a:ext uri="{FF2B5EF4-FFF2-40B4-BE49-F238E27FC236}">
                <a16:creationId xmlns:a16="http://schemas.microsoft.com/office/drawing/2014/main" xmlns="" id="{94BACD7A-2141-4357-87B4-336D5D82655C}"/>
              </a:ext>
            </a:extLst>
          </p:cNvPr>
          <p:cNvGrpSpPr>
            <a:grpSpLocks/>
          </p:cNvGrpSpPr>
          <p:nvPr/>
        </p:nvGrpSpPr>
        <p:grpSpPr bwMode="auto">
          <a:xfrm>
            <a:off x="5824017" y="908720"/>
            <a:ext cx="3733800" cy="2736850"/>
            <a:chOff x="2784" y="480"/>
            <a:chExt cx="2352" cy="1632"/>
          </a:xfrm>
        </p:grpSpPr>
        <p:pic>
          <p:nvPicPr>
            <p:cNvPr id="10255" name="Picture 15" descr="xx4">
              <a:extLst>
                <a:ext uri="{FF2B5EF4-FFF2-40B4-BE49-F238E27FC236}">
                  <a16:creationId xmlns:a16="http://schemas.microsoft.com/office/drawing/2014/main" xmlns="" id="{22059A1C-8F10-48CE-BD56-9F93CFF7B766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480"/>
              <a:ext cx="2304" cy="1632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56" name="Text Box 16">
              <a:extLst>
                <a:ext uri="{FF2B5EF4-FFF2-40B4-BE49-F238E27FC236}">
                  <a16:creationId xmlns:a16="http://schemas.microsoft.com/office/drawing/2014/main" xmlns="" id="{4710BC47-DF56-4375-AD1E-C30F4029D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226"/>
              <a:ext cx="432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10257" name="Group 17">
              <a:extLst>
                <a:ext uri="{FF2B5EF4-FFF2-40B4-BE49-F238E27FC236}">
                  <a16:creationId xmlns:a16="http://schemas.microsoft.com/office/drawing/2014/main" xmlns="" id="{CA54C8E3-AC18-4986-8C3F-34C7D88DC2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183"/>
              <a:ext cx="478" cy="275"/>
              <a:chOff x="4848" y="1344"/>
              <a:chExt cx="481" cy="319"/>
            </a:xfrm>
          </p:grpSpPr>
          <p:sp>
            <p:nvSpPr>
              <p:cNvPr id="10258" name="Text Box 18">
                <a:extLst>
                  <a:ext uri="{FF2B5EF4-FFF2-40B4-BE49-F238E27FC236}">
                    <a16:creationId xmlns:a16="http://schemas.microsoft.com/office/drawing/2014/main" xmlns="" id="{3A7269E0-FF86-40FB-9393-3FCA1767C1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89" y="1344"/>
                <a:ext cx="240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59" name="Line 19">
                <a:extLst>
                  <a:ext uri="{FF2B5EF4-FFF2-40B4-BE49-F238E27FC236}">
                    <a16:creationId xmlns:a16="http://schemas.microsoft.com/office/drawing/2014/main" xmlns="" id="{879E82AE-B648-4EF0-B983-FA51627E81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48" y="1509"/>
                <a:ext cx="33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 type="triangl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60" name="Rectangle 20">
              <a:extLst>
                <a:ext uri="{FF2B5EF4-FFF2-40B4-BE49-F238E27FC236}">
                  <a16:creationId xmlns:a16="http://schemas.microsoft.com/office/drawing/2014/main" xmlns="" id="{C9B48F3F-352D-49C0-A97B-7EB83BD591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1" y="687"/>
              <a:ext cx="479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Rectangle 21">
              <a:extLst>
                <a:ext uri="{FF2B5EF4-FFF2-40B4-BE49-F238E27FC236}">
                  <a16:creationId xmlns:a16="http://schemas.microsoft.com/office/drawing/2014/main" xmlns="" id="{7CF7459D-ECC7-4DE9-B5FB-1193B9496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8" y="729"/>
              <a:ext cx="191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262" name="Freeform 22">
              <a:extLst>
                <a:ext uri="{FF2B5EF4-FFF2-40B4-BE49-F238E27FC236}">
                  <a16:creationId xmlns:a16="http://schemas.microsoft.com/office/drawing/2014/main" xmlns="" id="{32D2F998-E73A-48C8-A0B3-A907DE14DD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2" y="812"/>
              <a:ext cx="261" cy="124"/>
            </a:xfrm>
            <a:custGeom>
              <a:avLst/>
              <a:gdLst>
                <a:gd name="T0" fmla="*/ 240 w 240"/>
                <a:gd name="T1" fmla="*/ 192 h 192"/>
                <a:gd name="T2" fmla="*/ 144 w 240"/>
                <a:gd name="T3" fmla="*/ 0 h 192"/>
                <a:gd name="T4" fmla="*/ 0 w 240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192">
                  <a:moveTo>
                    <a:pt x="240" y="192"/>
                  </a:moveTo>
                  <a:cubicBezTo>
                    <a:pt x="212" y="96"/>
                    <a:pt x="184" y="0"/>
                    <a:pt x="144" y="0"/>
                  </a:cubicBezTo>
                  <a:cubicBezTo>
                    <a:pt x="104" y="0"/>
                    <a:pt x="24" y="160"/>
                    <a:pt x="0" y="192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Line 23">
              <a:extLst>
                <a:ext uri="{FF2B5EF4-FFF2-40B4-BE49-F238E27FC236}">
                  <a16:creationId xmlns:a16="http://schemas.microsoft.com/office/drawing/2014/main" xmlns="" id="{9A1FD645-2F83-4962-8388-0E03CAD8FF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1" y="1600"/>
              <a:ext cx="0" cy="2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Line 24">
              <a:extLst>
                <a:ext uri="{FF2B5EF4-FFF2-40B4-BE49-F238E27FC236}">
                  <a16:creationId xmlns:a16="http://schemas.microsoft.com/office/drawing/2014/main" xmlns="" id="{98501439-0732-4831-95B2-76E268B9D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9" y="1600"/>
              <a:ext cx="0" cy="2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58449D05-2F69-42ED-B1D9-B702B963A4FA}"/>
              </a:ext>
            </a:extLst>
          </p:cNvPr>
          <p:cNvCxnSpPr/>
          <p:nvPr/>
        </p:nvCxnSpPr>
        <p:spPr>
          <a:xfrm>
            <a:off x="0" y="4005064"/>
            <a:ext cx="1214467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F83FDAD0-E60F-4429-A7EF-0762A8F57E1D}"/>
              </a:ext>
            </a:extLst>
          </p:cNvPr>
          <p:cNvSpPr txBox="1"/>
          <p:nvPr/>
        </p:nvSpPr>
        <p:spPr>
          <a:xfrm>
            <a:off x="407368" y="4077072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磁感线的特点：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/>
              <p14:cNvContentPartPr/>
              <p14:nvPr/>
            </p14:nvContentPartPr>
            <p14:xfrm>
              <a:off x="2568240" y="3571920"/>
              <a:ext cx="5252040" cy="20750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60320" y="3562560"/>
                <a:ext cx="5269320" cy="2095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1">
            <a:extLst>
              <a:ext uri="{FF2B5EF4-FFF2-40B4-BE49-F238E27FC236}">
                <a16:creationId xmlns:a16="http://schemas.microsoft.com/office/drawing/2014/main" xmlns="" id="{9B3BAA53-1FD3-4F06-BDD6-F934E26EE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B9D0CD-DF94-42BA-8829-A7F70E425D5E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1266" name="Text Box 2">
            <a:extLst>
              <a:ext uri="{FF2B5EF4-FFF2-40B4-BE49-F238E27FC236}">
                <a16:creationId xmlns:a16="http://schemas.microsoft.com/office/drawing/2014/main" xmlns="" id="{F37BF74F-B345-42F7-BEEF-D18B99037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448" y="551027"/>
            <a:ext cx="83040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7.5.2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磁通量</a:t>
            </a: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定义，单位</a:t>
            </a: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)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grpSp>
        <p:nvGrpSpPr>
          <p:cNvPr id="11267" name="Group 3">
            <a:extLst>
              <a:ext uri="{FF2B5EF4-FFF2-40B4-BE49-F238E27FC236}">
                <a16:creationId xmlns:a16="http://schemas.microsoft.com/office/drawing/2014/main" xmlns="" id="{D1FBD0D6-9A2A-4680-A85C-D486BD04B675}"/>
              </a:ext>
            </a:extLst>
          </p:cNvPr>
          <p:cNvGrpSpPr>
            <a:grpSpLocks/>
          </p:cNvGrpSpPr>
          <p:nvPr/>
        </p:nvGrpSpPr>
        <p:grpSpPr bwMode="auto">
          <a:xfrm>
            <a:off x="7678936" y="1197358"/>
            <a:ext cx="3505200" cy="1981200"/>
            <a:chOff x="384" y="2784"/>
            <a:chExt cx="2208" cy="1248"/>
          </a:xfrm>
        </p:grpSpPr>
        <p:grpSp>
          <p:nvGrpSpPr>
            <p:cNvPr id="11268" name="Group 4">
              <a:extLst>
                <a:ext uri="{FF2B5EF4-FFF2-40B4-BE49-F238E27FC236}">
                  <a16:creationId xmlns:a16="http://schemas.microsoft.com/office/drawing/2014/main" xmlns="" id="{020DA7A7-6D15-41C6-A704-191E174F6D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2784"/>
              <a:ext cx="2208" cy="1248"/>
              <a:chOff x="576" y="2832"/>
              <a:chExt cx="2208" cy="1248"/>
            </a:xfrm>
          </p:grpSpPr>
          <p:sp>
            <p:nvSpPr>
              <p:cNvPr id="11269" name="Rectangle 5">
                <a:extLst>
                  <a:ext uri="{FF2B5EF4-FFF2-40B4-BE49-F238E27FC236}">
                    <a16:creationId xmlns:a16="http://schemas.microsoft.com/office/drawing/2014/main" xmlns="" id="{A8C2CB64-C217-4747-99E7-E21CABB46D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2832"/>
                <a:ext cx="2208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0" name="Line 6">
                <a:extLst>
                  <a:ext uri="{FF2B5EF4-FFF2-40B4-BE49-F238E27FC236}">
                    <a16:creationId xmlns:a16="http://schemas.microsoft.com/office/drawing/2014/main" xmlns="" id="{4E3E476B-7C5D-4278-985E-6A7997EACB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2976"/>
                <a:ext cx="1536" cy="0"/>
              </a:xfrm>
              <a:prstGeom prst="line">
                <a:avLst/>
              </a:prstGeom>
              <a:noFill/>
              <a:ln w="12700">
                <a:solidFill>
                  <a:srgbClr val="66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1" name="Line 7">
                <a:extLst>
                  <a:ext uri="{FF2B5EF4-FFF2-40B4-BE49-F238E27FC236}">
                    <a16:creationId xmlns:a16="http://schemas.microsoft.com/office/drawing/2014/main" xmlns="" id="{096A6B93-713D-4893-9028-C2FB0A328E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072"/>
                <a:ext cx="1536" cy="0"/>
              </a:xfrm>
              <a:prstGeom prst="line">
                <a:avLst/>
              </a:prstGeom>
              <a:noFill/>
              <a:ln w="12700">
                <a:solidFill>
                  <a:srgbClr val="66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2" name="Line 8">
                <a:extLst>
                  <a:ext uri="{FF2B5EF4-FFF2-40B4-BE49-F238E27FC236}">
                    <a16:creationId xmlns:a16="http://schemas.microsoft.com/office/drawing/2014/main" xmlns="" id="{5F3C42E7-D0E5-4499-9947-DB19645C8B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168"/>
                <a:ext cx="1536" cy="0"/>
              </a:xfrm>
              <a:prstGeom prst="line">
                <a:avLst/>
              </a:prstGeom>
              <a:noFill/>
              <a:ln w="12700">
                <a:solidFill>
                  <a:srgbClr val="66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3" name="Line 9">
                <a:extLst>
                  <a:ext uri="{FF2B5EF4-FFF2-40B4-BE49-F238E27FC236}">
                    <a16:creationId xmlns:a16="http://schemas.microsoft.com/office/drawing/2014/main" xmlns="" id="{3E9DE4B6-26F2-4265-94FD-2F266CDA04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264"/>
                <a:ext cx="1536" cy="0"/>
              </a:xfrm>
              <a:prstGeom prst="line">
                <a:avLst/>
              </a:prstGeom>
              <a:noFill/>
              <a:ln w="12700">
                <a:solidFill>
                  <a:srgbClr val="66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4" name="Line 10">
                <a:extLst>
                  <a:ext uri="{FF2B5EF4-FFF2-40B4-BE49-F238E27FC236}">
                    <a16:creationId xmlns:a16="http://schemas.microsoft.com/office/drawing/2014/main" xmlns="" id="{C95BB9C2-DE6C-487D-89A5-641603C311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1536" cy="0"/>
              </a:xfrm>
              <a:prstGeom prst="line">
                <a:avLst/>
              </a:prstGeom>
              <a:noFill/>
              <a:ln w="12700">
                <a:solidFill>
                  <a:srgbClr val="66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5" name="Line 11">
                <a:extLst>
                  <a:ext uri="{FF2B5EF4-FFF2-40B4-BE49-F238E27FC236}">
                    <a16:creationId xmlns:a16="http://schemas.microsoft.com/office/drawing/2014/main" xmlns="" id="{2709980F-A4F7-4BA8-B37A-6CA7FF53A2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1536" cy="0"/>
              </a:xfrm>
              <a:prstGeom prst="line">
                <a:avLst/>
              </a:prstGeom>
              <a:noFill/>
              <a:ln w="12700">
                <a:solidFill>
                  <a:srgbClr val="66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6" name="Line 12">
                <a:extLst>
                  <a:ext uri="{FF2B5EF4-FFF2-40B4-BE49-F238E27FC236}">
                    <a16:creationId xmlns:a16="http://schemas.microsoft.com/office/drawing/2014/main" xmlns="" id="{25EB427C-D087-4C2A-9CB2-20278079C4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552"/>
                <a:ext cx="1536" cy="0"/>
              </a:xfrm>
              <a:prstGeom prst="line">
                <a:avLst/>
              </a:prstGeom>
              <a:noFill/>
              <a:ln w="12700">
                <a:solidFill>
                  <a:srgbClr val="66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7" name="Line 13">
                <a:extLst>
                  <a:ext uri="{FF2B5EF4-FFF2-40B4-BE49-F238E27FC236}">
                    <a16:creationId xmlns:a16="http://schemas.microsoft.com/office/drawing/2014/main" xmlns="" id="{7AA36652-4A3E-4500-8EE1-0B502ECE25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648"/>
                <a:ext cx="1536" cy="0"/>
              </a:xfrm>
              <a:prstGeom prst="line">
                <a:avLst/>
              </a:prstGeom>
              <a:noFill/>
              <a:ln w="12700">
                <a:solidFill>
                  <a:srgbClr val="66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8" name="Line 14">
                <a:extLst>
                  <a:ext uri="{FF2B5EF4-FFF2-40B4-BE49-F238E27FC236}">
                    <a16:creationId xmlns:a16="http://schemas.microsoft.com/office/drawing/2014/main" xmlns="" id="{DE6CAE13-2147-4290-A59C-51B334E2CB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744"/>
                <a:ext cx="1536" cy="0"/>
              </a:xfrm>
              <a:prstGeom prst="line">
                <a:avLst/>
              </a:prstGeom>
              <a:noFill/>
              <a:ln w="12700">
                <a:solidFill>
                  <a:srgbClr val="66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9" name="Line 15">
                <a:extLst>
                  <a:ext uri="{FF2B5EF4-FFF2-40B4-BE49-F238E27FC236}">
                    <a16:creationId xmlns:a16="http://schemas.microsoft.com/office/drawing/2014/main" xmlns="" id="{06C319A7-4C21-49C7-829E-A5DB209F25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840"/>
                <a:ext cx="1536" cy="0"/>
              </a:xfrm>
              <a:prstGeom prst="line">
                <a:avLst/>
              </a:prstGeom>
              <a:noFill/>
              <a:ln w="12700">
                <a:solidFill>
                  <a:srgbClr val="66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0" name="Line 16">
                <a:extLst>
                  <a:ext uri="{FF2B5EF4-FFF2-40B4-BE49-F238E27FC236}">
                    <a16:creationId xmlns:a16="http://schemas.microsoft.com/office/drawing/2014/main" xmlns="" id="{3EB05619-8864-4B58-ADE4-A406813F43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936"/>
                <a:ext cx="1536" cy="0"/>
              </a:xfrm>
              <a:prstGeom prst="line">
                <a:avLst/>
              </a:prstGeom>
              <a:noFill/>
              <a:ln w="12700">
                <a:solidFill>
                  <a:srgbClr val="66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81" name="Object 17">
                <a:extLst>
                  <a:ext uri="{FF2B5EF4-FFF2-40B4-BE49-F238E27FC236}">
                    <a16:creationId xmlns:a16="http://schemas.microsoft.com/office/drawing/2014/main" xmlns="" id="{0A015F7F-FCD8-499C-B058-4E4BFFE7E6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72" y="2928"/>
              <a:ext cx="276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0" name="公式" r:id="rId3" imgW="152280" imgH="190440" progId="Equation.3">
                      <p:embed/>
                    </p:oleObj>
                  </mc:Choice>
                  <mc:Fallback>
                    <p:oleObj name="公式" r:id="rId3" imgW="152280" imgH="19044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2928"/>
                            <a:ext cx="276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82" name="Group 18">
              <a:extLst>
                <a:ext uri="{FF2B5EF4-FFF2-40B4-BE49-F238E27FC236}">
                  <a16:creationId xmlns:a16="http://schemas.microsoft.com/office/drawing/2014/main" xmlns="" id="{069E826C-8618-40B3-9F2C-A21FC75328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976"/>
              <a:ext cx="552" cy="768"/>
              <a:chOff x="1200" y="3024"/>
              <a:chExt cx="552" cy="768"/>
            </a:xfrm>
          </p:grpSpPr>
          <p:grpSp>
            <p:nvGrpSpPr>
              <p:cNvPr id="11283" name="Group 19">
                <a:extLst>
                  <a:ext uri="{FF2B5EF4-FFF2-40B4-BE49-F238E27FC236}">
                    <a16:creationId xmlns:a16="http://schemas.microsoft.com/office/drawing/2014/main" xmlns="" id="{F312180F-C834-44E5-8FB1-8C7F67C8BD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8" y="3024"/>
                <a:ext cx="504" cy="768"/>
                <a:chOff x="1248" y="3024"/>
                <a:chExt cx="504" cy="768"/>
              </a:xfrm>
            </p:grpSpPr>
            <p:sp>
              <p:nvSpPr>
                <p:cNvPr id="11284" name="AutoShape 20">
                  <a:extLst>
                    <a:ext uri="{FF2B5EF4-FFF2-40B4-BE49-F238E27FC236}">
                      <a16:creationId xmlns:a16="http://schemas.microsoft.com/office/drawing/2014/main" xmlns="" id="{480F8D93-FC44-46BC-ACAD-8D1FB88BF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047272">
                  <a:off x="1176" y="3288"/>
                  <a:ext cx="576" cy="432"/>
                </a:xfrm>
                <a:prstGeom prst="parallelogram">
                  <a:avLst>
                    <a:gd name="adj" fmla="val 23469"/>
                  </a:avLst>
                </a:prstGeom>
                <a:solidFill>
                  <a:srgbClr val="FFE7FF"/>
                </a:solidFill>
                <a:ln w="19050">
                  <a:solidFill>
                    <a:srgbClr val="D6009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285" name="Object 21">
                  <a:extLst>
                    <a:ext uri="{FF2B5EF4-FFF2-40B4-BE49-F238E27FC236}">
                      <a16:creationId xmlns:a16="http://schemas.microsoft.com/office/drawing/2014/main" xmlns="" id="{67961063-D70F-4887-982C-71765D51929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392" y="3024"/>
                <a:ext cx="360" cy="2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21" name="公式" r:id="rId5" imgW="228600" imgH="177480" progId="Equation.3">
                        <p:embed/>
                      </p:oleObj>
                    </mc:Choice>
                    <mc:Fallback>
                      <p:oleObj name="公式" r:id="rId5" imgW="228600" imgH="177480" progId="Equation.3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2" y="3024"/>
                              <a:ext cx="360" cy="2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1286" name="Line 22">
                <a:extLst>
                  <a:ext uri="{FF2B5EF4-FFF2-40B4-BE49-F238E27FC236}">
                    <a16:creationId xmlns:a16="http://schemas.microsoft.com/office/drawing/2014/main" xmlns="" id="{363EAABD-6F77-48FB-8A03-095C56F40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3552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7" name="Line 23">
                <a:extLst>
                  <a:ext uri="{FF2B5EF4-FFF2-40B4-BE49-F238E27FC236}">
                    <a16:creationId xmlns:a16="http://schemas.microsoft.com/office/drawing/2014/main" xmlns="" id="{6EE0A72E-041C-4E1D-8049-241297D646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3648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8" name="Line 24">
                <a:extLst>
                  <a:ext uri="{FF2B5EF4-FFF2-40B4-BE49-F238E27FC236}">
                    <a16:creationId xmlns:a16="http://schemas.microsoft.com/office/drawing/2014/main" xmlns="" id="{D60DA277-0064-488F-AE56-D5785B291D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3456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9" name="Line 25">
                <a:extLst>
                  <a:ext uri="{FF2B5EF4-FFF2-40B4-BE49-F238E27FC236}">
                    <a16:creationId xmlns:a16="http://schemas.microsoft.com/office/drawing/2014/main" xmlns="" id="{41B47CCE-BBE2-451D-BD32-694E3F304A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3744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0" name="Line 26">
                <a:extLst>
                  <a:ext uri="{FF2B5EF4-FFF2-40B4-BE49-F238E27FC236}">
                    <a16:creationId xmlns:a16="http://schemas.microsoft.com/office/drawing/2014/main" xmlns="" id="{5C28C790-473A-461C-AA7C-C9D788DCA5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3360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1" name="Line 27">
                <a:extLst>
                  <a:ext uri="{FF2B5EF4-FFF2-40B4-BE49-F238E27FC236}">
                    <a16:creationId xmlns:a16="http://schemas.microsoft.com/office/drawing/2014/main" xmlns="" id="{1288D7D8-F02D-4528-B501-25FC08BF78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326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9900CC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墨迹 1"/>
              <p14:cNvContentPartPr/>
              <p14:nvPr/>
            </p14:nvContentPartPr>
            <p14:xfrm>
              <a:off x="732600" y="1078560"/>
              <a:ext cx="10985400" cy="38829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25400" y="1069920"/>
                <a:ext cx="11003040" cy="3898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灯片编号占位符 1">
            <a:extLst>
              <a:ext uri="{FF2B5EF4-FFF2-40B4-BE49-F238E27FC236}">
                <a16:creationId xmlns:a16="http://schemas.microsoft.com/office/drawing/2014/main" xmlns="" id="{59253E36-64F0-4B05-A764-8253DBD21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599E9-5793-4597-98BE-D3BF116B1115}" type="slidenum">
              <a:rPr lang="en-US" altLang="zh-CN"/>
              <a:pPr/>
              <a:t>19</a:t>
            </a:fld>
            <a:endParaRPr lang="en-US" altLang="zh-CN"/>
          </a:p>
        </p:txBody>
      </p:sp>
      <p:grpSp>
        <p:nvGrpSpPr>
          <p:cNvPr id="83" name="组合 82">
            <a:extLst>
              <a:ext uri="{FF2B5EF4-FFF2-40B4-BE49-F238E27FC236}">
                <a16:creationId xmlns:a16="http://schemas.microsoft.com/office/drawing/2014/main" xmlns="" id="{439E03B1-01FE-4886-8D71-DC5F5E2044D1}"/>
              </a:ext>
            </a:extLst>
          </p:cNvPr>
          <p:cNvGrpSpPr/>
          <p:nvPr/>
        </p:nvGrpSpPr>
        <p:grpSpPr>
          <a:xfrm>
            <a:off x="908843" y="980728"/>
            <a:ext cx="3890964" cy="5041900"/>
            <a:chOff x="2279650" y="1050925"/>
            <a:chExt cx="3890964" cy="5041900"/>
          </a:xfrm>
        </p:grpSpPr>
        <p:grpSp>
          <p:nvGrpSpPr>
            <p:cNvPr id="84" name="Group 98">
              <a:extLst>
                <a:ext uri="{FF2B5EF4-FFF2-40B4-BE49-F238E27FC236}">
                  <a16:creationId xmlns:a16="http://schemas.microsoft.com/office/drawing/2014/main" xmlns="" id="{9DD980BA-B834-4545-9CB3-984540830C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9651" y="1050925"/>
              <a:ext cx="3890963" cy="5041900"/>
              <a:chOff x="476" y="662"/>
              <a:chExt cx="2451" cy="3176"/>
            </a:xfrm>
          </p:grpSpPr>
          <p:sp>
            <p:nvSpPr>
              <p:cNvPr id="148" name="Rectangle 7">
                <a:extLst>
                  <a:ext uri="{FF2B5EF4-FFF2-40B4-BE49-F238E27FC236}">
                    <a16:creationId xmlns:a16="http://schemas.microsoft.com/office/drawing/2014/main" xmlns="" id="{1367170C-9073-4D64-B0A1-13ADC52E43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2"/>
                <a:ext cx="2451" cy="31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9" name="Group 97">
                <a:extLst>
                  <a:ext uri="{FF2B5EF4-FFF2-40B4-BE49-F238E27FC236}">
                    <a16:creationId xmlns:a16="http://schemas.microsoft.com/office/drawing/2014/main" xmlns="" id="{48DD04C7-D6F4-4DAD-B76A-D508FB7E39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9" y="787"/>
                <a:ext cx="1882" cy="1254"/>
                <a:chOff x="739" y="787"/>
                <a:chExt cx="1882" cy="1254"/>
              </a:xfrm>
            </p:grpSpPr>
            <p:sp>
              <p:nvSpPr>
                <p:cNvPr id="150" name="Line 9">
                  <a:extLst>
                    <a:ext uri="{FF2B5EF4-FFF2-40B4-BE49-F238E27FC236}">
                      <a16:creationId xmlns:a16="http://schemas.microsoft.com/office/drawing/2014/main" xmlns="" id="{097B7240-F810-4BAB-ADC0-FB2D0E6BF4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9" y="787"/>
                  <a:ext cx="1673" cy="0"/>
                </a:xfrm>
                <a:prstGeom prst="line">
                  <a:avLst/>
                </a:prstGeom>
                <a:noFill/>
                <a:ln w="19050">
                  <a:solidFill>
                    <a:srgbClr val="66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" name="Line 11">
                  <a:extLst>
                    <a:ext uri="{FF2B5EF4-FFF2-40B4-BE49-F238E27FC236}">
                      <a16:creationId xmlns:a16="http://schemas.microsoft.com/office/drawing/2014/main" xmlns="" id="{CCA96A4E-841B-4B47-918F-CF88DD0DEC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8" y="1038"/>
                  <a:ext cx="1673" cy="0"/>
                </a:xfrm>
                <a:prstGeom prst="line">
                  <a:avLst/>
                </a:prstGeom>
                <a:noFill/>
                <a:ln w="19050">
                  <a:solidFill>
                    <a:srgbClr val="66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2" name="Line 13">
                  <a:extLst>
                    <a:ext uri="{FF2B5EF4-FFF2-40B4-BE49-F238E27FC236}">
                      <a16:creationId xmlns:a16="http://schemas.microsoft.com/office/drawing/2014/main" xmlns="" id="{2DFAC0DF-CE64-493C-B077-7BF0565F00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4" y="1288"/>
                  <a:ext cx="1672" cy="0"/>
                </a:xfrm>
                <a:prstGeom prst="line">
                  <a:avLst/>
                </a:prstGeom>
                <a:noFill/>
                <a:ln w="19050">
                  <a:solidFill>
                    <a:srgbClr val="66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" name="Line 15">
                  <a:extLst>
                    <a:ext uri="{FF2B5EF4-FFF2-40B4-BE49-F238E27FC236}">
                      <a16:creationId xmlns:a16="http://schemas.microsoft.com/office/drawing/2014/main" xmlns="" id="{92650105-4056-4A88-BDD4-C184A81371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9" y="1539"/>
                  <a:ext cx="1673" cy="0"/>
                </a:xfrm>
                <a:prstGeom prst="line">
                  <a:avLst/>
                </a:prstGeom>
                <a:noFill/>
                <a:ln w="19050">
                  <a:solidFill>
                    <a:srgbClr val="66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" name="Line 17">
                  <a:extLst>
                    <a:ext uri="{FF2B5EF4-FFF2-40B4-BE49-F238E27FC236}">
                      <a16:creationId xmlns:a16="http://schemas.microsoft.com/office/drawing/2014/main" xmlns="" id="{A3EFF644-F363-43BD-B5E0-09596076D4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8" y="1790"/>
                  <a:ext cx="1673" cy="0"/>
                </a:xfrm>
                <a:prstGeom prst="line">
                  <a:avLst/>
                </a:prstGeom>
                <a:noFill/>
                <a:ln w="19050">
                  <a:solidFill>
                    <a:srgbClr val="66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" name="Line 19">
                  <a:extLst>
                    <a:ext uri="{FF2B5EF4-FFF2-40B4-BE49-F238E27FC236}">
                      <a16:creationId xmlns:a16="http://schemas.microsoft.com/office/drawing/2014/main" xmlns="" id="{F02B930A-16D1-406F-8FC9-5AF77D4227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4" y="2041"/>
                  <a:ext cx="1672" cy="0"/>
                </a:xfrm>
                <a:prstGeom prst="line">
                  <a:avLst/>
                </a:prstGeom>
                <a:noFill/>
                <a:ln w="19050">
                  <a:solidFill>
                    <a:srgbClr val="66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5" name="Group 119">
              <a:extLst>
                <a:ext uri="{FF2B5EF4-FFF2-40B4-BE49-F238E27FC236}">
                  <a16:creationId xmlns:a16="http://schemas.microsoft.com/office/drawing/2014/main" xmlns="" id="{C4E85FA2-95D9-42D3-9026-032497AD6A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9650" y="3505201"/>
              <a:ext cx="3640138" cy="2481263"/>
              <a:chOff x="476" y="2208"/>
              <a:chExt cx="2293" cy="1563"/>
            </a:xfrm>
          </p:grpSpPr>
          <p:grpSp>
            <p:nvGrpSpPr>
              <p:cNvPr id="112" name="Group 101">
                <a:extLst>
                  <a:ext uri="{FF2B5EF4-FFF2-40B4-BE49-F238E27FC236}">
                    <a16:creationId xmlns:a16="http://schemas.microsoft.com/office/drawing/2014/main" xmlns="" id="{EB4FA3E8-26E6-4960-8217-5689F4C6A5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6" y="2208"/>
                <a:ext cx="2293" cy="1563"/>
                <a:chOff x="476" y="2208"/>
                <a:chExt cx="2293" cy="1563"/>
              </a:xfrm>
            </p:grpSpPr>
            <p:sp>
              <p:nvSpPr>
                <p:cNvPr id="135" name="Freeform 22">
                  <a:extLst>
                    <a:ext uri="{FF2B5EF4-FFF2-40B4-BE49-F238E27FC236}">
                      <a16:creationId xmlns:a16="http://schemas.microsoft.com/office/drawing/2014/main" xmlns="" id="{00B49061-C839-45A2-95CD-FBF7B62BCC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51" y="3353"/>
                  <a:ext cx="2101" cy="276"/>
                </a:xfrm>
                <a:custGeom>
                  <a:avLst/>
                  <a:gdLst>
                    <a:gd name="T0" fmla="*/ 0 w 2304"/>
                    <a:gd name="T1" fmla="*/ 317 h 317"/>
                    <a:gd name="T2" fmla="*/ 576 w 2304"/>
                    <a:gd name="T3" fmla="*/ 125 h 317"/>
                    <a:gd name="T4" fmla="*/ 1104 w 2304"/>
                    <a:gd name="T5" fmla="*/ 29 h 317"/>
                    <a:gd name="T6" fmla="*/ 1776 w 2304"/>
                    <a:gd name="T7" fmla="*/ 8 h 317"/>
                    <a:gd name="T8" fmla="*/ 2304 w 2304"/>
                    <a:gd name="T9" fmla="*/ 77 h 3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04" h="317">
                      <a:moveTo>
                        <a:pt x="0" y="317"/>
                      </a:moveTo>
                      <a:cubicBezTo>
                        <a:pt x="196" y="245"/>
                        <a:pt x="392" y="173"/>
                        <a:pt x="576" y="125"/>
                      </a:cubicBezTo>
                      <a:cubicBezTo>
                        <a:pt x="760" y="77"/>
                        <a:pt x="904" y="48"/>
                        <a:pt x="1104" y="29"/>
                      </a:cubicBezTo>
                      <a:cubicBezTo>
                        <a:pt x="1304" y="10"/>
                        <a:pt x="1576" y="0"/>
                        <a:pt x="1776" y="8"/>
                      </a:cubicBezTo>
                      <a:cubicBezTo>
                        <a:pt x="1976" y="16"/>
                        <a:pt x="2194" y="63"/>
                        <a:pt x="2304" y="77"/>
                      </a:cubicBez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 type="none" w="med" len="med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36" name="Object 23">
                  <a:extLst>
                    <a:ext uri="{FF2B5EF4-FFF2-40B4-BE49-F238E27FC236}">
                      <a16:creationId xmlns:a16="http://schemas.microsoft.com/office/drawing/2014/main" xmlns="" id="{1D114A91-5A44-4602-AF3A-18FDD454B0B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385" y="2250"/>
                <a:ext cx="229" cy="2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97" name="公式" r:id="rId3" imgW="152280" imgH="190440" progId="Equation.3">
                        <p:embed/>
                      </p:oleObj>
                    </mc:Choice>
                    <mc:Fallback>
                      <p:oleObj name="公式" r:id="rId3" imgW="152280" imgH="190440" progId="Equation.3">
                        <p:embed/>
                        <p:pic>
                          <p:nvPicPr>
                            <p:cNvPr id="89" name="Object 23">
                              <a:extLst>
                                <a:ext uri="{FF2B5EF4-FFF2-40B4-BE49-F238E27FC236}">
                                  <a16:creationId xmlns:a16="http://schemas.microsoft.com/office/drawing/2014/main" xmlns="" id="{628FA94B-815A-4114-8AF7-B448F01DAC79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85" y="2250"/>
                              <a:ext cx="229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7" name="Line 24">
                  <a:extLst>
                    <a:ext uri="{FF2B5EF4-FFF2-40B4-BE49-F238E27FC236}">
                      <a16:creationId xmlns:a16="http://schemas.microsoft.com/office/drawing/2014/main" xmlns="" id="{C81FDAE5-A1A1-4B7A-8A5F-71AA5E37AF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89" y="3169"/>
                  <a:ext cx="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8" name="Line 25">
                  <a:extLst>
                    <a:ext uri="{FF2B5EF4-FFF2-40B4-BE49-F238E27FC236}">
                      <a16:creationId xmlns:a16="http://schemas.microsoft.com/office/drawing/2014/main" xmlns="" id="{599D8555-FECB-4332-9A57-E4B506CE2F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45" y="3086"/>
                  <a:ext cx="525" cy="83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9" name="Arc 26">
                  <a:extLst>
                    <a:ext uri="{FF2B5EF4-FFF2-40B4-BE49-F238E27FC236}">
                      <a16:creationId xmlns:a16="http://schemas.microsoft.com/office/drawing/2014/main" xmlns="" id="{00298605-129F-456B-AF02-CDA0BEFB66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95" y="2289"/>
                  <a:ext cx="1102" cy="71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66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0" name="Arc 27">
                  <a:extLst>
                    <a:ext uri="{FF2B5EF4-FFF2-40B4-BE49-F238E27FC236}">
                      <a16:creationId xmlns:a16="http://schemas.microsoft.com/office/drawing/2014/main" xmlns="" id="{6F3E0E2E-E8A4-4F2E-BF93-B310A54615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76" y="2208"/>
                  <a:ext cx="2013" cy="95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363"/>
                    <a:gd name="T1" fmla="*/ 0 h 21600"/>
                    <a:gd name="T2" fmla="*/ 21363 w 21363"/>
                    <a:gd name="T3" fmla="*/ 18409 h 21600"/>
                    <a:gd name="T4" fmla="*/ 0 w 2136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363" h="21600" fill="none" extrusionOk="0">
                      <a:moveTo>
                        <a:pt x="-1" y="0"/>
                      </a:moveTo>
                      <a:cubicBezTo>
                        <a:pt x="10696" y="0"/>
                        <a:pt x="19782" y="7829"/>
                        <a:pt x="21362" y="18409"/>
                      </a:cubicBezTo>
                    </a:path>
                    <a:path w="21363" h="21600" stroke="0" extrusionOk="0">
                      <a:moveTo>
                        <a:pt x="-1" y="0"/>
                      </a:moveTo>
                      <a:cubicBezTo>
                        <a:pt x="10696" y="0"/>
                        <a:pt x="19782" y="7829"/>
                        <a:pt x="21362" y="18409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66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1" name="Line 28">
                  <a:extLst>
                    <a:ext uri="{FF2B5EF4-FFF2-40B4-BE49-F238E27FC236}">
                      <a16:creationId xmlns:a16="http://schemas.microsoft.com/office/drawing/2014/main" xmlns="" id="{23AF01FF-B1ED-4D25-9898-9D54441900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64" y="3002"/>
                  <a:ext cx="2205" cy="356"/>
                </a:xfrm>
                <a:prstGeom prst="line">
                  <a:avLst/>
                </a:prstGeom>
                <a:noFill/>
                <a:ln w="19050">
                  <a:solidFill>
                    <a:srgbClr val="66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2" name="Freeform 29">
                  <a:extLst>
                    <a:ext uri="{FF2B5EF4-FFF2-40B4-BE49-F238E27FC236}">
                      <a16:creationId xmlns:a16="http://schemas.microsoft.com/office/drawing/2014/main" xmlns="" id="{CFB974FC-8DA2-4299-AD8B-9A6A983BB6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26" y="3587"/>
                  <a:ext cx="1773" cy="184"/>
                </a:xfrm>
                <a:custGeom>
                  <a:avLst/>
                  <a:gdLst>
                    <a:gd name="T0" fmla="*/ 0 w 1944"/>
                    <a:gd name="T1" fmla="*/ 211 h 211"/>
                    <a:gd name="T2" fmla="*/ 518 w 1944"/>
                    <a:gd name="T3" fmla="*/ 74 h 211"/>
                    <a:gd name="T4" fmla="*/ 1030 w 1944"/>
                    <a:gd name="T5" fmla="*/ 5 h 211"/>
                    <a:gd name="T6" fmla="*/ 1476 w 1944"/>
                    <a:gd name="T7" fmla="*/ 46 h 211"/>
                    <a:gd name="T8" fmla="*/ 1944 w 1944"/>
                    <a:gd name="T9" fmla="*/ 165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44" h="211">
                      <a:moveTo>
                        <a:pt x="0" y="211"/>
                      </a:moveTo>
                      <a:cubicBezTo>
                        <a:pt x="173" y="162"/>
                        <a:pt x="346" y="108"/>
                        <a:pt x="518" y="74"/>
                      </a:cubicBezTo>
                      <a:cubicBezTo>
                        <a:pt x="690" y="40"/>
                        <a:pt x="870" y="10"/>
                        <a:pt x="1030" y="5"/>
                      </a:cubicBezTo>
                      <a:cubicBezTo>
                        <a:pt x="1190" y="0"/>
                        <a:pt x="1324" y="19"/>
                        <a:pt x="1476" y="46"/>
                      </a:cubicBezTo>
                      <a:cubicBezTo>
                        <a:pt x="1628" y="73"/>
                        <a:pt x="1847" y="140"/>
                        <a:pt x="1944" y="165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" name="Freeform 30">
                  <a:extLst>
                    <a:ext uri="{FF2B5EF4-FFF2-40B4-BE49-F238E27FC236}">
                      <a16:creationId xmlns:a16="http://schemas.microsoft.com/office/drawing/2014/main" xmlns="" id="{DBBC97A6-B876-4FBD-9EB1-3F99B2CD44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26" y="2751"/>
                  <a:ext cx="1525" cy="857"/>
                </a:xfrm>
                <a:custGeom>
                  <a:avLst/>
                  <a:gdLst>
                    <a:gd name="T0" fmla="*/ 56 w 1672"/>
                    <a:gd name="T1" fmla="*/ 432 h 984"/>
                    <a:gd name="T2" fmla="*/ 632 w 1672"/>
                    <a:gd name="T3" fmla="*/ 48 h 984"/>
                    <a:gd name="T4" fmla="*/ 1256 w 1672"/>
                    <a:gd name="T5" fmla="*/ 144 h 984"/>
                    <a:gd name="T6" fmla="*/ 1640 w 1672"/>
                    <a:gd name="T7" fmla="*/ 864 h 984"/>
                    <a:gd name="T8" fmla="*/ 1448 w 1672"/>
                    <a:gd name="T9" fmla="*/ 864 h 984"/>
                    <a:gd name="T10" fmla="*/ 1112 w 1672"/>
                    <a:gd name="T11" fmla="*/ 816 h 984"/>
                    <a:gd name="T12" fmla="*/ 824 w 1672"/>
                    <a:gd name="T13" fmla="*/ 912 h 984"/>
                    <a:gd name="T14" fmla="*/ 728 w 1672"/>
                    <a:gd name="T15" fmla="*/ 768 h 984"/>
                    <a:gd name="T16" fmla="*/ 536 w 1672"/>
                    <a:gd name="T17" fmla="*/ 576 h 984"/>
                    <a:gd name="T18" fmla="*/ 296 w 1672"/>
                    <a:gd name="T19" fmla="*/ 480 h 984"/>
                    <a:gd name="T20" fmla="*/ 56 w 1672"/>
                    <a:gd name="T21" fmla="*/ 432 h 9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672" h="984">
                      <a:moveTo>
                        <a:pt x="56" y="432"/>
                      </a:moveTo>
                      <a:cubicBezTo>
                        <a:pt x="112" y="360"/>
                        <a:pt x="432" y="96"/>
                        <a:pt x="632" y="48"/>
                      </a:cubicBezTo>
                      <a:cubicBezTo>
                        <a:pt x="832" y="0"/>
                        <a:pt x="1088" y="8"/>
                        <a:pt x="1256" y="144"/>
                      </a:cubicBezTo>
                      <a:cubicBezTo>
                        <a:pt x="1424" y="280"/>
                        <a:pt x="1608" y="744"/>
                        <a:pt x="1640" y="864"/>
                      </a:cubicBezTo>
                      <a:cubicBezTo>
                        <a:pt x="1672" y="984"/>
                        <a:pt x="1536" y="872"/>
                        <a:pt x="1448" y="864"/>
                      </a:cubicBezTo>
                      <a:cubicBezTo>
                        <a:pt x="1360" y="856"/>
                        <a:pt x="1216" y="808"/>
                        <a:pt x="1112" y="816"/>
                      </a:cubicBezTo>
                      <a:cubicBezTo>
                        <a:pt x="1008" y="824"/>
                        <a:pt x="888" y="920"/>
                        <a:pt x="824" y="912"/>
                      </a:cubicBezTo>
                      <a:cubicBezTo>
                        <a:pt x="760" y="904"/>
                        <a:pt x="776" y="824"/>
                        <a:pt x="728" y="768"/>
                      </a:cubicBezTo>
                      <a:cubicBezTo>
                        <a:pt x="680" y="712"/>
                        <a:pt x="608" y="624"/>
                        <a:pt x="536" y="576"/>
                      </a:cubicBezTo>
                      <a:cubicBezTo>
                        <a:pt x="464" y="528"/>
                        <a:pt x="376" y="504"/>
                        <a:pt x="296" y="480"/>
                      </a:cubicBezTo>
                      <a:cubicBezTo>
                        <a:pt x="216" y="456"/>
                        <a:pt x="0" y="504"/>
                        <a:pt x="56" y="432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F8FDED"/>
                    </a:gs>
                    <a:gs pos="100000">
                      <a:srgbClr val="94E6B9"/>
                    </a:gs>
                  </a:gsLst>
                  <a:path path="rect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44" name="Object 31">
                  <a:extLst>
                    <a:ext uri="{FF2B5EF4-FFF2-40B4-BE49-F238E27FC236}">
                      <a16:creationId xmlns:a16="http://schemas.microsoft.com/office/drawing/2014/main" xmlns="" id="{92A16F74-1659-4CDF-8105-5A9AA4BD421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92" y="3384"/>
                <a:ext cx="227" cy="2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98" name="公式" r:id="rId5" imgW="152280" imgH="190440" progId="Equation.3">
                        <p:embed/>
                      </p:oleObj>
                    </mc:Choice>
                    <mc:Fallback>
                      <p:oleObj name="公式" r:id="rId5" imgW="152280" imgH="190440" progId="Equation.3">
                        <p:embed/>
                        <p:pic>
                          <p:nvPicPr>
                            <p:cNvPr id="97" name="Object 31">
                              <a:extLst>
                                <a:ext uri="{FF2B5EF4-FFF2-40B4-BE49-F238E27FC236}">
                                  <a16:creationId xmlns:a16="http://schemas.microsoft.com/office/drawing/2014/main" xmlns="" id="{CDB38442-1BE6-48E1-97D7-3DC90F327395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2" y="3384"/>
                              <a:ext cx="227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gradFill rotWithShape="0">
                                    <a:gsLst>
                                      <a:gs pos="0">
                                        <a:schemeClr val="folHlink"/>
                                      </a:gs>
                                      <a:gs pos="50000">
                                        <a:schemeClr val="bg1"/>
                                      </a:gs>
                                      <a:gs pos="100000">
                                        <a:schemeClr val="folHlink"/>
                                      </a:gs>
                                    </a:gsLst>
                                    <a:lin ang="5400000" scaled="1"/>
                                  </a:gra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5" name="Freeform 32">
                  <a:extLst>
                    <a:ext uri="{FF2B5EF4-FFF2-40B4-BE49-F238E27FC236}">
                      <a16:creationId xmlns:a16="http://schemas.microsoft.com/office/drawing/2014/main" xmlns="" id="{5116B619-44CE-41A1-97B6-17B081EB32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0" y="2845"/>
                  <a:ext cx="351" cy="145"/>
                </a:xfrm>
                <a:custGeom>
                  <a:avLst/>
                  <a:gdLst>
                    <a:gd name="T0" fmla="*/ 0 w 385"/>
                    <a:gd name="T1" fmla="*/ 166 h 166"/>
                    <a:gd name="T2" fmla="*/ 144 w 385"/>
                    <a:gd name="T3" fmla="*/ 111 h 166"/>
                    <a:gd name="T4" fmla="*/ 281 w 385"/>
                    <a:gd name="T5" fmla="*/ 60 h 166"/>
                    <a:gd name="T6" fmla="*/ 385 w 385"/>
                    <a:gd name="T7" fmla="*/ 0 h 1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5" h="166">
                      <a:moveTo>
                        <a:pt x="0" y="166"/>
                      </a:moveTo>
                      <a:cubicBezTo>
                        <a:pt x="24" y="157"/>
                        <a:pt x="97" y="129"/>
                        <a:pt x="144" y="111"/>
                      </a:cubicBezTo>
                      <a:cubicBezTo>
                        <a:pt x="191" y="93"/>
                        <a:pt x="241" y="78"/>
                        <a:pt x="281" y="60"/>
                      </a:cubicBezTo>
                      <a:cubicBezTo>
                        <a:pt x="321" y="42"/>
                        <a:pt x="363" y="12"/>
                        <a:pt x="385" y="0"/>
                      </a:cubicBezTo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 w="19050" cap="flat" cmpd="sng">
                  <a:solidFill>
                    <a:srgbClr val="0000FF"/>
                  </a:solidFill>
                  <a:prstDash val="solid"/>
                  <a:round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" name="Line 33">
                  <a:extLst>
                    <a:ext uri="{FF2B5EF4-FFF2-40B4-BE49-F238E27FC236}">
                      <a16:creationId xmlns:a16="http://schemas.microsoft.com/office/drawing/2014/main" xmlns="" id="{30086C36-9EF5-4039-A451-94097A6905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833" y="3106"/>
                  <a:ext cx="306" cy="4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7" name="Freeform 34">
                  <a:extLst>
                    <a:ext uri="{FF2B5EF4-FFF2-40B4-BE49-F238E27FC236}">
                      <a16:creationId xmlns:a16="http://schemas.microsoft.com/office/drawing/2014/main" xmlns="" id="{46863C4F-5B1C-4325-B4D1-5289EB618A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4" y="3360"/>
                  <a:ext cx="381" cy="6"/>
                </a:xfrm>
                <a:custGeom>
                  <a:avLst/>
                  <a:gdLst>
                    <a:gd name="T0" fmla="*/ 418 w 418"/>
                    <a:gd name="T1" fmla="*/ 0 h 7"/>
                    <a:gd name="T2" fmla="*/ 199 w 418"/>
                    <a:gd name="T3" fmla="*/ 0 h 7"/>
                    <a:gd name="T4" fmla="*/ 0 w 418"/>
                    <a:gd name="T5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8" h="7">
                      <a:moveTo>
                        <a:pt x="418" y="0"/>
                      </a:moveTo>
                      <a:lnTo>
                        <a:pt x="199" y="0"/>
                      </a:lnTo>
                      <a:lnTo>
                        <a:pt x="0" y="7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" name="Group 100">
                <a:extLst>
                  <a:ext uri="{FF2B5EF4-FFF2-40B4-BE49-F238E27FC236}">
                    <a16:creationId xmlns:a16="http://schemas.microsoft.com/office/drawing/2014/main" xmlns="" id="{59BFE9C0-BAE4-491B-91D0-49C11542D7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1" y="2772"/>
                <a:ext cx="1313" cy="773"/>
                <a:chOff x="1001" y="2772"/>
                <a:chExt cx="1313" cy="773"/>
              </a:xfrm>
            </p:grpSpPr>
            <p:sp>
              <p:nvSpPr>
                <p:cNvPr id="125" name="Freeform 36">
                  <a:extLst>
                    <a:ext uri="{FF2B5EF4-FFF2-40B4-BE49-F238E27FC236}">
                      <a16:creationId xmlns:a16="http://schemas.microsoft.com/office/drawing/2014/main" xmlns="" id="{52F77AC5-29DD-4122-9934-074231B510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89" y="2793"/>
                  <a:ext cx="437" cy="752"/>
                </a:xfrm>
                <a:custGeom>
                  <a:avLst/>
                  <a:gdLst>
                    <a:gd name="T0" fmla="*/ 0 w 528"/>
                    <a:gd name="T1" fmla="*/ 0 h 816"/>
                    <a:gd name="T2" fmla="*/ 288 w 528"/>
                    <a:gd name="T3" fmla="*/ 336 h 816"/>
                    <a:gd name="T4" fmla="*/ 528 w 528"/>
                    <a:gd name="T5" fmla="*/ 816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33CC33"/>
                  </a:solidFill>
                  <a:prstDash val="solid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" name="Freeform 37">
                  <a:extLst>
                    <a:ext uri="{FF2B5EF4-FFF2-40B4-BE49-F238E27FC236}">
                      <a16:creationId xmlns:a16="http://schemas.microsoft.com/office/drawing/2014/main" xmlns="" id="{B1D99A72-54D8-4A24-922F-3368077963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95" y="2772"/>
                  <a:ext cx="500" cy="731"/>
                </a:xfrm>
                <a:custGeom>
                  <a:avLst/>
                  <a:gdLst>
                    <a:gd name="T0" fmla="*/ 0 w 548"/>
                    <a:gd name="T1" fmla="*/ 0 h 840"/>
                    <a:gd name="T2" fmla="*/ 286 w 548"/>
                    <a:gd name="T3" fmla="*/ 332 h 840"/>
                    <a:gd name="T4" fmla="*/ 548 w 548"/>
                    <a:gd name="T5" fmla="*/ 840 h 8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48" h="840">
                      <a:moveTo>
                        <a:pt x="0" y="0"/>
                      </a:moveTo>
                      <a:cubicBezTo>
                        <a:pt x="48" y="55"/>
                        <a:pt x="195" y="192"/>
                        <a:pt x="286" y="332"/>
                      </a:cubicBezTo>
                      <a:cubicBezTo>
                        <a:pt x="377" y="472"/>
                        <a:pt x="504" y="755"/>
                        <a:pt x="548" y="84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33CC33"/>
                  </a:solidFill>
                  <a:prstDash val="solid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7" name="Freeform 38">
                  <a:extLst>
                    <a:ext uri="{FF2B5EF4-FFF2-40B4-BE49-F238E27FC236}">
                      <a16:creationId xmlns:a16="http://schemas.microsoft.com/office/drawing/2014/main" xmlns="" id="{02253D04-D9E7-4743-84B4-797EB1448E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95" y="2793"/>
                  <a:ext cx="525" cy="668"/>
                </a:xfrm>
                <a:custGeom>
                  <a:avLst/>
                  <a:gdLst>
                    <a:gd name="T0" fmla="*/ 0 w 528"/>
                    <a:gd name="T1" fmla="*/ 0 h 816"/>
                    <a:gd name="T2" fmla="*/ 288 w 528"/>
                    <a:gd name="T3" fmla="*/ 336 h 816"/>
                    <a:gd name="T4" fmla="*/ 528 w 528"/>
                    <a:gd name="T5" fmla="*/ 816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33CC33"/>
                  </a:solidFill>
                  <a:prstDash val="solid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8" name="Freeform 39">
                  <a:extLst>
                    <a:ext uri="{FF2B5EF4-FFF2-40B4-BE49-F238E27FC236}">
                      <a16:creationId xmlns:a16="http://schemas.microsoft.com/office/drawing/2014/main" xmlns="" id="{16194E03-D569-4EF7-963E-11A52EB63C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4" y="2835"/>
                  <a:ext cx="525" cy="626"/>
                </a:xfrm>
                <a:custGeom>
                  <a:avLst/>
                  <a:gdLst>
                    <a:gd name="T0" fmla="*/ 0 w 528"/>
                    <a:gd name="T1" fmla="*/ 0 h 816"/>
                    <a:gd name="T2" fmla="*/ 288 w 528"/>
                    <a:gd name="T3" fmla="*/ 336 h 816"/>
                    <a:gd name="T4" fmla="*/ 528 w 528"/>
                    <a:gd name="T5" fmla="*/ 816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33CC33"/>
                  </a:solidFill>
                  <a:prstDash val="solid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9" name="Freeform 40">
                  <a:extLst>
                    <a:ext uri="{FF2B5EF4-FFF2-40B4-BE49-F238E27FC236}">
                      <a16:creationId xmlns:a16="http://schemas.microsoft.com/office/drawing/2014/main" xmlns="" id="{233EA800-DB65-4DAB-9D20-2FEFCCDAF2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9" y="2918"/>
                  <a:ext cx="526" cy="585"/>
                </a:xfrm>
                <a:custGeom>
                  <a:avLst/>
                  <a:gdLst>
                    <a:gd name="T0" fmla="*/ 0 w 528"/>
                    <a:gd name="T1" fmla="*/ 0 h 816"/>
                    <a:gd name="T2" fmla="*/ 288 w 528"/>
                    <a:gd name="T3" fmla="*/ 336 h 816"/>
                    <a:gd name="T4" fmla="*/ 528 w 528"/>
                    <a:gd name="T5" fmla="*/ 816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33CC33"/>
                  </a:solidFill>
                  <a:prstDash val="solid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" name="Freeform 41">
                  <a:extLst>
                    <a:ext uri="{FF2B5EF4-FFF2-40B4-BE49-F238E27FC236}">
                      <a16:creationId xmlns:a16="http://schemas.microsoft.com/office/drawing/2014/main" xmlns="" id="{656D239B-EC64-494A-ACC4-2960BC8315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1" y="3002"/>
                  <a:ext cx="350" cy="292"/>
                </a:xfrm>
                <a:custGeom>
                  <a:avLst/>
                  <a:gdLst>
                    <a:gd name="T0" fmla="*/ 0 w 528"/>
                    <a:gd name="T1" fmla="*/ 0 h 816"/>
                    <a:gd name="T2" fmla="*/ 288 w 528"/>
                    <a:gd name="T3" fmla="*/ 336 h 816"/>
                    <a:gd name="T4" fmla="*/ 528 w 528"/>
                    <a:gd name="T5" fmla="*/ 816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33CC33"/>
                  </a:solidFill>
                  <a:prstDash val="solid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1" name="Freeform 42">
                  <a:extLst>
                    <a:ext uri="{FF2B5EF4-FFF2-40B4-BE49-F238E27FC236}">
                      <a16:creationId xmlns:a16="http://schemas.microsoft.com/office/drawing/2014/main" xmlns="" id="{B8310493-5729-4E4B-B52B-FC052D762C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1" y="2869"/>
                  <a:ext cx="1094" cy="300"/>
                </a:xfrm>
                <a:custGeom>
                  <a:avLst/>
                  <a:gdLst>
                    <a:gd name="T0" fmla="*/ 0 w 1200"/>
                    <a:gd name="T1" fmla="*/ 344 h 344"/>
                    <a:gd name="T2" fmla="*/ 384 w 1200"/>
                    <a:gd name="T3" fmla="*/ 104 h 344"/>
                    <a:gd name="T4" fmla="*/ 720 w 1200"/>
                    <a:gd name="T5" fmla="*/ 8 h 344"/>
                    <a:gd name="T6" fmla="*/ 1200 w 1200"/>
                    <a:gd name="T7" fmla="*/ 152 h 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00" h="344">
                      <a:moveTo>
                        <a:pt x="0" y="344"/>
                      </a:moveTo>
                      <a:cubicBezTo>
                        <a:pt x="132" y="252"/>
                        <a:pt x="264" y="160"/>
                        <a:pt x="384" y="104"/>
                      </a:cubicBezTo>
                      <a:cubicBezTo>
                        <a:pt x="504" y="48"/>
                        <a:pt x="584" y="0"/>
                        <a:pt x="720" y="8"/>
                      </a:cubicBezTo>
                      <a:cubicBezTo>
                        <a:pt x="856" y="16"/>
                        <a:pt x="1120" y="128"/>
                        <a:pt x="1200" y="152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33CC33"/>
                  </a:solidFill>
                  <a:prstDash val="solid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2" name="Freeform 43">
                  <a:extLst>
                    <a:ext uri="{FF2B5EF4-FFF2-40B4-BE49-F238E27FC236}">
                      <a16:creationId xmlns:a16="http://schemas.microsoft.com/office/drawing/2014/main" xmlns="" id="{A9CD4C13-8740-4390-9008-E9E2C42DC6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76" y="3030"/>
                  <a:ext cx="1007" cy="181"/>
                </a:xfrm>
                <a:custGeom>
                  <a:avLst/>
                  <a:gdLst>
                    <a:gd name="T0" fmla="*/ 0 w 1104"/>
                    <a:gd name="T1" fmla="*/ 208 h 208"/>
                    <a:gd name="T2" fmla="*/ 288 w 1104"/>
                    <a:gd name="T3" fmla="*/ 64 h 208"/>
                    <a:gd name="T4" fmla="*/ 720 w 1104"/>
                    <a:gd name="T5" fmla="*/ 16 h 208"/>
                    <a:gd name="T6" fmla="*/ 1104 w 1104"/>
                    <a:gd name="T7" fmla="*/ 16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04" h="208">
                      <a:moveTo>
                        <a:pt x="0" y="208"/>
                      </a:moveTo>
                      <a:cubicBezTo>
                        <a:pt x="84" y="152"/>
                        <a:pt x="168" y="96"/>
                        <a:pt x="288" y="64"/>
                      </a:cubicBezTo>
                      <a:cubicBezTo>
                        <a:pt x="408" y="32"/>
                        <a:pt x="584" y="0"/>
                        <a:pt x="720" y="16"/>
                      </a:cubicBezTo>
                      <a:cubicBezTo>
                        <a:pt x="856" y="32"/>
                        <a:pt x="1040" y="136"/>
                        <a:pt x="1104" y="16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33CC33"/>
                  </a:solidFill>
                  <a:prstDash val="solid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" name="Freeform 44">
                  <a:extLst>
                    <a:ext uri="{FF2B5EF4-FFF2-40B4-BE49-F238E27FC236}">
                      <a16:creationId xmlns:a16="http://schemas.microsoft.com/office/drawing/2014/main" xmlns="" id="{25CF5A3D-5843-4DA2-867E-1C105BCA0E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51" y="3155"/>
                  <a:ext cx="875" cy="139"/>
                </a:xfrm>
                <a:custGeom>
                  <a:avLst/>
                  <a:gdLst>
                    <a:gd name="T0" fmla="*/ 0 w 960"/>
                    <a:gd name="T1" fmla="*/ 160 h 160"/>
                    <a:gd name="T2" fmla="*/ 336 w 960"/>
                    <a:gd name="T3" fmla="*/ 16 h 160"/>
                    <a:gd name="T4" fmla="*/ 720 w 960"/>
                    <a:gd name="T5" fmla="*/ 64 h 160"/>
                    <a:gd name="T6" fmla="*/ 960 w 960"/>
                    <a:gd name="T7" fmla="*/ 160 h 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60" h="160">
                      <a:moveTo>
                        <a:pt x="0" y="160"/>
                      </a:moveTo>
                      <a:cubicBezTo>
                        <a:pt x="108" y="96"/>
                        <a:pt x="216" y="32"/>
                        <a:pt x="336" y="16"/>
                      </a:cubicBezTo>
                      <a:cubicBezTo>
                        <a:pt x="456" y="0"/>
                        <a:pt x="616" y="40"/>
                        <a:pt x="720" y="64"/>
                      </a:cubicBezTo>
                      <a:cubicBezTo>
                        <a:pt x="824" y="88"/>
                        <a:pt x="920" y="144"/>
                        <a:pt x="960" y="16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33CC33"/>
                  </a:solidFill>
                  <a:prstDash val="solid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" name="Freeform 45">
                  <a:extLst>
                    <a:ext uri="{FF2B5EF4-FFF2-40B4-BE49-F238E27FC236}">
                      <a16:creationId xmlns:a16="http://schemas.microsoft.com/office/drawing/2014/main" xmlns="" id="{F9FD1107-340F-4F88-A10D-B92D9C6D83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82" y="3336"/>
                  <a:ext cx="832" cy="84"/>
                </a:xfrm>
                <a:custGeom>
                  <a:avLst/>
                  <a:gdLst>
                    <a:gd name="T0" fmla="*/ 0 w 912"/>
                    <a:gd name="T1" fmla="*/ 96 h 96"/>
                    <a:gd name="T2" fmla="*/ 288 w 912"/>
                    <a:gd name="T3" fmla="*/ 0 h 96"/>
                    <a:gd name="T4" fmla="*/ 912 w 912"/>
                    <a:gd name="T5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12" h="96">
                      <a:moveTo>
                        <a:pt x="0" y="96"/>
                      </a:moveTo>
                      <a:cubicBezTo>
                        <a:pt x="68" y="48"/>
                        <a:pt x="136" y="0"/>
                        <a:pt x="288" y="0"/>
                      </a:cubicBezTo>
                      <a:cubicBezTo>
                        <a:pt x="440" y="0"/>
                        <a:pt x="808" y="80"/>
                        <a:pt x="912" y="96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33CC33"/>
                  </a:solidFill>
                  <a:prstDash val="solid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4" name="Group 46">
                <a:extLst>
                  <a:ext uri="{FF2B5EF4-FFF2-40B4-BE49-F238E27FC236}">
                    <a16:creationId xmlns:a16="http://schemas.microsoft.com/office/drawing/2014/main" xmlns="" id="{191D9396-589D-475B-AB5D-F18BC05374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9" y="2250"/>
                <a:ext cx="662" cy="794"/>
                <a:chOff x="1384" y="2256"/>
                <a:chExt cx="726" cy="912"/>
              </a:xfrm>
            </p:grpSpPr>
            <p:graphicFrame>
              <p:nvGraphicFramePr>
                <p:cNvPr id="121" name="Object 47">
                  <a:extLst>
                    <a:ext uri="{FF2B5EF4-FFF2-40B4-BE49-F238E27FC236}">
                      <a16:creationId xmlns:a16="http://schemas.microsoft.com/office/drawing/2014/main" xmlns="" id="{83818191-2081-4A7E-9E7C-018485A1922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728" y="2256"/>
                <a:ext cx="382" cy="3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99" name="Equation" r:id="rId7" imgW="215640" imgH="203040" progId="Equation.3">
                        <p:embed/>
                      </p:oleObj>
                    </mc:Choice>
                    <mc:Fallback>
                      <p:oleObj name="Equation" r:id="rId7" imgW="215640" imgH="203040" progId="Equation.3">
                        <p:embed/>
                        <p:pic>
                          <p:nvPicPr>
                            <p:cNvPr id="74" name="Object 47">
                              <a:extLst>
                                <a:ext uri="{FF2B5EF4-FFF2-40B4-BE49-F238E27FC236}">
                                  <a16:creationId xmlns:a16="http://schemas.microsoft.com/office/drawing/2014/main" xmlns="" id="{9562DE28-6563-41B0-8D32-A3E3EBCACB82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28" y="2256"/>
                              <a:ext cx="382" cy="3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2" name="Freeform 48" descr="20%">
                  <a:extLst>
                    <a:ext uri="{FF2B5EF4-FFF2-40B4-BE49-F238E27FC236}">
                      <a16:creationId xmlns:a16="http://schemas.microsoft.com/office/drawing/2014/main" xmlns="" id="{A4671052-4724-4930-9A40-9948A7695F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84" y="2976"/>
                  <a:ext cx="352" cy="192"/>
                </a:xfrm>
                <a:custGeom>
                  <a:avLst/>
                  <a:gdLst>
                    <a:gd name="T0" fmla="*/ 52 w 352"/>
                    <a:gd name="T1" fmla="*/ 8 h 192"/>
                    <a:gd name="T2" fmla="*/ 200 w 352"/>
                    <a:gd name="T3" fmla="*/ 0 h 192"/>
                    <a:gd name="T4" fmla="*/ 352 w 352"/>
                    <a:gd name="T5" fmla="*/ 188 h 192"/>
                    <a:gd name="T6" fmla="*/ 166 w 352"/>
                    <a:gd name="T7" fmla="*/ 192 h 192"/>
                    <a:gd name="T8" fmla="*/ 159 w 352"/>
                    <a:gd name="T9" fmla="*/ 185 h 192"/>
                    <a:gd name="T10" fmla="*/ 0 w 352"/>
                    <a:gd name="T11" fmla="*/ 20 h 192"/>
                    <a:gd name="T12" fmla="*/ 52 w 352"/>
                    <a:gd name="T13" fmla="*/ 8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52" h="192">
                      <a:moveTo>
                        <a:pt x="52" y="8"/>
                      </a:moveTo>
                      <a:lnTo>
                        <a:pt x="200" y="0"/>
                      </a:lnTo>
                      <a:lnTo>
                        <a:pt x="352" y="188"/>
                      </a:lnTo>
                      <a:lnTo>
                        <a:pt x="166" y="192"/>
                      </a:lnTo>
                      <a:lnTo>
                        <a:pt x="159" y="185"/>
                      </a:lnTo>
                      <a:lnTo>
                        <a:pt x="0" y="20"/>
                      </a:lnTo>
                      <a:lnTo>
                        <a:pt x="52" y="8"/>
                      </a:lnTo>
                      <a:close/>
                    </a:path>
                  </a:pathLst>
                </a:custGeom>
                <a:pattFill prst="pct20">
                  <a:fgClr>
                    <a:srgbClr val="A50021"/>
                  </a:fgClr>
                  <a:bgClr>
                    <a:srgbClr val="FFDDFF"/>
                  </a:bgClr>
                </a:pattFill>
                <a:ln w="12700" cap="flat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" name="Line 49">
                  <a:extLst>
                    <a:ext uri="{FF2B5EF4-FFF2-40B4-BE49-F238E27FC236}">
                      <a16:creationId xmlns:a16="http://schemas.microsoft.com/office/drawing/2014/main" xmlns="" id="{E68B75AF-9145-4B28-9234-9C0EFEC8EB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536" y="2577"/>
                  <a:ext cx="336" cy="507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" name="Freeform 50">
                  <a:extLst>
                    <a:ext uri="{FF2B5EF4-FFF2-40B4-BE49-F238E27FC236}">
                      <a16:creationId xmlns:a16="http://schemas.microsoft.com/office/drawing/2014/main" xmlns="" id="{D2F5CEF9-02A5-4FC9-A6E2-E0DD751D60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44" y="3052"/>
                  <a:ext cx="104" cy="28"/>
                </a:xfrm>
                <a:custGeom>
                  <a:avLst/>
                  <a:gdLst>
                    <a:gd name="T0" fmla="*/ 0 w 104"/>
                    <a:gd name="T1" fmla="*/ 28 h 28"/>
                    <a:gd name="T2" fmla="*/ 104 w 104"/>
                    <a:gd name="T3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04" h="28">
                      <a:moveTo>
                        <a:pt x="0" y="28"/>
                      </a:moveTo>
                      <a:lnTo>
                        <a:pt x="104" y="0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5" name="Group 51">
                <a:extLst>
                  <a:ext uri="{FF2B5EF4-FFF2-40B4-BE49-F238E27FC236}">
                    <a16:creationId xmlns:a16="http://schemas.microsoft.com/office/drawing/2014/main" xmlns="" id="{D8067276-7038-42E7-A316-B6AAE05DCC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8" y="2501"/>
                <a:ext cx="1109" cy="459"/>
                <a:chOff x="1536" y="2544"/>
                <a:chExt cx="1216" cy="528"/>
              </a:xfrm>
            </p:grpSpPr>
            <p:graphicFrame>
              <p:nvGraphicFramePr>
                <p:cNvPr id="119" name="Object 52">
                  <a:extLst>
                    <a:ext uri="{FF2B5EF4-FFF2-40B4-BE49-F238E27FC236}">
                      <a16:creationId xmlns:a16="http://schemas.microsoft.com/office/drawing/2014/main" xmlns="" id="{8FEFF108-1935-46A5-8A3D-1026EF5D81F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48" y="2544"/>
                <a:ext cx="304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00" name="公式" r:id="rId9" imgW="152280" imgH="190440" progId="Equation.3">
                        <p:embed/>
                      </p:oleObj>
                    </mc:Choice>
                    <mc:Fallback>
                      <p:oleObj name="公式" r:id="rId9" imgW="152280" imgH="190440" progId="Equation.3">
                        <p:embed/>
                        <p:pic>
                          <p:nvPicPr>
                            <p:cNvPr id="72" name="Object 52">
                              <a:extLst>
                                <a:ext uri="{FF2B5EF4-FFF2-40B4-BE49-F238E27FC236}">
                                  <a16:creationId xmlns:a16="http://schemas.microsoft.com/office/drawing/2014/main" xmlns="" id="{3A217B20-1010-432E-BA90-7B4D8A14A38C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48" y="2544"/>
                              <a:ext cx="30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0" name="Line 53">
                  <a:extLst>
                    <a:ext uri="{FF2B5EF4-FFF2-40B4-BE49-F238E27FC236}">
                      <a16:creationId xmlns:a16="http://schemas.microsoft.com/office/drawing/2014/main" xmlns="" id="{BB95A8AB-D9EA-43D6-9187-32E53300E5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536" y="2784"/>
                  <a:ext cx="960" cy="28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6" name="Group 54">
                <a:extLst>
                  <a:ext uri="{FF2B5EF4-FFF2-40B4-BE49-F238E27FC236}">
                    <a16:creationId xmlns:a16="http://schemas.microsoft.com/office/drawing/2014/main" xmlns="" id="{654AD768-53A5-4F4A-9C03-99FE637A17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33" y="2501"/>
                <a:ext cx="481" cy="348"/>
                <a:chOff x="1728" y="2544"/>
                <a:chExt cx="528" cy="400"/>
              </a:xfrm>
            </p:grpSpPr>
            <p:sp>
              <p:nvSpPr>
                <p:cNvPr id="117" name="Arc 55">
                  <a:extLst>
                    <a:ext uri="{FF2B5EF4-FFF2-40B4-BE49-F238E27FC236}">
                      <a16:creationId xmlns:a16="http://schemas.microsoft.com/office/drawing/2014/main" xmlns="" id="{2583A4CC-2FDB-4F93-A698-552606B095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2705"/>
                  <a:ext cx="233" cy="239"/>
                </a:xfrm>
                <a:custGeom>
                  <a:avLst/>
                  <a:gdLst>
                    <a:gd name="G0" fmla="+- 0 0 0"/>
                    <a:gd name="G1" fmla="+- 20327 0 0"/>
                    <a:gd name="G2" fmla="+- 21600 0 0"/>
                    <a:gd name="T0" fmla="*/ 7307 w 21600"/>
                    <a:gd name="T1" fmla="*/ 0 h 22141"/>
                    <a:gd name="T2" fmla="*/ 21524 w 21600"/>
                    <a:gd name="T3" fmla="*/ 22141 h 22141"/>
                    <a:gd name="T4" fmla="*/ 0 w 21600"/>
                    <a:gd name="T5" fmla="*/ 20327 h 22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141" fill="none" extrusionOk="0">
                      <a:moveTo>
                        <a:pt x="7306" y="0"/>
                      </a:moveTo>
                      <a:cubicBezTo>
                        <a:pt x="15881" y="3082"/>
                        <a:pt x="21600" y="11214"/>
                        <a:pt x="21600" y="20327"/>
                      </a:cubicBezTo>
                      <a:cubicBezTo>
                        <a:pt x="21600" y="20932"/>
                        <a:pt x="21574" y="21537"/>
                        <a:pt x="21523" y="22140"/>
                      </a:cubicBezTo>
                    </a:path>
                    <a:path w="21600" h="22141" stroke="0" extrusionOk="0">
                      <a:moveTo>
                        <a:pt x="7306" y="0"/>
                      </a:moveTo>
                      <a:cubicBezTo>
                        <a:pt x="15881" y="3082"/>
                        <a:pt x="21600" y="11214"/>
                        <a:pt x="21600" y="20327"/>
                      </a:cubicBezTo>
                      <a:cubicBezTo>
                        <a:pt x="21600" y="20932"/>
                        <a:pt x="21574" y="21537"/>
                        <a:pt x="21523" y="22140"/>
                      </a:cubicBezTo>
                      <a:lnTo>
                        <a:pt x="0" y="20327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CC00CC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8" name="Object 56">
                  <a:extLst>
                    <a:ext uri="{FF2B5EF4-FFF2-40B4-BE49-F238E27FC236}">
                      <a16:creationId xmlns:a16="http://schemas.microsoft.com/office/drawing/2014/main" xmlns="" id="{4B6014BD-877F-4C44-870F-57CB24CB0D7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18" y="2544"/>
                <a:ext cx="338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01" name="公式" r:id="rId10" imgW="126720" imgH="177480" progId="Equation.3">
                        <p:embed/>
                      </p:oleObj>
                    </mc:Choice>
                    <mc:Fallback>
                      <p:oleObj name="公式" r:id="rId10" imgW="126720" imgH="177480" progId="Equation.3">
                        <p:embed/>
                        <p:pic>
                          <p:nvPicPr>
                            <p:cNvPr id="71" name="Object 56">
                              <a:extLst>
                                <a:ext uri="{FF2B5EF4-FFF2-40B4-BE49-F238E27FC236}">
                                  <a16:creationId xmlns:a16="http://schemas.microsoft.com/office/drawing/2014/main" xmlns="" id="{605174F2-4942-4858-812F-2A9D89891BD5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18" y="2544"/>
                              <a:ext cx="338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86" name="Group 59">
              <a:extLst>
                <a:ext uri="{FF2B5EF4-FFF2-40B4-BE49-F238E27FC236}">
                  <a16:creationId xmlns:a16="http://schemas.microsoft.com/office/drawing/2014/main" xmlns="" id="{E582461F-8347-443A-BD44-052D74AFE3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7164" y="1516063"/>
              <a:ext cx="981075" cy="1751012"/>
              <a:chOff x="528" y="768"/>
              <a:chExt cx="678" cy="1267"/>
            </a:xfrm>
          </p:grpSpPr>
          <p:sp>
            <p:nvSpPr>
              <p:cNvPr id="110" name="AutoShape 60">
                <a:extLst>
                  <a:ext uri="{FF2B5EF4-FFF2-40B4-BE49-F238E27FC236}">
                    <a16:creationId xmlns:a16="http://schemas.microsoft.com/office/drawing/2014/main" xmlns="" id="{2DF26818-03F8-461E-94A8-D40BE66BC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956949">
                <a:off x="448" y="1266"/>
                <a:ext cx="1256" cy="260"/>
              </a:xfrm>
              <a:prstGeom prst="parallelogram">
                <a:avLst>
                  <a:gd name="adj" fmla="val 204726"/>
                </a:avLst>
              </a:prstGeom>
              <a:solidFill>
                <a:srgbClr val="FFF3FF">
                  <a:alpha val="50000"/>
                </a:srgbClr>
              </a:solidFill>
              <a:ln w="28575">
                <a:solidFill>
                  <a:srgbClr val="FF33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1" name="Object 61">
                <a:extLst>
                  <a:ext uri="{FF2B5EF4-FFF2-40B4-BE49-F238E27FC236}">
                    <a16:creationId xmlns:a16="http://schemas.microsoft.com/office/drawing/2014/main" xmlns="" id="{F884DB23-066F-4940-BA2C-14604C2637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" y="1536"/>
              <a:ext cx="411" cy="4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2" name="公式" r:id="rId12" imgW="177480" imgH="215640" progId="Equation.3">
                      <p:embed/>
                    </p:oleObj>
                  </mc:Choice>
                  <mc:Fallback>
                    <p:oleObj name="公式" r:id="rId12" imgW="177480" imgH="215640" progId="Equation.3">
                      <p:embed/>
                      <p:pic>
                        <p:nvPicPr>
                          <p:cNvPr id="64" name="Object 61">
                            <a:extLst>
                              <a:ext uri="{FF2B5EF4-FFF2-40B4-BE49-F238E27FC236}">
                                <a16:creationId xmlns:a16="http://schemas.microsoft.com/office/drawing/2014/main" xmlns="" id="{79A376F1-2C4B-4EED-9731-09E3301C50BF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1536"/>
                            <a:ext cx="411" cy="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7" name="Arc 63">
              <a:extLst>
                <a:ext uri="{FF2B5EF4-FFF2-40B4-BE49-F238E27FC236}">
                  <a16:creationId xmlns:a16="http://schemas.microsoft.com/office/drawing/2014/main" xmlns="" id="{674C4871-8C1E-4186-A07F-D3C045B7994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252788" y="2736850"/>
              <a:ext cx="347662" cy="17303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3815"/>
                <a:gd name="T2" fmla="*/ 21486 w 21600"/>
                <a:gd name="T3" fmla="*/ 23815 h 23815"/>
                <a:gd name="T4" fmla="*/ 0 w 21600"/>
                <a:gd name="T5" fmla="*/ 21600 h 238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81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39"/>
                    <a:pt x="21561" y="23079"/>
                    <a:pt x="21486" y="23815"/>
                  </a:cubicBezTo>
                </a:path>
                <a:path w="21600" h="2381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39"/>
                    <a:pt x="21561" y="23079"/>
                    <a:pt x="21486" y="2381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4925">
              <a:solidFill>
                <a:srgbClr val="80008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" name="Object 64">
              <a:extLst>
                <a:ext uri="{FF2B5EF4-FFF2-40B4-BE49-F238E27FC236}">
                  <a16:creationId xmlns:a16="http://schemas.microsoft.com/office/drawing/2014/main" xmlns="" id="{06D95799-C90F-4784-B186-39FC768DA7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4788668"/>
                </p:ext>
              </p:extLst>
            </p:nvPr>
          </p:nvGraphicFramePr>
          <p:xfrm>
            <a:off x="5475288" y="1050925"/>
            <a:ext cx="455612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3" name="公式" r:id="rId14" imgW="152280" imgH="190440" progId="Equation.3">
                    <p:embed/>
                  </p:oleObj>
                </mc:Choice>
                <mc:Fallback>
                  <p:oleObj name="公式" r:id="rId14" imgW="152280" imgH="190440" progId="Equation.3">
                    <p:embed/>
                    <p:pic>
                      <p:nvPicPr>
                        <p:cNvPr id="41" name="Object 64">
                          <a:extLst>
                            <a:ext uri="{FF2B5EF4-FFF2-40B4-BE49-F238E27FC236}">
                              <a16:creationId xmlns:a16="http://schemas.microsoft.com/office/drawing/2014/main" xmlns="" id="{940E7498-6CFC-4F74-8B43-DC53B815EA04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5288" y="1050925"/>
                          <a:ext cx="455612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9" name="Group 96">
              <a:extLst>
                <a:ext uri="{FF2B5EF4-FFF2-40B4-BE49-F238E27FC236}">
                  <a16:creationId xmlns:a16="http://schemas.microsoft.com/office/drawing/2014/main" xmlns="" id="{70A96E44-AC7A-46A9-9660-28E15990C1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0900" y="1647825"/>
              <a:ext cx="833438" cy="1409700"/>
              <a:chOff x="1176" y="1038"/>
              <a:chExt cx="525" cy="888"/>
            </a:xfrm>
          </p:grpSpPr>
          <p:grpSp>
            <p:nvGrpSpPr>
              <p:cNvPr id="100" name="Group 95">
                <a:extLst>
                  <a:ext uri="{FF2B5EF4-FFF2-40B4-BE49-F238E27FC236}">
                    <a16:creationId xmlns:a16="http://schemas.microsoft.com/office/drawing/2014/main" xmlns="" id="{CE01AA28-7624-43F3-8351-E3AC39AB80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76" y="1038"/>
                <a:ext cx="525" cy="888"/>
                <a:chOff x="1176" y="1038"/>
                <a:chExt cx="525" cy="888"/>
              </a:xfrm>
            </p:grpSpPr>
            <p:grpSp>
              <p:nvGrpSpPr>
                <p:cNvPr id="103" name="Group 94">
                  <a:extLst>
                    <a:ext uri="{FF2B5EF4-FFF2-40B4-BE49-F238E27FC236}">
                      <a16:creationId xmlns:a16="http://schemas.microsoft.com/office/drawing/2014/main" xmlns="" id="{F30FCCF2-4E05-488C-A9E0-BB3F4031CC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76" y="1038"/>
                  <a:ext cx="525" cy="794"/>
                  <a:chOff x="1176" y="1038"/>
                  <a:chExt cx="525" cy="794"/>
                </a:xfrm>
              </p:grpSpPr>
              <p:sp>
                <p:nvSpPr>
                  <p:cNvPr id="105" name="AutoShape 68">
                    <a:extLst>
                      <a:ext uri="{FF2B5EF4-FFF2-40B4-BE49-F238E27FC236}">
                        <a16:creationId xmlns:a16="http://schemas.microsoft.com/office/drawing/2014/main" xmlns="" id="{E40E84B5-1D0D-4869-9BE1-1A2CD66286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6956949">
                    <a:off x="1042" y="1172"/>
                    <a:ext cx="794" cy="525"/>
                  </a:xfrm>
                  <a:prstGeom prst="parallelogram">
                    <a:avLst>
                      <a:gd name="adj" fmla="val 37810"/>
                    </a:avLst>
                  </a:prstGeom>
                  <a:solidFill>
                    <a:srgbClr val="FFFFE7">
                      <a:alpha val="50000"/>
                    </a:srgbClr>
                  </a:solidFill>
                  <a:ln w="28575">
                    <a:solidFill>
                      <a:srgbClr val="CC99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" name="Line 70">
                    <a:extLst>
                      <a:ext uri="{FF2B5EF4-FFF2-40B4-BE49-F238E27FC236}">
                        <a16:creationId xmlns:a16="http://schemas.microsoft.com/office/drawing/2014/main" xmlns="" id="{AE879BF5-BC71-47EC-9FAE-1B7DA36927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95" y="1289"/>
                    <a:ext cx="30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C9900"/>
                    </a:solidFill>
                    <a:round/>
                    <a:headEnd/>
                    <a:tailEnd type="none" w="sm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" name="Line 72">
                    <a:extLst>
                      <a:ext uri="{FF2B5EF4-FFF2-40B4-BE49-F238E27FC236}">
                        <a16:creationId xmlns:a16="http://schemas.microsoft.com/office/drawing/2014/main" xmlns="" id="{16C1195B-3F9A-4C9A-B742-9EA9F22DF41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07" y="1539"/>
                    <a:ext cx="3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C9900"/>
                    </a:solidFill>
                    <a:round/>
                    <a:headEnd/>
                    <a:tailEnd type="none" w="sm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" name="Line 74">
                    <a:extLst>
                      <a:ext uri="{FF2B5EF4-FFF2-40B4-BE49-F238E27FC236}">
                        <a16:creationId xmlns:a16="http://schemas.microsoft.com/office/drawing/2014/main" xmlns="" id="{BE712772-848C-4B38-A633-C990D12CC6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51" y="1038"/>
                    <a:ext cx="17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C9900"/>
                    </a:solidFill>
                    <a:round/>
                    <a:headEnd/>
                    <a:tailEnd type="none" w="sm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" name="Line 75">
                    <a:extLst>
                      <a:ext uri="{FF2B5EF4-FFF2-40B4-BE49-F238E27FC236}">
                        <a16:creationId xmlns:a16="http://schemas.microsoft.com/office/drawing/2014/main" xmlns="" id="{D64D1B7C-9A53-4C4F-8E28-63CA941A45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82" y="1790"/>
                    <a:ext cx="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C9900"/>
                    </a:solidFill>
                    <a:round/>
                    <a:headEnd/>
                    <a:tailEnd type="none" w="sm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04" name="Object 76">
                  <a:extLst>
                    <a:ext uri="{FF2B5EF4-FFF2-40B4-BE49-F238E27FC236}">
                      <a16:creationId xmlns:a16="http://schemas.microsoft.com/office/drawing/2014/main" xmlns="" id="{FE2E9317-5815-47BE-9EA5-2BABC41C7A8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378" y="1434"/>
                <a:ext cx="323" cy="4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04" name="公式" r:id="rId15" imgW="152280" imgH="241200" progId="Equation.3">
                        <p:embed/>
                      </p:oleObj>
                    </mc:Choice>
                    <mc:Fallback>
                      <p:oleObj name="公式" r:id="rId15" imgW="152280" imgH="241200" progId="Equation.3">
                        <p:embed/>
                        <p:pic>
                          <p:nvPicPr>
                            <p:cNvPr id="57" name="Object 76">
                              <a:extLst>
                                <a:ext uri="{FF2B5EF4-FFF2-40B4-BE49-F238E27FC236}">
                                  <a16:creationId xmlns:a16="http://schemas.microsoft.com/office/drawing/2014/main" xmlns="" id="{8F9F16C3-6B8D-4213-AE59-D64A82F33CB1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8" y="1434"/>
                              <a:ext cx="323" cy="4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1" name="Line 78">
                <a:extLst>
                  <a:ext uri="{FF2B5EF4-FFF2-40B4-BE49-F238E27FC236}">
                    <a16:creationId xmlns:a16="http://schemas.microsoft.com/office/drawing/2014/main" xmlns="" id="{2DB71BE9-9FDD-44CD-8161-CDE0E028C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9" y="1289"/>
                <a:ext cx="21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" name="Line 80">
                <a:extLst>
                  <a:ext uri="{FF2B5EF4-FFF2-40B4-BE49-F238E27FC236}">
                    <a16:creationId xmlns:a16="http://schemas.microsoft.com/office/drawing/2014/main" xmlns="" id="{7179D000-618D-4102-B2B9-7B0640FA70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1539"/>
                <a:ext cx="350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90" name="Group 92">
              <a:extLst>
                <a:ext uri="{FF2B5EF4-FFF2-40B4-BE49-F238E27FC236}">
                  <a16:creationId xmlns:a16="http://schemas.microsoft.com/office/drawing/2014/main" xmlns="" id="{DBA56545-9D70-49EC-AB69-E1FDE2CE98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08414" y="2376489"/>
              <a:ext cx="1157287" cy="547687"/>
              <a:chOff x="1439" y="1497"/>
              <a:chExt cx="729" cy="345"/>
            </a:xfrm>
          </p:grpSpPr>
          <p:graphicFrame>
            <p:nvGraphicFramePr>
              <p:cNvPr id="98" name="Object 83">
                <a:extLst>
                  <a:ext uri="{FF2B5EF4-FFF2-40B4-BE49-F238E27FC236}">
                    <a16:creationId xmlns:a16="http://schemas.microsoft.com/office/drawing/2014/main" xmlns="" id="{B1ED4C4C-14DD-417B-897C-9C1039868B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82" y="1497"/>
              <a:ext cx="286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5" name="公式" r:id="rId17" imgW="152280" imgH="190440" progId="Equation.3">
                      <p:embed/>
                    </p:oleObj>
                  </mc:Choice>
                  <mc:Fallback>
                    <p:oleObj name="公式" r:id="rId17" imgW="152280" imgH="190440" progId="Equation.3">
                      <p:embed/>
                      <p:pic>
                        <p:nvPicPr>
                          <p:cNvPr id="51" name="Object 83">
                            <a:extLst>
                              <a:ext uri="{FF2B5EF4-FFF2-40B4-BE49-F238E27FC236}">
                                <a16:creationId xmlns:a16="http://schemas.microsoft.com/office/drawing/2014/main" xmlns="" id="{B1E3273F-74ED-42C0-A83F-64191C6CFCF0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2" y="1497"/>
                            <a:ext cx="286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9" name="Line 84">
                <a:extLst>
                  <a:ext uri="{FF2B5EF4-FFF2-40B4-BE49-F238E27FC236}">
                    <a16:creationId xmlns:a16="http://schemas.microsoft.com/office/drawing/2014/main" xmlns="" id="{B0A3121B-8A9F-4EA1-BEED-630E373F91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9" y="1498"/>
                <a:ext cx="656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1" name="Group 93">
              <a:extLst>
                <a:ext uri="{FF2B5EF4-FFF2-40B4-BE49-F238E27FC236}">
                  <a16:creationId xmlns:a16="http://schemas.microsoft.com/office/drawing/2014/main" xmlns="" id="{1E0466DB-6B50-40ED-A2DA-FB5A7B042C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08413" y="1557338"/>
              <a:ext cx="1003300" cy="819150"/>
              <a:chOff x="1439" y="981"/>
              <a:chExt cx="632" cy="516"/>
            </a:xfrm>
          </p:grpSpPr>
          <p:sp>
            <p:nvSpPr>
              <p:cNvPr id="96" name="Line 86">
                <a:extLst>
                  <a:ext uri="{FF2B5EF4-FFF2-40B4-BE49-F238E27FC236}">
                    <a16:creationId xmlns:a16="http://schemas.microsoft.com/office/drawing/2014/main" xmlns="" id="{3DA09DDF-F800-404A-9ABF-B51E730D6D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39" y="1121"/>
                <a:ext cx="394" cy="37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7" name="Object 87">
                <a:extLst>
                  <a:ext uri="{FF2B5EF4-FFF2-40B4-BE49-F238E27FC236}">
                    <a16:creationId xmlns:a16="http://schemas.microsoft.com/office/drawing/2014/main" xmlns="" id="{18FF00B1-CE5C-43F2-AFE0-897F2FB1B41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33" y="981"/>
              <a:ext cx="238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6" name="公式" r:id="rId18" imgW="164880" imgH="228600" progId="Equation.3">
                      <p:embed/>
                    </p:oleObj>
                  </mc:Choice>
                  <mc:Fallback>
                    <p:oleObj name="公式" r:id="rId18" imgW="164880" imgH="228600" progId="Equation.3">
                      <p:embed/>
                      <p:pic>
                        <p:nvPicPr>
                          <p:cNvPr id="50" name="Object 87">
                            <a:extLst>
                              <a:ext uri="{FF2B5EF4-FFF2-40B4-BE49-F238E27FC236}">
                                <a16:creationId xmlns:a16="http://schemas.microsoft.com/office/drawing/2014/main" xmlns="" id="{C393BF70-EF40-46A9-B414-838B68DA8052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3" y="981"/>
                            <a:ext cx="238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" name="Group 99">
              <a:extLst>
                <a:ext uri="{FF2B5EF4-FFF2-40B4-BE49-F238E27FC236}">
                  <a16:creationId xmlns:a16="http://schemas.microsoft.com/office/drawing/2014/main" xmlns="" id="{0EC6EE04-0141-4551-BE9B-71B8FE8994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6225" y="2060575"/>
              <a:ext cx="471488" cy="515938"/>
              <a:chOff x="1614" y="1298"/>
              <a:chExt cx="297" cy="325"/>
            </a:xfrm>
          </p:grpSpPr>
          <p:sp>
            <p:nvSpPr>
              <p:cNvPr id="94" name="Arc 89">
                <a:extLst>
                  <a:ext uri="{FF2B5EF4-FFF2-40B4-BE49-F238E27FC236}">
                    <a16:creationId xmlns:a16="http://schemas.microsoft.com/office/drawing/2014/main" xmlns="" id="{DE5E13EC-7EE9-4BDF-AC86-C009181E0A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4" y="1331"/>
                <a:ext cx="160" cy="2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735"/>
                  <a:gd name="T1" fmla="*/ 0 h 21600"/>
                  <a:gd name="T2" fmla="*/ 19735 w 19735"/>
                  <a:gd name="T3" fmla="*/ 12820 h 21600"/>
                  <a:gd name="T4" fmla="*/ 0 w 1973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735" h="21600" fill="none" extrusionOk="0">
                    <a:moveTo>
                      <a:pt x="-1" y="0"/>
                    </a:moveTo>
                    <a:cubicBezTo>
                      <a:pt x="8533" y="0"/>
                      <a:pt x="16266" y="5023"/>
                      <a:pt x="19735" y="12819"/>
                    </a:cubicBezTo>
                  </a:path>
                  <a:path w="19735" h="21600" stroke="0" extrusionOk="0">
                    <a:moveTo>
                      <a:pt x="-1" y="0"/>
                    </a:moveTo>
                    <a:cubicBezTo>
                      <a:pt x="8533" y="0"/>
                      <a:pt x="16266" y="5023"/>
                      <a:pt x="19735" y="1281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4925">
                <a:solidFill>
                  <a:srgbClr val="80008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5" name="Object 90">
                <a:extLst>
                  <a:ext uri="{FF2B5EF4-FFF2-40B4-BE49-F238E27FC236}">
                    <a16:creationId xmlns:a16="http://schemas.microsoft.com/office/drawing/2014/main" xmlns="" id="{35666048-E4B7-4206-B187-5A43E15A5B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42" y="1298"/>
              <a:ext cx="169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7" name="公式" r:id="rId20" imgW="126720" imgH="177480" progId="Equation.3">
                      <p:embed/>
                    </p:oleObj>
                  </mc:Choice>
                  <mc:Fallback>
                    <p:oleObj name="公式" r:id="rId20" imgW="126720" imgH="177480" progId="Equation.3">
                      <p:embed/>
                      <p:pic>
                        <p:nvPicPr>
                          <p:cNvPr id="48" name="Object 90">
                            <a:extLst>
                              <a:ext uri="{FF2B5EF4-FFF2-40B4-BE49-F238E27FC236}">
                                <a16:creationId xmlns:a16="http://schemas.microsoft.com/office/drawing/2014/main" xmlns="" id="{906C3669-E651-425E-A866-1926CD214FC5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2" y="1298"/>
                            <a:ext cx="169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3" name="Object 91">
              <a:extLst>
                <a:ext uri="{FF2B5EF4-FFF2-40B4-BE49-F238E27FC236}">
                  <a16:creationId xmlns:a16="http://schemas.microsoft.com/office/drawing/2014/main" xmlns="" id="{E41E7611-1D5B-47E2-B68A-03D681098E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7046007"/>
                </p:ext>
              </p:extLst>
            </p:nvPr>
          </p:nvGraphicFramePr>
          <p:xfrm>
            <a:off x="3451225" y="2781301"/>
            <a:ext cx="26828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8" name="公式" r:id="rId22" imgW="126720" imgH="177480" progId="Equation.3">
                    <p:embed/>
                  </p:oleObj>
                </mc:Choice>
                <mc:Fallback>
                  <p:oleObj name="公式" r:id="rId22" imgW="126720" imgH="177480" progId="Equation.3">
                    <p:embed/>
                    <p:pic>
                      <p:nvPicPr>
                        <p:cNvPr id="46" name="Object 91">
                          <a:extLst>
                            <a:ext uri="{FF2B5EF4-FFF2-40B4-BE49-F238E27FC236}">
                              <a16:creationId xmlns:a16="http://schemas.microsoft.com/office/drawing/2014/main" xmlns="" id="{D6BC1366-BF8E-47F8-B5FC-8C3ADF7F0CF2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225" y="2781301"/>
                          <a:ext cx="26828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" name="墨迹 1"/>
              <p14:cNvContentPartPr/>
              <p14:nvPr/>
            </p14:nvContentPartPr>
            <p14:xfrm>
              <a:off x="2475000" y="358200"/>
              <a:ext cx="9351360" cy="56142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470320" y="348480"/>
                <a:ext cx="9364320" cy="5630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1">
            <a:extLst>
              <a:ext uri="{FF2B5EF4-FFF2-40B4-BE49-F238E27FC236}">
                <a16:creationId xmlns:a16="http://schemas.microsoft.com/office/drawing/2014/main" xmlns="" id="{08FA0383-772A-4797-B3C8-6CB9866E4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BED154-DE64-43C9-89D8-DF81F8294C57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2600" name="Group 72">
            <a:extLst>
              <a:ext uri="{FF2B5EF4-FFF2-40B4-BE49-F238E27FC236}">
                <a16:creationId xmlns:a16="http://schemas.microsoft.com/office/drawing/2014/main" xmlns="" id="{0D83B18D-4F0E-4F87-A0CC-0CAFAF19BBCE}"/>
              </a:ext>
            </a:extLst>
          </p:cNvPr>
          <p:cNvGrpSpPr>
            <a:grpSpLocks/>
          </p:cNvGrpSpPr>
          <p:nvPr/>
        </p:nvGrpSpPr>
        <p:grpSpPr bwMode="auto">
          <a:xfrm>
            <a:off x="1199456" y="4295581"/>
            <a:ext cx="4140200" cy="2087562"/>
            <a:chOff x="1088" y="2795"/>
            <a:chExt cx="2608" cy="1315"/>
          </a:xfrm>
        </p:grpSpPr>
        <p:grpSp>
          <p:nvGrpSpPr>
            <p:cNvPr id="22599" name="Group 71">
              <a:extLst>
                <a:ext uri="{FF2B5EF4-FFF2-40B4-BE49-F238E27FC236}">
                  <a16:creationId xmlns:a16="http://schemas.microsoft.com/office/drawing/2014/main" xmlns="" id="{9D0720A3-AB4D-4C05-BC7A-54B391DE99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8" y="2795"/>
              <a:ext cx="2608" cy="1315"/>
              <a:chOff x="1088" y="2795"/>
              <a:chExt cx="2608" cy="1315"/>
            </a:xfrm>
          </p:grpSpPr>
          <p:sp>
            <p:nvSpPr>
              <p:cNvPr id="22546" name="Rectangle 18">
                <a:extLst>
                  <a:ext uri="{FF2B5EF4-FFF2-40B4-BE49-F238E27FC236}">
                    <a16:creationId xmlns:a16="http://schemas.microsoft.com/office/drawing/2014/main" xmlns="" id="{63106777-C89E-4A7D-9A78-A5D9177E53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2795"/>
                <a:ext cx="2544" cy="100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47" name="Line 19">
                <a:extLst>
                  <a:ext uri="{FF2B5EF4-FFF2-40B4-BE49-F238E27FC236}">
                    <a16:creationId xmlns:a16="http://schemas.microsoft.com/office/drawing/2014/main" xmlns="" id="{AECB9CD9-56C4-4CC7-ABBD-094EF590F6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233"/>
                <a:ext cx="480" cy="395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48" name="Line 20">
                <a:extLst>
                  <a:ext uri="{FF2B5EF4-FFF2-40B4-BE49-F238E27FC236}">
                    <a16:creationId xmlns:a16="http://schemas.microsoft.com/office/drawing/2014/main" xmlns="" id="{369ABD8F-0248-4DC9-9ECF-32AEBAC1F8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68" y="3233"/>
                <a:ext cx="432" cy="395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49" name="Text Box 21">
                <a:extLst>
                  <a:ext uri="{FF2B5EF4-FFF2-40B4-BE49-F238E27FC236}">
                    <a16:creationId xmlns:a16="http://schemas.microsoft.com/office/drawing/2014/main" xmlns="" id="{6E0C2F8E-BA21-4D63-B7DE-FAE8018A80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6" y="3190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</a:p>
            </p:txBody>
          </p:sp>
          <p:sp>
            <p:nvSpPr>
              <p:cNvPr id="22550" name="Freeform 22">
                <a:extLst>
                  <a:ext uri="{FF2B5EF4-FFF2-40B4-BE49-F238E27FC236}">
                    <a16:creationId xmlns:a16="http://schemas.microsoft.com/office/drawing/2014/main" xmlns="" id="{59D3269A-302A-45F6-97B9-284A195961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2" y="3453"/>
                <a:ext cx="192" cy="87"/>
              </a:xfrm>
              <a:custGeom>
                <a:avLst/>
                <a:gdLst>
                  <a:gd name="T0" fmla="*/ 0 w 192"/>
                  <a:gd name="T1" fmla="*/ 96 h 96"/>
                  <a:gd name="T2" fmla="*/ 96 w 192"/>
                  <a:gd name="T3" fmla="*/ 0 h 96"/>
                  <a:gd name="T4" fmla="*/ 192 w 192"/>
                  <a:gd name="T5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96">
                    <a:moveTo>
                      <a:pt x="0" y="96"/>
                    </a:moveTo>
                    <a:lnTo>
                      <a:pt x="96" y="0"/>
                    </a:lnTo>
                    <a:lnTo>
                      <a:pt x="192" y="9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51" name="Rectangle 23">
                <a:extLst>
                  <a:ext uri="{FF2B5EF4-FFF2-40B4-BE49-F238E27FC236}">
                    <a16:creationId xmlns:a16="http://schemas.microsoft.com/office/drawing/2014/main" xmlns="" id="{6A001764-263A-4D15-8B60-E2635B198B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8" y="2810"/>
                <a:ext cx="54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3)</a:t>
                </a:r>
              </a:p>
            </p:txBody>
          </p:sp>
          <p:sp>
            <p:nvSpPr>
              <p:cNvPr id="22552" name="Text Box 24">
                <a:extLst>
                  <a:ext uri="{FF2B5EF4-FFF2-40B4-BE49-F238E27FC236}">
                    <a16:creationId xmlns:a16="http://schemas.microsoft.com/office/drawing/2014/main" xmlns="" id="{EEA5B1BC-C1C7-45EB-8FC1-7A9F7BF4F1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08" y="347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o</a:t>
                </a:r>
              </a:p>
            </p:txBody>
          </p:sp>
          <p:sp>
            <p:nvSpPr>
              <p:cNvPr id="22553" name="AutoShape 25">
                <a:extLst>
                  <a:ext uri="{FF2B5EF4-FFF2-40B4-BE49-F238E27FC236}">
                    <a16:creationId xmlns:a16="http://schemas.microsoft.com/office/drawing/2014/main" xmlns="" id="{88BAC264-D844-4622-A90F-80068F89FB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058"/>
                <a:ext cx="1296" cy="1052"/>
              </a:xfrm>
              <a:custGeom>
                <a:avLst/>
                <a:gdLst>
                  <a:gd name="G0" fmla="+- 10244 0 0"/>
                  <a:gd name="G1" fmla="+- -8946636 0 0"/>
                  <a:gd name="G2" fmla="+- 0 0 -8946636"/>
                  <a:gd name="T0" fmla="*/ 0 256 1"/>
                  <a:gd name="T1" fmla="*/ 180 256 1"/>
                  <a:gd name="G3" fmla="+- -8946636 T0 T1"/>
                  <a:gd name="T2" fmla="*/ 0 256 1"/>
                  <a:gd name="T3" fmla="*/ 90 256 1"/>
                  <a:gd name="G4" fmla="+- -8946636 T2 T3"/>
                  <a:gd name="G5" fmla="*/ G4 2 1"/>
                  <a:gd name="T4" fmla="*/ 90 256 1"/>
                  <a:gd name="T5" fmla="*/ 0 256 1"/>
                  <a:gd name="G6" fmla="+- -8946636 T4 T5"/>
                  <a:gd name="G7" fmla="*/ G6 2 1"/>
                  <a:gd name="G8" fmla="abs -8946636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244"/>
                  <a:gd name="G18" fmla="*/ 10244 1 2"/>
                  <a:gd name="G19" fmla="+- G18 5400 0"/>
                  <a:gd name="G20" fmla="cos G19 -8946636"/>
                  <a:gd name="G21" fmla="sin G19 -8946636"/>
                  <a:gd name="G22" fmla="+- G20 10800 0"/>
                  <a:gd name="G23" fmla="+- G21 10800 0"/>
                  <a:gd name="G24" fmla="+- 10800 0 G20"/>
                  <a:gd name="G25" fmla="+- 10244 10800 0"/>
                  <a:gd name="G26" fmla="?: G9 G17 G25"/>
                  <a:gd name="G27" fmla="?: G9 0 21600"/>
                  <a:gd name="G28" fmla="cos 10800 -8946636"/>
                  <a:gd name="G29" fmla="sin 10800 -8946636"/>
                  <a:gd name="G30" fmla="sin 10244 -8946636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8946636 G34 0"/>
                  <a:gd name="G36" fmla="?: G6 G35 G31"/>
                  <a:gd name="G37" fmla="+- 21600 0 G36"/>
                  <a:gd name="G38" fmla="?: G4 0 G33"/>
                  <a:gd name="G39" fmla="?: -8946636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3165 w 21600"/>
                  <a:gd name="T15" fmla="*/ 3559 h 21600"/>
                  <a:gd name="T16" fmla="*/ 10800 w 21600"/>
                  <a:gd name="T17" fmla="*/ 556 h 21600"/>
                  <a:gd name="T18" fmla="*/ 18435 w 21600"/>
                  <a:gd name="T19" fmla="*/ 3559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3367" y="3750"/>
                    </a:moveTo>
                    <a:cubicBezTo>
                      <a:pt x="5301" y="1710"/>
                      <a:pt x="7989" y="556"/>
                      <a:pt x="10800" y="556"/>
                    </a:cubicBezTo>
                    <a:cubicBezTo>
                      <a:pt x="13610" y="556"/>
                      <a:pt x="16298" y="1710"/>
                      <a:pt x="18232" y="3750"/>
                    </a:cubicBezTo>
                    <a:lnTo>
                      <a:pt x="18635" y="3367"/>
                    </a:lnTo>
                    <a:cubicBezTo>
                      <a:pt x="16596" y="1217"/>
                      <a:pt x="13763" y="0"/>
                      <a:pt x="10799" y="0"/>
                    </a:cubicBezTo>
                    <a:cubicBezTo>
                      <a:pt x="7836" y="0"/>
                      <a:pt x="5003" y="1217"/>
                      <a:pt x="2964" y="3367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54" name="Line 26">
                <a:extLst>
                  <a:ext uri="{FF2B5EF4-FFF2-40B4-BE49-F238E27FC236}">
                    <a16:creationId xmlns:a16="http://schemas.microsoft.com/office/drawing/2014/main" xmlns="" id="{2255E93C-C7A0-4540-BDCC-4C02F38610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3072"/>
                <a:ext cx="144" cy="0"/>
              </a:xfrm>
              <a:prstGeom prst="line">
                <a:avLst/>
              </a:prstGeom>
              <a:noFill/>
              <a:ln w="444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2555" name="Text Box 27">
              <a:extLst>
                <a:ext uri="{FF2B5EF4-FFF2-40B4-BE49-F238E27FC236}">
                  <a16:creationId xmlns:a16="http://schemas.microsoft.com/office/drawing/2014/main" xmlns="" id="{C9C2EB25-048A-44F1-8B9C-76BE087FEF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803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</p:grpSp>
      <p:graphicFrame>
        <p:nvGraphicFramePr>
          <p:cNvPr id="22556" name="Object 28">
            <a:extLst>
              <a:ext uri="{FF2B5EF4-FFF2-40B4-BE49-F238E27FC236}">
                <a16:creationId xmlns:a16="http://schemas.microsoft.com/office/drawing/2014/main" xmlns="" id="{7664C496-A7E7-41F2-9855-D3D63EA3FE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06901" y="1167617"/>
          <a:ext cx="173196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公式" r:id="rId3" imgW="596880" imgH="393480" progId="Equation.3">
                  <p:embed/>
                </p:oleObj>
              </mc:Choice>
              <mc:Fallback>
                <p:oleObj name="公式" r:id="rId3" imgW="596880" imgH="393480" progId="Equation.3">
                  <p:embed/>
                  <p:pic>
                    <p:nvPicPr>
                      <p:cNvPr id="22556" name="Object 28">
                        <a:extLst>
                          <a:ext uri="{FF2B5EF4-FFF2-40B4-BE49-F238E27FC236}">
                            <a16:creationId xmlns:a16="http://schemas.microsoft.com/office/drawing/2014/main" xmlns="" id="{7664C496-A7E7-41F2-9855-D3D63EA3F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6901" y="1167617"/>
                        <a:ext cx="1731962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29">
            <a:extLst>
              <a:ext uri="{FF2B5EF4-FFF2-40B4-BE49-F238E27FC236}">
                <a16:creationId xmlns:a16="http://schemas.microsoft.com/office/drawing/2014/main" xmlns="" id="{65CE057D-FFA0-412E-856E-0A3F07AAC11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30713" y="2777342"/>
          <a:ext cx="16002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公式" r:id="rId5" imgW="596880" imgH="393480" progId="Equation.3">
                  <p:embed/>
                </p:oleObj>
              </mc:Choice>
              <mc:Fallback>
                <p:oleObj name="公式" r:id="rId5" imgW="596880" imgH="393480" progId="Equation.3">
                  <p:embed/>
                  <p:pic>
                    <p:nvPicPr>
                      <p:cNvPr id="22557" name="Object 29">
                        <a:extLst>
                          <a:ext uri="{FF2B5EF4-FFF2-40B4-BE49-F238E27FC236}">
                            <a16:creationId xmlns:a16="http://schemas.microsoft.com/office/drawing/2014/main" xmlns="" id="{65CE057D-FFA0-412E-856E-0A3F07AAC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0713" y="2777342"/>
                        <a:ext cx="16002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Object 30">
            <a:extLst>
              <a:ext uri="{FF2B5EF4-FFF2-40B4-BE49-F238E27FC236}">
                <a16:creationId xmlns:a16="http://schemas.microsoft.com/office/drawing/2014/main" xmlns="" id="{14B9F0CC-AE4B-42DA-A767-5D91AE84BC4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83102" y="4314042"/>
          <a:ext cx="15843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公式" r:id="rId7" imgW="596880" imgH="393480" progId="Equation.3">
                  <p:embed/>
                </p:oleObj>
              </mc:Choice>
              <mc:Fallback>
                <p:oleObj name="公式" r:id="rId7" imgW="596880" imgH="393480" progId="Equation.3">
                  <p:embed/>
                  <p:pic>
                    <p:nvPicPr>
                      <p:cNvPr id="22558" name="Object 30">
                        <a:extLst>
                          <a:ext uri="{FF2B5EF4-FFF2-40B4-BE49-F238E27FC236}">
                            <a16:creationId xmlns:a16="http://schemas.microsoft.com/office/drawing/2014/main" xmlns="" id="{14B9F0CC-AE4B-42DA-A767-5D91AE84B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3102" y="4314042"/>
                        <a:ext cx="15843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60" name="Group 32">
            <a:extLst>
              <a:ext uri="{FF2B5EF4-FFF2-40B4-BE49-F238E27FC236}">
                <a16:creationId xmlns:a16="http://schemas.microsoft.com/office/drawing/2014/main" xmlns="" id="{EDF62276-D55A-4AB6-B591-77495A410213}"/>
              </a:ext>
            </a:extLst>
          </p:cNvPr>
          <p:cNvGrpSpPr>
            <a:grpSpLocks/>
          </p:cNvGrpSpPr>
          <p:nvPr/>
        </p:nvGrpSpPr>
        <p:grpSpPr bwMode="auto">
          <a:xfrm>
            <a:off x="1186757" y="909443"/>
            <a:ext cx="4167187" cy="1657350"/>
            <a:chOff x="890" y="575"/>
            <a:chExt cx="2625" cy="1104"/>
          </a:xfrm>
        </p:grpSpPr>
        <p:sp>
          <p:nvSpPr>
            <p:cNvPr id="22561" name="Rectangle 33">
              <a:extLst>
                <a:ext uri="{FF2B5EF4-FFF2-40B4-BE49-F238E27FC236}">
                  <a16:creationId xmlns:a16="http://schemas.microsoft.com/office/drawing/2014/main" xmlns="" id="{217FA7C0-2522-4CF3-AB8D-1DD062D80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575"/>
              <a:ext cx="2544" cy="11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62" name="Oval 34">
              <a:extLst>
                <a:ext uri="{FF2B5EF4-FFF2-40B4-BE49-F238E27FC236}">
                  <a16:creationId xmlns:a16="http://schemas.microsoft.com/office/drawing/2014/main" xmlns="" id="{8A1CB024-AA14-4C64-9303-92D1AA734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8" y="671"/>
              <a:ext cx="522" cy="960"/>
            </a:xfrm>
            <a:prstGeom prst="ellips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  <a:effectLst>
              <a:prstShdw prst="shdw18" dist="17961" dir="135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63" name="Line 35">
              <a:extLst>
                <a:ext uri="{FF2B5EF4-FFF2-40B4-BE49-F238E27FC236}">
                  <a16:creationId xmlns:a16="http://schemas.microsoft.com/office/drawing/2014/main" xmlns="" id="{A9A05C4F-C439-4A38-9914-9ED66880FF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3" y="1151"/>
              <a:ext cx="712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64" name="Text Box 36">
              <a:extLst>
                <a:ext uri="{FF2B5EF4-FFF2-40B4-BE49-F238E27FC236}">
                  <a16:creationId xmlns:a16="http://schemas.microsoft.com/office/drawing/2014/main" xmlns="" id="{EB27A169-4A29-4BD4-8B0A-C21F9C9A02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7" y="1151"/>
              <a:ext cx="19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  <p:sp>
          <p:nvSpPr>
            <p:cNvPr id="22565" name="Line 37">
              <a:extLst>
                <a:ext uri="{FF2B5EF4-FFF2-40B4-BE49-F238E27FC236}">
                  <a16:creationId xmlns:a16="http://schemas.microsoft.com/office/drawing/2014/main" xmlns="" id="{70DE20E3-CB47-441D-B636-18E8BC140A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53" y="767"/>
              <a:ext cx="190" cy="38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66" name="Text Box 38">
              <a:extLst>
                <a:ext uri="{FF2B5EF4-FFF2-40B4-BE49-F238E27FC236}">
                  <a16:creationId xmlns:a16="http://schemas.microsoft.com/office/drawing/2014/main" xmlns="" id="{9A8D961A-B530-42AA-BBE4-8AA8384A71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3" y="767"/>
              <a:ext cx="253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22567" name="Line 39">
              <a:extLst>
                <a:ext uri="{FF2B5EF4-FFF2-40B4-BE49-F238E27FC236}">
                  <a16:creationId xmlns:a16="http://schemas.microsoft.com/office/drawing/2014/main" xmlns="" id="{88D978C3-BF6B-41BA-A585-CB8468D276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11" y="1151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68" name="Text Box 40">
              <a:extLst>
                <a:ext uri="{FF2B5EF4-FFF2-40B4-BE49-F238E27FC236}">
                  <a16:creationId xmlns:a16="http://schemas.microsoft.com/office/drawing/2014/main" xmlns="" id="{A802568A-8F06-4353-A52F-CCA6D1C9C0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8" y="1103"/>
              <a:ext cx="229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</a:p>
          </p:txBody>
        </p:sp>
        <p:sp>
          <p:nvSpPr>
            <p:cNvPr id="22569" name="Text Box 41">
              <a:extLst>
                <a:ext uri="{FF2B5EF4-FFF2-40B4-BE49-F238E27FC236}">
                  <a16:creationId xmlns:a16="http://schemas.microsoft.com/office/drawing/2014/main" xmlns="" id="{37D8C9C5-3106-4F7B-9A7A-023F0A21FA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" y="575"/>
              <a:ext cx="85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1)</a:t>
              </a:r>
            </a:p>
          </p:txBody>
        </p:sp>
        <p:sp>
          <p:nvSpPr>
            <p:cNvPr id="22570" name="Line 42">
              <a:extLst>
                <a:ext uri="{FF2B5EF4-FFF2-40B4-BE49-F238E27FC236}">
                  <a16:creationId xmlns:a16="http://schemas.microsoft.com/office/drawing/2014/main" xmlns="" id="{FB114485-126F-484F-9CB7-F26A998070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9" y="1103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571" name="Text Box 43">
            <a:extLst>
              <a:ext uri="{FF2B5EF4-FFF2-40B4-BE49-F238E27FC236}">
                <a16:creationId xmlns:a16="http://schemas.microsoft.com/office/drawing/2014/main" xmlns="" id="{AAAF336B-D487-4A0F-AAD8-7C44C96F8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1968" y="1274569"/>
            <a:ext cx="93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</a:p>
        </p:txBody>
      </p:sp>
      <p:grpSp>
        <p:nvGrpSpPr>
          <p:cNvPr id="22572" name="Group 44">
            <a:extLst>
              <a:ext uri="{FF2B5EF4-FFF2-40B4-BE49-F238E27FC236}">
                <a16:creationId xmlns:a16="http://schemas.microsoft.com/office/drawing/2014/main" xmlns="" id="{E34B74CF-490E-4221-8FA3-C4571C080765}"/>
              </a:ext>
            </a:extLst>
          </p:cNvPr>
          <p:cNvGrpSpPr>
            <a:grpSpLocks/>
          </p:cNvGrpSpPr>
          <p:nvPr/>
        </p:nvGrpSpPr>
        <p:grpSpPr bwMode="auto">
          <a:xfrm>
            <a:off x="2659956" y="1274569"/>
            <a:ext cx="830262" cy="576263"/>
            <a:chOff x="1208" y="768"/>
            <a:chExt cx="533" cy="384"/>
          </a:xfrm>
        </p:grpSpPr>
        <p:sp>
          <p:nvSpPr>
            <p:cNvPr id="22573" name="Line 45">
              <a:extLst>
                <a:ext uri="{FF2B5EF4-FFF2-40B4-BE49-F238E27FC236}">
                  <a16:creationId xmlns:a16="http://schemas.microsoft.com/office/drawing/2014/main" xmlns="" id="{64AC0952-97ED-45E5-BBE7-6190B3C8D4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04"/>
              <a:ext cx="48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2574" name="Object 46">
              <a:extLst>
                <a:ext uri="{FF2B5EF4-FFF2-40B4-BE49-F238E27FC236}">
                  <a16:creationId xmlns:a16="http://schemas.microsoft.com/office/drawing/2014/main" xmlns="" id="{5C59CF20-FE25-41DD-80EE-6B3B8DAF74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768"/>
            <a:ext cx="30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5" name="公式" r:id="rId9" imgW="190440" imgH="241200" progId="Equation.3">
                    <p:embed/>
                  </p:oleObj>
                </mc:Choice>
                <mc:Fallback>
                  <p:oleObj name="公式" r:id="rId9" imgW="190440" imgH="241200" progId="Equation.3">
                    <p:embed/>
                    <p:pic>
                      <p:nvPicPr>
                        <p:cNvPr id="22574" name="Object 46">
                          <a:extLst>
                            <a:ext uri="{FF2B5EF4-FFF2-40B4-BE49-F238E27FC236}">
                              <a16:creationId xmlns:a16="http://schemas.microsoft.com/office/drawing/2014/main" xmlns="" id="{5C59CF20-FE25-41DD-80EE-6B3B8DAF74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768"/>
                          <a:ext cx="30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75" name="Text Box 47">
            <a:extLst>
              <a:ext uri="{FF2B5EF4-FFF2-40B4-BE49-F238E27FC236}">
                <a16:creationId xmlns:a16="http://schemas.microsoft.com/office/drawing/2014/main" xmlns="" id="{92650F12-B9B7-4108-81B2-A41FD737D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143" y="2677918"/>
            <a:ext cx="762000" cy="13208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推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广</a:t>
            </a:r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xmlns="" id="{984BD847-476C-45F5-ABA1-BE9F21381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5343" y="2677918"/>
            <a:ext cx="4038600" cy="152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83" name="Rectangle 55">
            <a:extLst>
              <a:ext uri="{FF2B5EF4-FFF2-40B4-BE49-F238E27FC236}">
                <a16:creationId xmlns:a16="http://schemas.microsoft.com/office/drawing/2014/main" xmlns="" id="{B122A267-A330-4C0F-B21B-654316CDD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4206" y="5340156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×</a:t>
            </a:r>
          </a:p>
        </p:txBody>
      </p:sp>
      <p:sp>
        <p:nvSpPr>
          <p:cNvPr id="22598" name="Oval 70">
            <a:extLst>
              <a:ext uri="{FF2B5EF4-FFF2-40B4-BE49-F238E27FC236}">
                <a16:creationId xmlns:a16="http://schemas.microsoft.com/office/drawing/2014/main" xmlns="" id="{872BB37E-11FA-4277-87D1-9624A7C9F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4219" y="5448107"/>
            <a:ext cx="288925" cy="288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2603" name="Group 75">
            <a:extLst>
              <a:ext uri="{FF2B5EF4-FFF2-40B4-BE49-F238E27FC236}">
                <a16:creationId xmlns:a16="http://schemas.microsoft.com/office/drawing/2014/main" xmlns="" id="{907AAF54-5C86-4731-BEC7-BF2082009583}"/>
              </a:ext>
            </a:extLst>
          </p:cNvPr>
          <p:cNvGrpSpPr>
            <a:grpSpLocks/>
          </p:cNvGrpSpPr>
          <p:nvPr/>
        </p:nvGrpSpPr>
        <p:grpSpPr bwMode="auto">
          <a:xfrm>
            <a:off x="1162943" y="2754118"/>
            <a:ext cx="2362200" cy="1695450"/>
            <a:chOff x="1056" y="1772"/>
            <a:chExt cx="1488" cy="1068"/>
          </a:xfrm>
        </p:grpSpPr>
        <p:sp>
          <p:nvSpPr>
            <p:cNvPr id="22533" name="Text Box 5">
              <a:extLst>
                <a:ext uri="{FF2B5EF4-FFF2-40B4-BE49-F238E27FC236}">
                  <a16:creationId xmlns:a16="http://schemas.microsoft.com/office/drawing/2014/main" xmlns="" id="{106E8A1A-719C-4618-9D77-31281248E1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2306"/>
              <a:ext cx="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</a:p>
          </p:txBody>
        </p:sp>
        <p:sp>
          <p:nvSpPr>
            <p:cNvPr id="22534" name="Rectangle 6">
              <a:extLst>
                <a:ext uri="{FF2B5EF4-FFF2-40B4-BE49-F238E27FC236}">
                  <a16:creationId xmlns:a16="http://schemas.microsoft.com/office/drawing/2014/main" xmlns="" id="{F3AF7B99-D6B4-414E-A33A-B141C9840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786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2)</a:t>
              </a:r>
            </a:p>
          </p:txBody>
        </p:sp>
        <p:sp>
          <p:nvSpPr>
            <p:cNvPr id="22535" name="Line 7">
              <a:extLst>
                <a:ext uri="{FF2B5EF4-FFF2-40B4-BE49-F238E27FC236}">
                  <a16:creationId xmlns:a16="http://schemas.microsoft.com/office/drawing/2014/main" xmlns="" id="{7422E712-B1A7-4F04-8D8C-9229B45B4A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388"/>
              <a:ext cx="100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36" name="Line 8">
              <a:extLst>
                <a:ext uri="{FF2B5EF4-FFF2-40B4-BE49-F238E27FC236}">
                  <a16:creationId xmlns:a16="http://schemas.microsoft.com/office/drawing/2014/main" xmlns="" id="{B6370056-C890-4CA4-9441-493F65855A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101"/>
              <a:ext cx="384" cy="287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37" name="Text Box 9">
              <a:extLst>
                <a:ext uri="{FF2B5EF4-FFF2-40B4-BE49-F238E27FC236}">
                  <a16:creationId xmlns:a16="http://schemas.microsoft.com/office/drawing/2014/main" xmlns="" id="{595EC17E-F6E1-4174-9AE0-0A4B1A9A0B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2" y="1979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22539" name="AutoShape 11">
              <a:extLst>
                <a:ext uri="{FF2B5EF4-FFF2-40B4-BE49-F238E27FC236}">
                  <a16:creationId xmlns:a16="http://schemas.microsoft.com/office/drawing/2014/main" xmlns="" id="{DCAAB09F-44A7-46BB-8660-C1EB1731D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977"/>
              <a:ext cx="1008" cy="863"/>
            </a:xfrm>
            <a:custGeom>
              <a:avLst/>
              <a:gdLst>
                <a:gd name="G0" fmla="+- 10800 0 0"/>
                <a:gd name="G1" fmla="+- -11671705 0 0"/>
                <a:gd name="G2" fmla="+- 0 0 -11671705"/>
                <a:gd name="T0" fmla="*/ 0 256 1"/>
                <a:gd name="T1" fmla="*/ 180 256 1"/>
                <a:gd name="G3" fmla="+- -11671705 T0 T1"/>
                <a:gd name="T2" fmla="*/ 0 256 1"/>
                <a:gd name="T3" fmla="*/ 90 256 1"/>
                <a:gd name="G4" fmla="+- -11671705 T2 T3"/>
                <a:gd name="G5" fmla="*/ G4 2 1"/>
                <a:gd name="T4" fmla="*/ 90 256 1"/>
                <a:gd name="T5" fmla="*/ 0 256 1"/>
                <a:gd name="G6" fmla="+- -11671705 T4 T5"/>
                <a:gd name="G7" fmla="*/ G6 2 1"/>
                <a:gd name="G8" fmla="abs -11671705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0800"/>
                <a:gd name="G18" fmla="*/ 10800 1 2"/>
                <a:gd name="G19" fmla="+- G18 5400 0"/>
                <a:gd name="G20" fmla="cos G19 -11671705"/>
                <a:gd name="G21" fmla="sin G19 -11671705"/>
                <a:gd name="G22" fmla="+- G20 10800 0"/>
                <a:gd name="G23" fmla="+- G21 10800 0"/>
                <a:gd name="G24" fmla="+- 10800 0 G20"/>
                <a:gd name="G25" fmla="+- 10800 10800 0"/>
                <a:gd name="G26" fmla="?: G9 G17 G25"/>
                <a:gd name="G27" fmla="?: G9 0 21600"/>
                <a:gd name="G28" fmla="cos 10800 -11671705"/>
                <a:gd name="G29" fmla="sin 10800 -11671705"/>
                <a:gd name="G30" fmla="sin 10800 -11671705"/>
                <a:gd name="G31" fmla="+- G28 10800 0"/>
                <a:gd name="G32" fmla="+- G29 10800 0"/>
                <a:gd name="G33" fmla="+- G30 10800 0"/>
                <a:gd name="G34" fmla="?: G4 0 G31"/>
                <a:gd name="G35" fmla="?: -11671705 G34 0"/>
                <a:gd name="G36" fmla="?: G6 G35 G31"/>
                <a:gd name="G37" fmla="+- 21600 0 G36"/>
                <a:gd name="G38" fmla="?: G4 0 G33"/>
                <a:gd name="G39" fmla="?: -11671705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5 w 21600"/>
                <a:gd name="T15" fmla="*/ 10441 h 21600"/>
                <a:gd name="T16" fmla="*/ 10800 w 21600"/>
                <a:gd name="T17" fmla="*/ 0 h 21600"/>
                <a:gd name="T18" fmla="*/ 21595 w 21600"/>
                <a:gd name="T19" fmla="*/ 10441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" y="10441"/>
                  </a:moveTo>
                  <a:cubicBezTo>
                    <a:pt x="199" y="4619"/>
                    <a:pt x="4974" y="0"/>
                    <a:pt x="10800" y="0"/>
                  </a:cubicBezTo>
                  <a:cubicBezTo>
                    <a:pt x="16625" y="0"/>
                    <a:pt x="21400" y="4619"/>
                    <a:pt x="21594" y="10441"/>
                  </a:cubicBezTo>
                  <a:cubicBezTo>
                    <a:pt x="21400" y="4619"/>
                    <a:pt x="16625" y="0"/>
                    <a:pt x="10799" y="0"/>
                  </a:cubicBezTo>
                  <a:cubicBezTo>
                    <a:pt x="4974" y="0"/>
                    <a:pt x="199" y="4619"/>
                    <a:pt x="5" y="10441"/>
                  </a:cubicBezTo>
                  <a:close/>
                </a:path>
              </a:pathLst>
            </a:custGeom>
            <a:solidFill>
              <a:srgbClr val="CC00CC"/>
            </a:solidFill>
            <a:ln w="571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2540" name="Group 12">
              <a:extLst>
                <a:ext uri="{FF2B5EF4-FFF2-40B4-BE49-F238E27FC236}">
                  <a16:creationId xmlns:a16="http://schemas.microsoft.com/office/drawing/2014/main" xmlns="" id="{1083B25E-8A6D-4CFE-9E4D-E3C3B2D380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1772"/>
              <a:ext cx="383" cy="327"/>
              <a:chOff x="1200" y="1680"/>
              <a:chExt cx="383" cy="382"/>
            </a:xfrm>
          </p:grpSpPr>
          <p:sp>
            <p:nvSpPr>
              <p:cNvPr id="22541" name="Line 13">
                <a:extLst>
                  <a:ext uri="{FF2B5EF4-FFF2-40B4-BE49-F238E27FC236}">
                    <a16:creationId xmlns:a16="http://schemas.microsoft.com/office/drawing/2014/main" xmlns="" id="{5F4C1045-4FC8-4AF1-A5BD-7CA14105B4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920"/>
                <a:ext cx="144" cy="0"/>
              </a:xfrm>
              <a:prstGeom prst="line">
                <a:avLst/>
              </a:prstGeom>
              <a:noFill/>
              <a:ln w="47625">
                <a:solidFill>
                  <a:srgbClr val="FF3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42" name="Text Box 14">
                <a:extLst>
                  <a:ext uri="{FF2B5EF4-FFF2-40B4-BE49-F238E27FC236}">
                    <a16:creationId xmlns:a16="http://schemas.microsoft.com/office/drawing/2014/main" xmlns="" id="{9D9416A1-B6A9-4891-9238-6AEE4937E9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1680"/>
                <a:ext cx="191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</p:grpSp>
        <p:sp>
          <p:nvSpPr>
            <p:cNvPr id="22576" name="Text Box 48">
              <a:extLst>
                <a:ext uri="{FF2B5EF4-FFF2-40B4-BE49-F238E27FC236}">
                  <a16:creationId xmlns:a16="http://schemas.microsoft.com/office/drawing/2014/main" xmlns="" id="{03F9BEC4-477D-48EC-B521-018BD4161B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3" y="222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×</a:t>
              </a:r>
            </a:p>
          </p:txBody>
        </p:sp>
        <p:sp>
          <p:nvSpPr>
            <p:cNvPr id="22602" name="Oval 74">
              <a:extLst>
                <a:ext uri="{FF2B5EF4-FFF2-40B4-BE49-F238E27FC236}">
                  <a16:creationId xmlns:a16="http://schemas.microsoft.com/office/drawing/2014/main" xmlns="" id="{1D886480-D777-40F3-BC69-F6947CB90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296"/>
              <a:ext cx="182" cy="18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1">
            <a:extLst>
              <a:ext uri="{FF2B5EF4-FFF2-40B4-BE49-F238E27FC236}">
                <a16:creationId xmlns:a16="http://schemas.microsoft.com/office/drawing/2014/main" xmlns="" id="{2A2CBE55-4F23-4B36-A11F-5534909D2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22106-3C09-4EB1-A77C-6DB9A679BE8B}" type="slidenum">
              <a:rPr lang="en-US" altLang="zh-CN"/>
              <a:pPr/>
              <a:t>20</a:t>
            </a:fld>
            <a:endParaRPr lang="en-US" altLang="zh-CN"/>
          </a:p>
        </p:txBody>
      </p:sp>
      <p:grpSp>
        <p:nvGrpSpPr>
          <p:cNvPr id="15413" name="Group 53">
            <a:extLst>
              <a:ext uri="{FF2B5EF4-FFF2-40B4-BE49-F238E27FC236}">
                <a16:creationId xmlns:a16="http://schemas.microsoft.com/office/drawing/2014/main" xmlns="" id="{076A81F4-8E93-4CA6-B464-F3EC30E93C0B}"/>
              </a:ext>
            </a:extLst>
          </p:cNvPr>
          <p:cNvGrpSpPr>
            <a:grpSpLocks/>
          </p:cNvGrpSpPr>
          <p:nvPr/>
        </p:nvGrpSpPr>
        <p:grpSpPr bwMode="auto">
          <a:xfrm>
            <a:off x="2138363" y="762001"/>
            <a:ext cx="8301038" cy="1260475"/>
            <a:chOff x="388" y="548"/>
            <a:chExt cx="5229" cy="794"/>
          </a:xfrm>
        </p:grpSpPr>
        <p:sp>
          <p:nvSpPr>
            <p:cNvPr id="15366" name="Text Box 6">
              <a:extLst>
                <a:ext uri="{FF2B5EF4-FFF2-40B4-BE49-F238E27FC236}">
                  <a16:creationId xmlns:a16="http://schemas.microsoft.com/office/drawing/2014/main" xmlns="" id="{FB547F84-A272-4A24-8A81-5E47CDFDC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" y="548"/>
              <a:ext cx="5229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05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zh-CN" altLang="en-US" sz="3200" b="1" dirty="0">
                  <a:solidFill>
                    <a:srgbClr val="050000"/>
                  </a:solidFill>
                  <a:latin typeface="Times New Roman" panose="02020603050405020304" pitchFamily="18" charset="0"/>
                </a:rPr>
                <a:t>  如图载流长直导线的电流为   ，试求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050000"/>
                  </a:solidFill>
                  <a:latin typeface="Times New Roman" panose="02020603050405020304" pitchFamily="18" charset="0"/>
                </a:rPr>
                <a:t>通过矩形面积的磁通量</a:t>
              </a:r>
              <a:r>
                <a:rPr lang="en-US" altLang="zh-CN" sz="3200" b="1" dirty="0">
                  <a:solidFill>
                    <a:srgbClr val="05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5367" name="Object 7">
              <a:extLst>
                <a:ext uri="{FF2B5EF4-FFF2-40B4-BE49-F238E27FC236}">
                  <a16:creationId xmlns:a16="http://schemas.microsoft.com/office/drawing/2014/main" xmlns="" id="{4CCC20AD-4624-41CA-B3A6-034164C3BC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4" y="663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3" name="Equation" r:id="rId3" imgW="164880" imgH="228600" progId="Equation.3">
                    <p:embed/>
                  </p:oleObj>
                </mc:Choice>
                <mc:Fallback>
                  <p:oleObj name="Equation" r:id="rId3" imgW="16488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" y="663"/>
                          <a:ext cx="1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8">
            <a:extLst>
              <a:ext uri="{FF2B5EF4-FFF2-40B4-BE49-F238E27FC236}">
                <a16:creationId xmlns:a16="http://schemas.microsoft.com/office/drawing/2014/main" xmlns="" id="{2C1BC1EC-ABD5-4BD5-AAE3-047B0ABA83B2}"/>
              </a:ext>
            </a:extLst>
          </p:cNvPr>
          <p:cNvGrpSpPr>
            <a:grpSpLocks/>
          </p:cNvGrpSpPr>
          <p:nvPr/>
        </p:nvGrpSpPr>
        <p:grpSpPr bwMode="auto">
          <a:xfrm>
            <a:off x="191344" y="1916832"/>
            <a:ext cx="2962275" cy="4048125"/>
            <a:chOff x="560" y="1334"/>
            <a:chExt cx="1866" cy="2550"/>
          </a:xfrm>
        </p:grpSpPr>
        <p:grpSp>
          <p:nvGrpSpPr>
            <p:cNvPr id="57" name="Group 57">
              <a:extLst>
                <a:ext uri="{FF2B5EF4-FFF2-40B4-BE49-F238E27FC236}">
                  <a16:creationId xmlns:a16="http://schemas.microsoft.com/office/drawing/2014/main" xmlns="" id="{79FB65C5-02D3-419D-AF9B-6C0795D7FA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0" y="1334"/>
              <a:ext cx="1866" cy="2550"/>
              <a:chOff x="560" y="1334"/>
              <a:chExt cx="1866" cy="2550"/>
            </a:xfrm>
          </p:grpSpPr>
          <p:grpSp>
            <p:nvGrpSpPr>
              <p:cNvPr id="62" name="Group 56">
                <a:extLst>
                  <a:ext uri="{FF2B5EF4-FFF2-40B4-BE49-F238E27FC236}">
                    <a16:creationId xmlns:a16="http://schemas.microsoft.com/office/drawing/2014/main" xmlns="" id="{308B8107-554E-4A1D-8DF2-C9A4D83360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0" y="1334"/>
                <a:ext cx="1866" cy="2550"/>
                <a:chOff x="560" y="1334"/>
                <a:chExt cx="1866" cy="2550"/>
              </a:xfrm>
            </p:grpSpPr>
            <p:grpSp>
              <p:nvGrpSpPr>
                <p:cNvPr id="64" name="Group 55">
                  <a:extLst>
                    <a:ext uri="{FF2B5EF4-FFF2-40B4-BE49-F238E27FC236}">
                      <a16:creationId xmlns:a16="http://schemas.microsoft.com/office/drawing/2014/main" xmlns="" id="{C82087BF-18B3-4983-A763-8CAB23C3EF6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0" y="1334"/>
                  <a:ext cx="1866" cy="2550"/>
                  <a:chOff x="560" y="1334"/>
                  <a:chExt cx="1866" cy="2550"/>
                </a:xfrm>
              </p:grpSpPr>
              <p:sp>
                <p:nvSpPr>
                  <p:cNvPr id="69" name="Rectangle 18">
                    <a:extLst>
                      <a:ext uri="{FF2B5EF4-FFF2-40B4-BE49-F238E27FC236}">
                        <a16:creationId xmlns:a16="http://schemas.microsoft.com/office/drawing/2014/main" xmlns="" id="{77653882-190F-4BF3-9D2E-0456EFBF39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0" y="1334"/>
                    <a:ext cx="1866" cy="255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AutoShape 19">
                    <a:extLst>
                      <a:ext uri="{FF2B5EF4-FFF2-40B4-BE49-F238E27FC236}">
                        <a16:creationId xmlns:a16="http://schemas.microsoft.com/office/drawing/2014/main" xmlns="" id="{487C0D44-1114-4540-911C-A14CD0BFE5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50" y="1723"/>
                    <a:ext cx="83" cy="1772"/>
                  </a:xfrm>
                  <a:prstGeom prst="can">
                    <a:avLst>
                      <a:gd name="adj" fmla="val 41315"/>
                    </a:avLst>
                  </a:prstGeom>
                  <a:gradFill rotWithShape="0">
                    <a:gsLst>
                      <a:gs pos="0">
                        <a:schemeClr val="accent1">
                          <a:gamma/>
                          <a:shade val="66275"/>
                          <a:invGamma/>
                        </a:schemeClr>
                      </a:gs>
                      <a:gs pos="50000">
                        <a:schemeClr val="accent1"/>
                      </a:gs>
                      <a:gs pos="100000">
                        <a:schemeClr val="accent1">
                          <a:gamma/>
                          <a:shade val="66275"/>
                          <a:invGamma/>
                        </a:scheme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" name="Rectangle 20">
                    <a:extLst>
                      <a:ext uri="{FF2B5EF4-FFF2-40B4-BE49-F238E27FC236}">
                        <a16:creationId xmlns:a16="http://schemas.microsoft.com/office/drawing/2014/main" xmlns="" id="{0C732C6B-3069-414F-9122-BBFB1B8830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65" y="1939"/>
                    <a:ext cx="498" cy="994"/>
                  </a:xfrm>
                  <a:prstGeom prst="rect">
                    <a:avLst/>
                  </a:prstGeom>
                  <a:noFill/>
                  <a:ln w="38100">
                    <a:solidFill>
                      <a:srgbClr val="0000FF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Line 21">
                    <a:extLst>
                      <a:ext uri="{FF2B5EF4-FFF2-40B4-BE49-F238E27FC236}">
                        <a16:creationId xmlns:a16="http://schemas.microsoft.com/office/drawing/2014/main" xmlns="" id="{D983F5EC-6A08-4D3C-9D66-A3A86DAA40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7" y="2155"/>
                    <a:ext cx="0" cy="562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Line 22">
                    <a:extLst>
                      <a:ext uri="{FF2B5EF4-FFF2-40B4-BE49-F238E27FC236}">
                        <a16:creationId xmlns:a16="http://schemas.microsoft.com/office/drawing/2014/main" xmlns="" id="{9C592CB8-67C1-441F-83FB-A71E4091D6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33" y="3192"/>
                    <a:ext cx="83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prstDash val="dash"/>
                    <a:round/>
                    <a:headEnd type="triangle" w="sm" len="lg"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Line 23">
                    <a:extLst>
                      <a:ext uri="{FF2B5EF4-FFF2-40B4-BE49-F238E27FC236}">
                        <a16:creationId xmlns:a16="http://schemas.microsoft.com/office/drawing/2014/main" xmlns="" id="{E3B45C81-F525-4825-93DE-E5C59584E8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28" y="1939"/>
                    <a:ext cx="0" cy="994"/>
                  </a:xfrm>
                  <a:prstGeom prst="line">
                    <a:avLst/>
                  </a:prstGeom>
                  <a:noFill/>
                  <a:ln w="28575">
                    <a:solidFill>
                      <a:srgbClr val="CC0099"/>
                    </a:solidFill>
                    <a:prstDash val="dash"/>
                    <a:round/>
                    <a:headEnd type="triangle" w="sm" len="lg"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75" name="Object 24">
                    <a:extLst>
                      <a:ext uri="{FF2B5EF4-FFF2-40B4-BE49-F238E27FC236}">
                        <a16:creationId xmlns:a16="http://schemas.microsoft.com/office/drawing/2014/main" xmlns="" id="{D9D5A60E-173B-4719-AB3F-A5F0A1E5C3B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984" y="2717"/>
                  <a:ext cx="253" cy="3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504" name="公式" r:id="rId5" imgW="164880" imgH="215640" progId="Equation.3">
                          <p:embed/>
                        </p:oleObj>
                      </mc:Choice>
                      <mc:Fallback>
                        <p:oleObj name="公式" r:id="rId5" imgW="164880" imgH="215640" progId="Equation.3">
                          <p:embed/>
                          <p:pic>
                            <p:nvPicPr>
                              <p:cNvPr id="25" name="Object 24">
                                <a:extLst>
                                  <a:ext uri="{FF2B5EF4-FFF2-40B4-BE49-F238E27FC236}">
                                    <a16:creationId xmlns:a16="http://schemas.microsoft.com/office/drawing/2014/main" xmlns="" id="{5C4ED5FF-E0EC-410B-AF17-543101533EB7}"/>
                                  </a:ext>
                                </a:extLst>
                              </p:cNvPr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84" y="2717"/>
                                <a:ext cx="253" cy="3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6" name="Object 25">
                    <a:extLst>
                      <a:ext uri="{FF2B5EF4-FFF2-40B4-BE49-F238E27FC236}">
                        <a16:creationId xmlns:a16="http://schemas.microsoft.com/office/drawing/2014/main" xmlns="" id="{6199273A-624F-429C-B691-6C9144826E9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48" y="2890"/>
                  <a:ext cx="272" cy="3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505" name="公式" r:id="rId7" imgW="177480" imgH="215640" progId="Equation.3">
                          <p:embed/>
                        </p:oleObj>
                      </mc:Choice>
                      <mc:Fallback>
                        <p:oleObj name="公式" r:id="rId7" imgW="177480" imgH="215640" progId="Equation.3">
                          <p:embed/>
                          <p:pic>
                            <p:nvPicPr>
                              <p:cNvPr id="26" name="Object 25">
                                <a:extLst>
                                  <a:ext uri="{FF2B5EF4-FFF2-40B4-BE49-F238E27FC236}">
                                    <a16:creationId xmlns:a16="http://schemas.microsoft.com/office/drawing/2014/main" xmlns="" id="{30AE0E67-2700-42DB-A733-40886A4D5410}"/>
                                  </a:ext>
                                </a:extLst>
                              </p:cNvPr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48" y="2890"/>
                                <a:ext cx="272" cy="3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7" name="Object 26">
                    <a:extLst>
                      <a:ext uri="{FF2B5EF4-FFF2-40B4-BE49-F238E27FC236}">
                        <a16:creationId xmlns:a16="http://schemas.microsoft.com/office/drawing/2014/main" xmlns="" id="{4620612A-D695-4318-8F6F-5555A7A8B268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928" y="2242"/>
                  <a:ext cx="148" cy="30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506" name="公式" r:id="rId9" imgW="88560" imgH="177480" progId="Equation.3">
                          <p:embed/>
                        </p:oleObj>
                      </mc:Choice>
                      <mc:Fallback>
                        <p:oleObj name="公式" r:id="rId9" imgW="88560" imgH="177480" progId="Equation.3">
                          <p:embed/>
                          <p:pic>
                            <p:nvPicPr>
                              <p:cNvPr id="27" name="Object 26">
                                <a:extLst>
                                  <a:ext uri="{FF2B5EF4-FFF2-40B4-BE49-F238E27FC236}">
                                    <a16:creationId xmlns:a16="http://schemas.microsoft.com/office/drawing/2014/main" xmlns="" id="{E433A64E-7E6F-4CE9-85E5-DB01A47C72DE}"/>
                                  </a:ext>
                                </a:extLst>
                              </p:cNvPr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28" y="2242"/>
                                <a:ext cx="148" cy="3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8" name="Object 27">
                    <a:extLst>
                      <a:ext uri="{FF2B5EF4-FFF2-40B4-BE49-F238E27FC236}">
                        <a16:creationId xmlns:a16="http://schemas.microsoft.com/office/drawing/2014/main" xmlns="" id="{65E23F52-132C-4B2B-A213-57FCB453C93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601" y="2371"/>
                  <a:ext cx="150" cy="21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507" name="Equation" r:id="rId11" imgW="164880" imgH="228600" progId="Equation.3">
                          <p:embed/>
                        </p:oleObj>
                      </mc:Choice>
                      <mc:Fallback>
                        <p:oleObj name="Equation" r:id="rId11" imgW="164880" imgH="228600" progId="Equation.3">
                          <p:embed/>
                          <p:pic>
                            <p:nvPicPr>
                              <p:cNvPr id="28" name="Object 27">
                                <a:extLst>
                                  <a:ext uri="{FF2B5EF4-FFF2-40B4-BE49-F238E27FC236}">
                                    <a16:creationId xmlns:a16="http://schemas.microsoft.com/office/drawing/2014/main" xmlns="" id="{249FAA52-F8F6-4328-A3DF-718E1F97DB08}"/>
                                  </a:ext>
                                </a:extLst>
                              </p:cNvPr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01" y="2371"/>
                                <a:ext cx="150" cy="2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79" name="Line 28">
                    <a:extLst>
                      <a:ext uri="{FF2B5EF4-FFF2-40B4-BE49-F238E27FC236}">
                        <a16:creationId xmlns:a16="http://schemas.microsoft.com/office/drawing/2014/main" xmlns="" id="{7DA3CE8F-538A-4FBF-8373-8D4A0FF2AA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50" y="3495"/>
                    <a:ext cx="0" cy="30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 type="none" w="sm" len="lg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" name="Line 29">
                    <a:extLst>
                      <a:ext uri="{FF2B5EF4-FFF2-40B4-BE49-F238E27FC236}">
                        <a16:creationId xmlns:a16="http://schemas.microsoft.com/office/drawing/2014/main" xmlns="" id="{D55CFCD1-4ECE-4D86-B85B-267AA6852E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33" y="3495"/>
                    <a:ext cx="0" cy="30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 type="none" w="sm" len="lg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" name="Line 30">
                    <a:extLst>
                      <a:ext uri="{FF2B5EF4-FFF2-40B4-BE49-F238E27FC236}">
                        <a16:creationId xmlns:a16="http://schemas.microsoft.com/office/drawing/2014/main" xmlns="" id="{A73F1052-D355-4BB5-9250-F7CDE24E31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33" y="1464"/>
                    <a:ext cx="0" cy="3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" name="Line 31">
                    <a:extLst>
                      <a:ext uri="{FF2B5EF4-FFF2-40B4-BE49-F238E27FC236}">
                        <a16:creationId xmlns:a16="http://schemas.microsoft.com/office/drawing/2014/main" xmlns="" id="{BE2DAE0F-519F-4EE3-8B67-A163AE4FD9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50" y="1464"/>
                    <a:ext cx="0" cy="3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" name="Line 32">
                  <a:extLst>
                    <a:ext uri="{FF2B5EF4-FFF2-40B4-BE49-F238E27FC236}">
                      <a16:creationId xmlns:a16="http://schemas.microsoft.com/office/drawing/2014/main" xmlns="" id="{E6EA2B79-885A-46EB-9229-21591793E0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3" y="2933"/>
                  <a:ext cx="0" cy="38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Line 33">
                  <a:extLst>
                    <a:ext uri="{FF2B5EF4-FFF2-40B4-BE49-F238E27FC236}">
                      <a16:creationId xmlns:a16="http://schemas.microsoft.com/office/drawing/2014/main" xmlns="" id="{6CA9911E-4486-4DB5-975A-36FE873567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5" y="2933"/>
                  <a:ext cx="0" cy="17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Line 34">
                  <a:extLst>
                    <a:ext uri="{FF2B5EF4-FFF2-40B4-BE49-F238E27FC236}">
                      <a16:creationId xmlns:a16="http://schemas.microsoft.com/office/drawing/2014/main" xmlns="" id="{9ED74D4E-641C-4022-9F23-26B339DBB1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3" y="1939"/>
                  <a:ext cx="3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Line 35">
                  <a:extLst>
                    <a:ext uri="{FF2B5EF4-FFF2-40B4-BE49-F238E27FC236}">
                      <a16:creationId xmlns:a16="http://schemas.microsoft.com/office/drawing/2014/main" xmlns="" id="{CF208EB4-1C58-457D-8BD2-B80AF8B8F2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3" y="2933"/>
                  <a:ext cx="3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3" name="Line 36">
                <a:extLst>
                  <a:ext uri="{FF2B5EF4-FFF2-40B4-BE49-F238E27FC236}">
                    <a16:creationId xmlns:a16="http://schemas.microsoft.com/office/drawing/2014/main" xmlns="" id="{776D38BA-E73B-4554-B306-739918FE8D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3" y="3020"/>
                <a:ext cx="332" cy="0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8" name="Group 37">
              <a:extLst>
                <a:ext uri="{FF2B5EF4-FFF2-40B4-BE49-F238E27FC236}">
                  <a16:creationId xmlns:a16="http://schemas.microsoft.com/office/drawing/2014/main" xmlns="" id="{EE9DD60D-BFC1-4735-9B0C-B0AF8573E2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3" y="3322"/>
              <a:ext cx="1742" cy="324"/>
              <a:chOff x="384" y="3360"/>
              <a:chExt cx="2016" cy="360"/>
            </a:xfrm>
          </p:grpSpPr>
          <p:sp>
            <p:nvSpPr>
              <p:cNvPr id="59" name="Line 38">
                <a:extLst>
                  <a:ext uri="{FF2B5EF4-FFF2-40B4-BE49-F238E27FC236}">
                    <a16:creationId xmlns:a16="http://schemas.microsoft.com/office/drawing/2014/main" xmlns="" id="{8A7D5CE9-78E0-4483-95B5-8C4F89A153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6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0" name="Object 39">
                <a:extLst>
                  <a:ext uri="{FF2B5EF4-FFF2-40B4-BE49-F238E27FC236}">
                    <a16:creationId xmlns:a16="http://schemas.microsoft.com/office/drawing/2014/main" xmlns="" id="{F7FDE20C-B05E-4814-9A98-158D7544431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60" y="3504"/>
              <a:ext cx="20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8" name="Equation" r:id="rId13" imgW="177480" imgH="190440" progId="Equation.3">
                      <p:embed/>
                    </p:oleObj>
                  </mc:Choice>
                  <mc:Fallback>
                    <p:oleObj name="Equation" r:id="rId13" imgW="177480" imgH="190440" progId="Equation.3">
                      <p:embed/>
                      <p:pic>
                        <p:nvPicPr>
                          <p:cNvPr id="10" name="Object 39">
                            <a:extLst>
                              <a:ext uri="{FF2B5EF4-FFF2-40B4-BE49-F238E27FC236}">
                                <a16:creationId xmlns:a16="http://schemas.microsoft.com/office/drawing/2014/main" xmlns="" id="{E566F35A-1622-491A-B0C6-C4C645973CAF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504"/>
                            <a:ext cx="20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40">
                <a:extLst>
                  <a:ext uri="{FF2B5EF4-FFF2-40B4-BE49-F238E27FC236}">
                    <a16:creationId xmlns:a16="http://schemas.microsoft.com/office/drawing/2014/main" xmlns="" id="{4EC02CCE-6ED8-42C9-A918-6BD8046942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" y="3360"/>
              <a:ext cx="187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9" name="Equation" r:id="rId15" imgW="164880" imgH="190440" progId="Equation.3">
                      <p:embed/>
                    </p:oleObj>
                  </mc:Choice>
                  <mc:Fallback>
                    <p:oleObj name="Equation" r:id="rId15" imgW="164880" imgH="190440" progId="Equation.3">
                      <p:embed/>
                      <p:pic>
                        <p:nvPicPr>
                          <p:cNvPr id="11" name="Object 40">
                            <a:extLst>
                              <a:ext uri="{FF2B5EF4-FFF2-40B4-BE49-F238E27FC236}">
                                <a16:creationId xmlns:a16="http://schemas.microsoft.com/office/drawing/2014/main" xmlns="" id="{E824B7CF-06C0-459C-8C91-091407515CB1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3360"/>
                            <a:ext cx="187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3" name="Group 42">
            <a:extLst>
              <a:ext uri="{FF2B5EF4-FFF2-40B4-BE49-F238E27FC236}">
                <a16:creationId xmlns:a16="http://schemas.microsoft.com/office/drawing/2014/main" xmlns="" id="{9E7C60D3-DF07-4E93-A466-A75A93497EE9}"/>
              </a:ext>
            </a:extLst>
          </p:cNvPr>
          <p:cNvGrpSpPr>
            <a:grpSpLocks/>
          </p:cNvGrpSpPr>
          <p:nvPr/>
        </p:nvGrpSpPr>
        <p:grpSpPr bwMode="auto">
          <a:xfrm>
            <a:off x="1243857" y="2191469"/>
            <a:ext cx="725487" cy="520700"/>
            <a:chOff x="1056" y="1344"/>
            <a:chExt cx="528" cy="364"/>
          </a:xfrm>
        </p:grpSpPr>
        <p:graphicFrame>
          <p:nvGraphicFramePr>
            <p:cNvPr id="84" name="Object 43">
              <a:extLst>
                <a:ext uri="{FF2B5EF4-FFF2-40B4-BE49-F238E27FC236}">
                  <a16:creationId xmlns:a16="http://schemas.microsoft.com/office/drawing/2014/main" xmlns="" id="{11DFDC4D-6702-428C-9CC7-713FE86740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344"/>
            <a:ext cx="247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0" name="公式" r:id="rId17" imgW="152280" imgH="190440" progId="Equation.3">
                    <p:embed/>
                  </p:oleObj>
                </mc:Choice>
                <mc:Fallback>
                  <p:oleObj name="公式" r:id="rId17" imgW="152280" imgH="190440" progId="Equation.3">
                    <p:embed/>
                    <p:pic>
                      <p:nvPicPr>
                        <p:cNvPr id="34" name="Object 43">
                          <a:extLst>
                            <a:ext uri="{FF2B5EF4-FFF2-40B4-BE49-F238E27FC236}">
                              <a16:creationId xmlns:a16="http://schemas.microsoft.com/office/drawing/2014/main" xmlns="" id="{51C66E3D-8C65-4D1D-91BF-A46AE75492D0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344"/>
                          <a:ext cx="247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5" name="Group 44">
              <a:extLst>
                <a:ext uri="{FF2B5EF4-FFF2-40B4-BE49-F238E27FC236}">
                  <a16:creationId xmlns:a16="http://schemas.microsoft.com/office/drawing/2014/main" xmlns="" id="{E28E479C-18B5-44F0-9617-E818CC3B66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1344"/>
              <a:ext cx="288" cy="364"/>
              <a:chOff x="1296" y="1344"/>
              <a:chExt cx="288" cy="364"/>
            </a:xfrm>
          </p:grpSpPr>
          <p:grpSp>
            <p:nvGrpSpPr>
              <p:cNvPr id="86" name="Group 45">
                <a:extLst>
                  <a:ext uri="{FF2B5EF4-FFF2-40B4-BE49-F238E27FC236}">
                    <a16:creationId xmlns:a16="http://schemas.microsoft.com/office/drawing/2014/main" xmlns="" id="{50451CCA-F13A-45CA-B213-7ECE3B388E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6" y="1344"/>
                <a:ext cx="288" cy="364"/>
                <a:chOff x="816" y="3504"/>
                <a:chExt cx="288" cy="364"/>
              </a:xfrm>
            </p:grpSpPr>
            <p:sp>
              <p:nvSpPr>
                <p:cNvPr id="89" name="Oval 46">
                  <a:extLst>
                    <a:ext uri="{FF2B5EF4-FFF2-40B4-BE49-F238E27FC236}">
                      <a16:creationId xmlns:a16="http://schemas.microsoft.com/office/drawing/2014/main" xmlns="" id="{F5F07F8F-FC53-4597-9E7E-FCBA92B398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3600"/>
                  <a:ext cx="192" cy="19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0" name="Text Box 47">
                  <a:extLst>
                    <a:ext uri="{FF2B5EF4-FFF2-40B4-BE49-F238E27FC236}">
                      <a16:creationId xmlns:a16="http://schemas.microsoft.com/office/drawing/2014/main" xmlns="" id="{58A33419-21EF-471B-97B4-F0727A4D57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6" y="3504"/>
                  <a:ext cx="288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endParaRPr lang="zh-CN" altLang="zh-CN" sz="2800" b="1" i="1">
                    <a:solidFill>
                      <a:srgbClr val="05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7" name="Line 48">
                <a:extLst>
                  <a:ext uri="{FF2B5EF4-FFF2-40B4-BE49-F238E27FC236}">
                    <a16:creationId xmlns:a16="http://schemas.microsoft.com/office/drawing/2014/main" xmlns="" id="{154D5B21-441D-4734-A230-9A69A01E18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49">
                <a:extLst>
                  <a:ext uri="{FF2B5EF4-FFF2-40B4-BE49-F238E27FC236}">
                    <a16:creationId xmlns:a16="http://schemas.microsoft.com/office/drawing/2014/main" xmlns="" id="{23EE213A-6681-4F48-A5F0-AB5D0B535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92" y="148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91" name="Group 74">
            <a:extLst>
              <a:ext uri="{FF2B5EF4-FFF2-40B4-BE49-F238E27FC236}">
                <a16:creationId xmlns:a16="http://schemas.microsoft.com/office/drawing/2014/main" xmlns="" id="{A516E27D-750B-4C74-8FCD-9B09DF521E51}"/>
              </a:ext>
            </a:extLst>
          </p:cNvPr>
          <p:cNvGrpSpPr>
            <a:grpSpLocks/>
          </p:cNvGrpSpPr>
          <p:nvPr/>
        </p:nvGrpSpPr>
        <p:grpSpPr bwMode="auto">
          <a:xfrm>
            <a:off x="1353394" y="2507382"/>
            <a:ext cx="784225" cy="2968625"/>
            <a:chOff x="1292" y="1706"/>
            <a:chExt cx="494" cy="1870"/>
          </a:xfrm>
        </p:grpSpPr>
        <p:sp>
          <p:nvSpPr>
            <p:cNvPr id="92" name="Line 66">
              <a:extLst>
                <a:ext uri="{FF2B5EF4-FFF2-40B4-BE49-F238E27FC236}">
                  <a16:creationId xmlns:a16="http://schemas.microsoft.com/office/drawing/2014/main" xmlns="" id="{AFB5AA5A-4343-48A0-8A32-4AC671FBC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1" y="2944"/>
              <a:ext cx="0" cy="4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Text Box 67">
              <a:extLst>
                <a:ext uri="{FF2B5EF4-FFF2-40B4-BE49-F238E27FC236}">
                  <a16:creationId xmlns:a16="http://schemas.microsoft.com/office/drawing/2014/main" xmlns="" id="{F384A19B-74A9-4A30-86AA-DD1547F58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4" y="3249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x</a:t>
              </a:r>
            </a:p>
          </p:txBody>
        </p:sp>
        <p:grpSp>
          <p:nvGrpSpPr>
            <p:cNvPr id="94" name="Group 73">
              <a:extLst>
                <a:ext uri="{FF2B5EF4-FFF2-40B4-BE49-F238E27FC236}">
                  <a16:creationId xmlns:a16="http://schemas.microsoft.com/office/drawing/2014/main" xmlns="" id="{8C4C9B91-7B1F-4247-B2A4-84927A210E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2" y="1840"/>
              <a:ext cx="273" cy="1093"/>
              <a:chOff x="1292" y="1840"/>
              <a:chExt cx="273" cy="1093"/>
            </a:xfrm>
          </p:grpSpPr>
          <p:sp>
            <p:nvSpPr>
              <p:cNvPr id="96" name="Rectangle 41" descr="宽上对角线">
                <a:extLst>
                  <a:ext uri="{FF2B5EF4-FFF2-40B4-BE49-F238E27FC236}">
                    <a16:creationId xmlns:a16="http://schemas.microsoft.com/office/drawing/2014/main" xmlns="" id="{5FB5C6EA-0D54-4595-90EB-6C579A7E26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9" y="1939"/>
                <a:ext cx="83" cy="994"/>
              </a:xfrm>
              <a:prstGeom prst="rect">
                <a:avLst/>
              </a:prstGeom>
              <a:pattFill prst="wdUpDiag">
                <a:fgClr>
                  <a:srgbClr val="FFCCFF">
                    <a:alpha val="50000"/>
                  </a:srgbClr>
                </a:fgClr>
                <a:bgClr>
                  <a:srgbClr val="FFFFFF">
                    <a:alpha val="50000"/>
                  </a:srgbClr>
                </a:bgClr>
              </a:pattFill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68">
                <a:extLst>
                  <a:ext uri="{FF2B5EF4-FFF2-40B4-BE49-F238E27FC236}">
                    <a16:creationId xmlns:a16="http://schemas.microsoft.com/office/drawing/2014/main" xmlns="" id="{27A45689-FE7A-4EAA-A2EC-2A6626004D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1" y="1842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69">
                <a:extLst>
                  <a:ext uri="{FF2B5EF4-FFF2-40B4-BE49-F238E27FC236}">
                    <a16:creationId xmlns:a16="http://schemas.microsoft.com/office/drawing/2014/main" xmlns="" id="{02B35E0E-9350-480C-A633-DC7BD97C0B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1840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Line 70">
                <a:extLst>
                  <a:ext uri="{FF2B5EF4-FFF2-40B4-BE49-F238E27FC236}">
                    <a16:creationId xmlns:a16="http://schemas.microsoft.com/office/drawing/2014/main" xmlns="" id="{ED67D825-3B58-4A9E-9EF9-4BB2B69E46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2" y="1888"/>
                <a:ext cx="9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Line 71">
                <a:extLst>
                  <a:ext uri="{FF2B5EF4-FFF2-40B4-BE49-F238E27FC236}">
                    <a16:creationId xmlns:a16="http://schemas.microsoft.com/office/drawing/2014/main" xmlns="" id="{17DEDFF6-9B88-4DAF-BC71-C118273A15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1888"/>
                <a:ext cx="9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5" name="Text Box 72">
              <a:extLst>
                <a:ext uri="{FF2B5EF4-FFF2-40B4-BE49-F238E27FC236}">
                  <a16:creationId xmlns:a16="http://schemas.microsoft.com/office/drawing/2014/main" xmlns="" id="{48DF60F7-E17B-4F0A-8DA0-43BE98293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1706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" name="墨迹 1"/>
              <p14:cNvContentPartPr/>
              <p14:nvPr/>
            </p14:nvContentPartPr>
            <p14:xfrm>
              <a:off x="820080" y="1315080"/>
              <a:ext cx="11372400" cy="52772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16120" y="1309680"/>
                <a:ext cx="11383920" cy="5293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87D29086-591D-4A33-AC3A-E3FFBD11B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924AE-29E0-42A9-99D5-DABDB0606D55}" type="slidenum">
              <a:rPr lang="en-US" altLang="zh-CN" smtClean="0"/>
              <a:pPr/>
              <a:t>21</a:t>
            </a:fld>
            <a:endParaRPr lang="en-US" altLang="zh-CN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9323E73F-5029-41EA-90B1-B7D58ADF9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1536"/>
              </p:ext>
            </p:extLst>
          </p:nvPr>
        </p:nvGraphicFramePr>
        <p:xfrm>
          <a:off x="7239001" y="1828800"/>
          <a:ext cx="15843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0" name="Equation" r:id="rId3" imgW="609480" imgH="393480" progId="Equation.3">
                  <p:embed/>
                </p:oleObj>
              </mc:Choice>
              <mc:Fallback>
                <p:oleObj name="Equation" r:id="rId3" imgW="609480" imgH="393480" progId="Equation.3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xmlns="" id="{8A361623-4A37-405C-89CC-D25BD99D69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1" y="1828800"/>
                        <a:ext cx="15843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xmlns="" id="{1EAAA110-3B03-4750-A020-74E06E287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93972"/>
              </p:ext>
            </p:extLst>
          </p:nvPr>
        </p:nvGraphicFramePr>
        <p:xfrm>
          <a:off x="5715000" y="2878139"/>
          <a:ext cx="38163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1" name="Equation" r:id="rId5" imgW="1396800" imgH="431640" progId="Equation.3">
                  <p:embed/>
                </p:oleObj>
              </mc:Choice>
              <mc:Fallback>
                <p:oleObj name="Equation" r:id="rId5" imgW="1396800" imgH="431640" progId="Equation.3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xmlns="" id="{E0A460E9-1AEE-4076-AF11-1CFEF1E11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78139"/>
                        <a:ext cx="38163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>
            <a:extLst>
              <a:ext uri="{FF2B5EF4-FFF2-40B4-BE49-F238E27FC236}">
                <a16:creationId xmlns:a16="http://schemas.microsoft.com/office/drawing/2014/main" xmlns="" id="{A0CDBC23-60FB-450E-9691-8C013C02E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738" y="1989138"/>
            <a:ext cx="4724400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  <a:endParaRPr lang="zh-CN" altLang="en-US" sz="3200" b="1">
              <a:solidFill>
                <a:srgbClr val="05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" name="Object 61">
            <a:extLst>
              <a:ext uri="{FF2B5EF4-FFF2-40B4-BE49-F238E27FC236}">
                <a16:creationId xmlns:a16="http://schemas.microsoft.com/office/drawing/2014/main" xmlns="" id="{4E04B629-E4E4-4D3E-8A60-26003B0E1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99797"/>
              </p:ext>
            </p:extLst>
          </p:nvPr>
        </p:nvGraphicFramePr>
        <p:xfrm>
          <a:off x="5781676" y="5227639"/>
          <a:ext cx="24415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公式" r:id="rId7" imgW="927000" imgH="431640" progId="Equation.3">
                  <p:embed/>
                </p:oleObj>
              </mc:Choice>
              <mc:Fallback>
                <p:oleObj name="公式" r:id="rId7" imgW="927000" imgH="431640" progId="Equation.3">
                  <p:embed/>
                  <p:pic>
                    <p:nvPicPr>
                      <p:cNvPr id="15421" name="Object 61">
                        <a:extLst>
                          <a:ext uri="{FF2B5EF4-FFF2-40B4-BE49-F238E27FC236}">
                            <a16:creationId xmlns:a16="http://schemas.microsoft.com/office/drawing/2014/main" xmlns="" id="{19740D14-16D9-483B-9DFD-693C7B0911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6" y="5227639"/>
                        <a:ext cx="244157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2">
            <a:extLst>
              <a:ext uri="{FF2B5EF4-FFF2-40B4-BE49-F238E27FC236}">
                <a16:creationId xmlns:a16="http://schemas.microsoft.com/office/drawing/2014/main" xmlns="" id="{050229AE-4FAB-4D86-B036-D28FABB49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339813"/>
              </p:ext>
            </p:extLst>
          </p:nvPr>
        </p:nvGraphicFramePr>
        <p:xfrm>
          <a:off x="5867401" y="4038600"/>
          <a:ext cx="398621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Equation" r:id="rId9" imgW="1676160" imgH="431640" progId="Equation.3">
                  <p:embed/>
                </p:oleObj>
              </mc:Choice>
              <mc:Fallback>
                <p:oleObj name="Equation" r:id="rId9" imgW="1676160" imgH="431640" progId="Equation.3">
                  <p:embed/>
                  <p:pic>
                    <p:nvPicPr>
                      <p:cNvPr id="15422" name="Object 62">
                        <a:extLst>
                          <a:ext uri="{FF2B5EF4-FFF2-40B4-BE49-F238E27FC236}">
                            <a16:creationId xmlns:a16="http://schemas.microsoft.com/office/drawing/2014/main" xmlns="" id="{74F2FF36-B621-4EE2-AAE5-409A37AC8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4038600"/>
                        <a:ext cx="398621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8">
            <a:extLst>
              <a:ext uri="{FF2B5EF4-FFF2-40B4-BE49-F238E27FC236}">
                <a16:creationId xmlns:a16="http://schemas.microsoft.com/office/drawing/2014/main" xmlns="" id="{646B521A-5892-4F74-BBA4-E8917D5536E0}"/>
              </a:ext>
            </a:extLst>
          </p:cNvPr>
          <p:cNvGrpSpPr>
            <a:grpSpLocks/>
          </p:cNvGrpSpPr>
          <p:nvPr/>
        </p:nvGrpSpPr>
        <p:grpSpPr bwMode="auto">
          <a:xfrm>
            <a:off x="2413001" y="2117726"/>
            <a:ext cx="2962275" cy="4048125"/>
            <a:chOff x="560" y="1334"/>
            <a:chExt cx="1866" cy="2550"/>
          </a:xfrm>
        </p:grpSpPr>
        <p:grpSp>
          <p:nvGrpSpPr>
            <p:cNvPr id="54" name="Group 57">
              <a:extLst>
                <a:ext uri="{FF2B5EF4-FFF2-40B4-BE49-F238E27FC236}">
                  <a16:creationId xmlns:a16="http://schemas.microsoft.com/office/drawing/2014/main" xmlns="" id="{717A2A55-BFF0-4CA7-8329-27386CA0AC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0" y="1334"/>
              <a:ext cx="1866" cy="2550"/>
              <a:chOff x="560" y="1334"/>
              <a:chExt cx="1866" cy="2550"/>
            </a:xfrm>
          </p:grpSpPr>
          <p:grpSp>
            <p:nvGrpSpPr>
              <p:cNvPr id="59" name="Group 56">
                <a:extLst>
                  <a:ext uri="{FF2B5EF4-FFF2-40B4-BE49-F238E27FC236}">
                    <a16:creationId xmlns:a16="http://schemas.microsoft.com/office/drawing/2014/main" xmlns="" id="{9B829CDC-3502-4AC9-B99D-F56AD7EA76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0" y="1334"/>
                <a:ext cx="1866" cy="2550"/>
                <a:chOff x="560" y="1334"/>
                <a:chExt cx="1866" cy="2550"/>
              </a:xfrm>
            </p:grpSpPr>
            <p:grpSp>
              <p:nvGrpSpPr>
                <p:cNvPr id="61" name="Group 55">
                  <a:extLst>
                    <a:ext uri="{FF2B5EF4-FFF2-40B4-BE49-F238E27FC236}">
                      <a16:creationId xmlns:a16="http://schemas.microsoft.com/office/drawing/2014/main" xmlns="" id="{5CB0D1B4-CE9D-4E2D-9DF4-78E195502A6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0" y="1334"/>
                  <a:ext cx="1866" cy="2550"/>
                  <a:chOff x="560" y="1334"/>
                  <a:chExt cx="1866" cy="2550"/>
                </a:xfrm>
              </p:grpSpPr>
              <p:sp>
                <p:nvSpPr>
                  <p:cNvPr id="66" name="Rectangle 18">
                    <a:extLst>
                      <a:ext uri="{FF2B5EF4-FFF2-40B4-BE49-F238E27FC236}">
                        <a16:creationId xmlns:a16="http://schemas.microsoft.com/office/drawing/2014/main" xmlns="" id="{B3F1C56F-C826-4109-9B19-8239042DAD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0" y="1334"/>
                    <a:ext cx="1866" cy="255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" name="AutoShape 19">
                    <a:extLst>
                      <a:ext uri="{FF2B5EF4-FFF2-40B4-BE49-F238E27FC236}">
                        <a16:creationId xmlns:a16="http://schemas.microsoft.com/office/drawing/2014/main" xmlns="" id="{F5F83252-6705-4482-BAA6-8B08F9A1B1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50" y="1723"/>
                    <a:ext cx="83" cy="1772"/>
                  </a:xfrm>
                  <a:prstGeom prst="can">
                    <a:avLst>
                      <a:gd name="adj" fmla="val 41315"/>
                    </a:avLst>
                  </a:prstGeom>
                  <a:gradFill rotWithShape="0">
                    <a:gsLst>
                      <a:gs pos="0">
                        <a:schemeClr val="accent1">
                          <a:gamma/>
                          <a:shade val="66275"/>
                          <a:invGamma/>
                        </a:schemeClr>
                      </a:gs>
                      <a:gs pos="50000">
                        <a:schemeClr val="accent1"/>
                      </a:gs>
                      <a:gs pos="100000">
                        <a:schemeClr val="accent1">
                          <a:gamma/>
                          <a:shade val="66275"/>
                          <a:invGamma/>
                        </a:scheme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8" name="Rectangle 20">
                    <a:extLst>
                      <a:ext uri="{FF2B5EF4-FFF2-40B4-BE49-F238E27FC236}">
                        <a16:creationId xmlns:a16="http://schemas.microsoft.com/office/drawing/2014/main" xmlns="" id="{3F47AB53-5E85-4DA5-8CEC-0C1160E43BD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65" y="1939"/>
                    <a:ext cx="498" cy="994"/>
                  </a:xfrm>
                  <a:prstGeom prst="rect">
                    <a:avLst/>
                  </a:prstGeom>
                  <a:noFill/>
                  <a:ln w="38100">
                    <a:solidFill>
                      <a:srgbClr val="0000FF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9" name="Line 21">
                    <a:extLst>
                      <a:ext uri="{FF2B5EF4-FFF2-40B4-BE49-F238E27FC236}">
                        <a16:creationId xmlns:a16="http://schemas.microsoft.com/office/drawing/2014/main" xmlns="" id="{A4497CEA-C19D-4DF2-806E-4AA1F7FF5C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7" y="2155"/>
                    <a:ext cx="0" cy="562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Line 22">
                    <a:extLst>
                      <a:ext uri="{FF2B5EF4-FFF2-40B4-BE49-F238E27FC236}">
                        <a16:creationId xmlns:a16="http://schemas.microsoft.com/office/drawing/2014/main" xmlns="" id="{B57DED70-9424-47E9-A790-45D316BF42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33" y="3192"/>
                    <a:ext cx="83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prstDash val="dash"/>
                    <a:round/>
                    <a:headEnd type="triangle" w="sm" len="lg"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" name="Line 23">
                    <a:extLst>
                      <a:ext uri="{FF2B5EF4-FFF2-40B4-BE49-F238E27FC236}">
                        <a16:creationId xmlns:a16="http://schemas.microsoft.com/office/drawing/2014/main" xmlns="" id="{4AB9310F-F0C3-47D3-9D75-8A0C13DB1F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28" y="1939"/>
                    <a:ext cx="0" cy="994"/>
                  </a:xfrm>
                  <a:prstGeom prst="line">
                    <a:avLst/>
                  </a:prstGeom>
                  <a:noFill/>
                  <a:ln w="28575">
                    <a:solidFill>
                      <a:srgbClr val="CC0099"/>
                    </a:solidFill>
                    <a:prstDash val="dash"/>
                    <a:round/>
                    <a:headEnd type="triangle" w="sm" len="lg"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72" name="Object 24">
                    <a:extLst>
                      <a:ext uri="{FF2B5EF4-FFF2-40B4-BE49-F238E27FC236}">
                        <a16:creationId xmlns:a16="http://schemas.microsoft.com/office/drawing/2014/main" xmlns="" id="{83D12478-7B64-4461-9196-C2FC35988948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984" y="2717"/>
                  <a:ext cx="253" cy="3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4344" name="公式" r:id="rId11" imgW="164880" imgH="215640" progId="Equation.3">
                          <p:embed/>
                        </p:oleObj>
                      </mc:Choice>
                      <mc:Fallback>
                        <p:oleObj name="公式" r:id="rId11" imgW="164880" imgH="215640" progId="Equation.3">
                          <p:embed/>
                          <p:pic>
                            <p:nvPicPr>
                              <p:cNvPr id="25" name="Object 24">
                                <a:extLst>
                                  <a:ext uri="{FF2B5EF4-FFF2-40B4-BE49-F238E27FC236}">
                                    <a16:creationId xmlns:a16="http://schemas.microsoft.com/office/drawing/2014/main" xmlns="" id="{5C4ED5FF-E0EC-410B-AF17-543101533EB7}"/>
                                  </a:ext>
                                </a:extLst>
                              </p:cNvPr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84" y="2717"/>
                                <a:ext cx="253" cy="3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3" name="Object 25">
                    <a:extLst>
                      <a:ext uri="{FF2B5EF4-FFF2-40B4-BE49-F238E27FC236}">
                        <a16:creationId xmlns:a16="http://schemas.microsoft.com/office/drawing/2014/main" xmlns="" id="{7051D409-B66E-47C9-91FA-ED6C1ACFCF2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48" y="2890"/>
                  <a:ext cx="272" cy="3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4345" name="公式" r:id="rId13" imgW="177480" imgH="215640" progId="Equation.3">
                          <p:embed/>
                        </p:oleObj>
                      </mc:Choice>
                      <mc:Fallback>
                        <p:oleObj name="公式" r:id="rId13" imgW="177480" imgH="215640" progId="Equation.3">
                          <p:embed/>
                          <p:pic>
                            <p:nvPicPr>
                              <p:cNvPr id="26" name="Object 25">
                                <a:extLst>
                                  <a:ext uri="{FF2B5EF4-FFF2-40B4-BE49-F238E27FC236}">
                                    <a16:creationId xmlns:a16="http://schemas.microsoft.com/office/drawing/2014/main" xmlns="" id="{30AE0E67-2700-42DB-A733-40886A4D5410}"/>
                                  </a:ext>
                                </a:extLst>
                              </p:cNvPr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48" y="2890"/>
                                <a:ext cx="272" cy="3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4" name="Object 26">
                    <a:extLst>
                      <a:ext uri="{FF2B5EF4-FFF2-40B4-BE49-F238E27FC236}">
                        <a16:creationId xmlns:a16="http://schemas.microsoft.com/office/drawing/2014/main" xmlns="" id="{528FF5D8-1642-476A-A3DE-2E804DBEFC9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928" y="2242"/>
                  <a:ext cx="148" cy="30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4346" name="公式" r:id="rId15" imgW="88560" imgH="177480" progId="Equation.3">
                          <p:embed/>
                        </p:oleObj>
                      </mc:Choice>
                      <mc:Fallback>
                        <p:oleObj name="公式" r:id="rId15" imgW="88560" imgH="177480" progId="Equation.3">
                          <p:embed/>
                          <p:pic>
                            <p:nvPicPr>
                              <p:cNvPr id="27" name="Object 26">
                                <a:extLst>
                                  <a:ext uri="{FF2B5EF4-FFF2-40B4-BE49-F238E27FC236}">
                                    <a16:creationId xmlns:a16="http://schemas.microsoft.com/office/drawing/2014/main" xmlns="" id="{E433A64E-7E6F-4CE9-85E5-DB01A47C72DE}"/>
                                  </a:ext>
                                </a:extLst>
                              </p:cNvPr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28" y="2242"/>
                                <a:ext cx="148" cy="3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5" name="Object 27">
                    <a:extLst>
                      <a:ext uri="{FF2B5EF4-FFF2-40B4-BE49-F238E27FC236}">
                        <a16:creationId xmlns:a16="http://schemas.microsoft.com/office/drawing/2014/main" xmlns="" id="{E5120C7E-778D-4117-A09F-7E78997FBFA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601" y="2371"/>
                  <a:ext cx="150" cy="21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4347" name="Equation" r:id="rId17" imgW="164880" imgH="228600" progId="Equation.3">
                          <p:embed/>
                        </p:oleObj>
                      </mc:Choice>
                      <mc:Fallback>
                        <p:oleObj name="Equation" r:id="rId17" imgW="164880" imgH="228600" progId="Equation.3">
                          <p:embed/>
                          <p:pic>
                            <p:nvPicPr>
                              <p:cNvPr id="28" name="Object 27">
                                <a:extLst>
                                  <a:ext uri="{FF2B5EF4-FFF2-40B4-BE49-F238E27FC236}">
                                    <a16:creationId xmlns:a16="http://schemas.microsoft.com/office/drawing/2014/main" xmlns="" id="{249FAA52-F8F6-4328-A3DF-718E1F97DB08}"/>
                                  </a:ext>
                                </a:extLst>
                              </p:cNvPr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01" y="2371"/>
                                <a:ext cx="150" cy="2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76" name="Line 28">
                    <a:extLst>
                      <a:ext uri="{FF2B5EF4-FFF2-40B4-BE49-F238E27FC236}">
                        <a16:creationId xmlns:a16="http://schemas.microsoft.com/office/drawing/2014/main" xmlns="" id="{9C9029E6-4FE0-42A9-90CD-E95B75FA3A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50" y="3495"/>
                    <a:ext cx="0" cy="30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 type="none" w="sm" len="lg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Line 29">
                    <a:extLst>
                      <a:ext uri="{FF2B5EF4-FFF2-40B4-BE49-F238E27FC236}">
                        <a16:creationId xmlns:a16="http://schemas.microsoft.com/office/drawing/2014/main" xmlns="" id="{B9F4108B-F924-42B9-9B6B-71134EAE3D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33" y="3495"/>
                    <a:ext cx="0" cy="30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 type="none" w="sm" len="lg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Line 30">
                    <a:extLst>
                      <a:ext uri="{FF2B5EF4-FFF2-40B4-BE49-F238E27FC236}">
                        <a16:creationId xmlns:a16="http://schemas.microsoft.com/office/drawing/2014/main" xmlns="" id="{B165B06E-07B4-48B8-BDF4-4621F5FD7E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33" y="1464"/>
                    <a:ext cx="0" cy="3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" name="Line 31">
                    <a:extLst>
                      <a:ext uri="{FF2B5EF4-FFF2-40B4-BE49-F238E27FC236}">
                        <a16:creationId xmlns:a16="http://schemas.microsoft.com/office/drawing/2014/main" xmlns="" id="{81EA8675-7C83-4E9A-82C1-B4D0A1EC5AE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50" y="1464"/>
                    <a:ext cx="0" cy="3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2" name="Line 32">
                  <a:extLst>
                    <a:ext uri="{FF2B5EF4-FFF2-40B4-BE49-F238E27FC236}">
                      <a16:creationId xmlns:a16="http://schemas.microsoft.com/office/drawing/2014/main" xmlns="" id="{7A71941D-5E76-4022-BFC6-0B40AFE9B7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3" y="2933"/>
                  <a:ext cx="0" cy="38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Line 33">
                  <a:extLst>
                    <a:ext uri="{FF2B5EF4-FFF2-40B4-BE49-F238E27FC236}">
                      <a16:creationId xmlns:a16="http://schemas.microsoft.com/office/drawing/2014/main" xmlns="" id="{D08C1B30-79A3-4E42-AD19-957746FCC3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5" y="2933"/>
                  <a:ext cx="0" cy="17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Line 34">
                  <a:extLst>
                    <a:ext uri="{FF2B5EF4-FFF2-40B4-BE49-F238E27FC236}">
                      <a16:creationId xmlns:a16="http://schemas.microsoft.com/office/drawing/2014/main" xmlns="" id="{D9995E51-4432-4063-B16F-C9D7B662B4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3" y="1939"/>
                  <a:ext cx="3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Line 35">
                  <a:extLst>
                    <a:ext uri="{FF2B5EF4-FFF2-40B4-BE49-F238E27FC236}">
                      <a16:creationId xmlns:a16="http://schemas.microsoft.com/office/drawing/2014/main" xmlns="" id="{02B2E251-A6C8-4203-89C1-42BD247FE0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3" y="2933"/>
                  <a:ext cx="3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0" name="Line 36">
                <a:extLst>
                  <a:ext uri="{FF2B5EF4-FFF2-40B4-BE49-F238E27FC236}">
                    <a16:creationId xmlns:a16="http://schemas.microsoft.com/office/drawing/2014/main" xmlns="" id="{C243D042-2547-4DD5-B782-DB74DCB71A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3" y="3020"/>
                <a:ext cx="332" cy="0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5" name="Group 37">
              <a:extLst>
                <a:ext uri="{FF2B5EF4-FFF2-40B4-BE49-F238E27FC236}">
                  <a16:creationId xmlns:a16="http://schemas.microsoft.com/office/drawing/2014/main" xmlns="" id="{72ABFA3B-FCA2-4D24-A34D-16A5EF52FE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3" y="3322"/>
              <a:ext cx="1742" cy="324"/>
              <a:chOff x="384" y="3360"/>
              <a:chExt cx="2016" cy="360"/>
            </a:xfrm>
          </p:grpSpPr>
          <p:sp>
            <p:nvSpPr>
              <p:cNvPr id="56" name="Line 38">
                <a:extLst>
                  <a:ext uri="{FF2B5EF4-FFF2-40B4-BE49-F238E27FC236}">
                    <a16:creationId xmlns:a16="http://schemas.microsoft.com/office/drawing/2014/main" xmlns="" id="{CD9DC643-7B3C-44C4-87B1-8A847CB140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6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7" name="Object 39">
                <a:extLst>
                  <a:ext uri="{FF2B5EF4-FFF2-40B4-BE49-F238E27FC236}">
                    <a16:creationId xmlns:a16="http://schemas.microsoft.com/office/drawing/2014/main" xmlns="" id="{F5D61212-8038-4CE9-8922-6B28978F2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60" y="3504"/>
              <a:ext cx="20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48" name="Equation" r:id="rId19" imgW="177480" imgH="190440" progId="Equation.3">
                      <p:embed/>
                    </p:oleObj>
                  </mc:Choice>
                  <mc:Fallback>
                    <p:oleObj name="Equation" r:id="rId19" imgW="177480" imgH="190440" progId="Equation.3">
                      <p:embed/>
                      <p:pic>
                        <p:nvPicPr>
                          <p:cNvPr id="10" name="Object 39">
                            <a:extLst>
                              <a:ext uri="{FF2B5EF4-FFF2-40B4-BE49-F238E27FC236}">
                                <a16:creationId xmlns:a16="http://schemas.microsoft.com/office/drawing/2014/main" xmlns="" id="{E566F35A-1622-491A-B0C6-C4C645973CAF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504"/>
                            <a:ext cx="20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40">
                <a:extLst>
                  <a:ext uri="{FF2B5EF4-FFF2-40B4-BE49-F238E27FC236}">
                    <a16:creationId xmlns:a16="http://schemas.microsoft.com/office/drawing/2014/main" xmlns="" id="{379E2643-09A1-4F14-A82B-2C094CB4C5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" y="3360"/>
              <a:ext cx="187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49" name="Equation" r:id="rId21" imgW="164880" imgH="190440" progId="Equation.3">
                      <p:embed/>
                    </p:oleObj>
                  </mc:Choice>
                  <mc:Fallback>
                    <p:oleObj name="Equation" r:id="rId21" imgW="164880" imgH="190440" progId="Equation.3">
                      <p:embed/>
                      <p:pic>
                        <p:nvPicPr>
                          <p:cNvPr id="11" name="Object 40">
                            <a:extLst>
                              <a:ext uri="{FF2B5EF4-FFF2-40B4-BE49-F238E27FC236}">
                                <a16:creationId xmlns:a16="http://schemas.microsoft.com/office/drawing/2014/main" xmlns="" id="{E824B7CF-06C0-459C-8C91-091407515CB1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3360"/>
                            <a:ext cx="187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0" name="Group 42">
            <a:extLst>
              <a:ext uri="{FF2B5EF4-FFF2-40B4-BE49-F238E27FC236}">
                <a16:creationId xmlns:a16="http://schemas.microsoft.com/office/drawing/2014/main" xmlns="" id="{6A7CB5D7-40D8-425A-92B0-5EF00D117FF0}"/>
              </a:ext>
            </a:extLst>
          </p:cNvPr>
          <p:cNvGrpSpPr>
            <a:grpSpLocks/>
          </p:cNvGrpSpPr>
          <p:nvPr/>
        </p:nvGrpSpPr>
        <p:grpSpPr bwMode="auto">
          <a:xfrm>
            <a:off x="3465514" y="2392363"/>
            <a:ext cx="725487" cy="520700"/>
            <a:chOff x="1056" y="1344"/>
            <a:chExt cx="528" cy="364"/>
          </a:xfrm>
        </p:grpSpPr>
        <p:graphicFrame>
          <p:nvGraphicFramePr>
            <p:cNvPr id="81" name="Object 43">
              <a:extLst>
                <a:ext uri="{FF2B5EF4-FFF2-40B4-BE49-F238E27FC236}">
                  <a16:creationId xmlns:a16="http://schemas.microsoft.com/office/drawing/2014/main" xmlns="" id="{36346953-1790-4740-B858-0B89241C8C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344"/>
            <a:ext cx="247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0" name="公式" r:id="rId23" imgW="152280" imgH="190440" progId="Equation.3">
                    <p:embed/>
                  </p:oleObj>
                </mc:Choice>
                <mc:Fallback>
                  <p:oleObj name="公式" r:id="rId23" imgW="152280" imgH="190440" progId="Equation.3">
                    <p:embed/>
                    <p:pic>
                      <p:nvPicPr>
                        <p:cNvPr id="34" name="Object 43">
                          <a:extLst>
                            <a:ext uri="{FF2B5EF4-FFF2-40B4-BE49-F238E27FC236}">
                              <a16:creationId xmlns:a16="http://schemas.microsoft.com/office/drawing/2014/main" xmlns="" id="{51C66E3D-8C65-4D1D-91BF-A46AE75492D0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344"/>
                          <a:ext cx="247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" name="Group 44">
              <a:extLst>
                <a:ext uri="{FF2B5EF4-FFF2-40B4-BE49-F238E27FC236}">
                  <a16:creationId xmlns:a16="http://schemas.microsoft.com/office/drawing/2014/main" xmlns="" id="{910493A5-5772-44B6-846A-13439E07BE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1344"/>
              <a:ext cx="288" cy="364"/>
              <a:chOff x="1296" y="1344"/>
              <a:chExt cx="288" cy="364"/>
            </a:xfrm>
          </p:grpSpPr>
          <p:grpSp>
            <p:nvGrpSpPr>
              <p:cNvPr id="83" name="Group 45">
                <a:extLst>
                  <a:ext uri="{FF2B5EF4-FFF2-40B4-BE49-F238E27FC236}">
                    <a16:creationId xmlns:a16="http://schemas.microsoft.com/office/drawing/2014/main" xmlns="" id="{5FA9694B-7C73-475E-AA53-17AA2794E6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6" y="1344"/>
                <a:ext cx="288" cy="364"/>
                <a:chOff x="816" y="3504"/>
                <a:chExt cx="288" cy="364"/>
              </a:xfrm>
            </p:grpSpPr>
            <p:sp>
              <p:nvSpPr>
                <p:cNvPr id="86" name="Oval 46">
                  <a:extLst>
                    <a:ext uri="{FF2B5EF4-FFF2-40B4-BE49-F238E27FC236}">
                      <a16:creationId xmlns:a16="http://schemas.microsoft.com/office/drawing/2014/main" xmlns="" id="{7A6ACEDF-AD1B-435D-969C-76D382D7DF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3600"/>
                  <a:ext cx="192" cy="19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7" name="Text Box 47">
                  <a:extLst>
                    <a:ext uri="{FF2B5EF4-FFF2-40B4-BE49-F238E27FC236}">
                      <a16:creationId xmlns:a16="http://schemas.microsoft.com/office/drawing/2014/main" xmlns="" id="{1CC8016D-5087-4802-974C-718D32B656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6" y="3504"/>
                  <a:ext cx="288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endParaRPr lang="zh-CN" altLang="zh-CN" sz="2800" b="1" i="1">
                    <a:solidFill>
                      <a:srgbClr val="05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4" name="Line 48">
                <a:extLst>
                  <a:ext uri="{FF2B5EF4-FFF2-40B4-BE49-F238E27FC236}">
                    <a16:creationId xmlns:a16="http://schemas.microsoft.com/office/drawing/2014/main" xmlns="" id="{3CB1A65F-65D4-4162-889F-2228B3B7EB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49">
                <a:extLst>
                  <a:ext uri="{FF2B5EF4-FFF2-40B4-BE49-F238E27FC236}">
                    <a16:creationId xmlns:a16="http://schemas.microsoft.com/office/drawing/2014/main" xmlns="" id="{ECCFC9F8-6ACC-42AF-B867-F299137364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92" y="148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88" name="Group 74">
            <a:extLst>
              <a:ext uri="{FF2B5EF4-FFF2-40B4-BE49-F238E27FC236}">
                <a16:creationId xmlns:a16="http://schemas.microsoft.com/office/drawing/2014/main" xmlns="" id="{525A5879-ECB4-4D9B-9F95-1163F4722AA7}"/>
              </a:ext>
            </a:extLst>
          </p:cNvPr>
          <p:cNvGrpSpPr>
            <a:grpSpLocks/>
          </p:cNvGrpSpPr>
          <p:nvPr/>
        </p:nvGrpSpPr>
        <p:grpSpPr bwMode="auto">
          <a:xfrm>
            <a:off x="3575051" y="2708276"/>
            <a:ext cx="784225" cy="2968625"/>
            <a:chOff x="1292" y="1706"/>
            <a:chExt cx="494" cy="1870"/>
          </a:xfrm>
        </p:grpSpPr>
        <p:sp>
          <p:nvSpPr>
            <p:cNvPr id="89" name="Line 66">
              <a:extLst>
                <a:ext uri="{FF2B5EF4-FFF2-40B4-BE49-F238E27FC236}">
                  <a16:creationId xmlns:a16="http://schemas.microsoft.com/office/drawing/2014/main" xmlns="" id="{27981B36-0BBC-4822-B635-A59B66EAB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1" y="2944"/>
              <a:ext cx="0" cy="4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Text Box 67">
              <a:extLst>
                <a:ext uri="{FF2B5EF4-FFF2-40B4-BE49-F238E27FC236}">
                  <a16:creationId xmlns:a16="http://schemas.microsoft.com/office/drawing/2014/main" xmlns="" id="{E34303C6-9A8B-42AF-B8BF-BF35D7DB75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4" y="3249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x</a:t>
              </a:r>
            </a:p>
          </p:txBody>
        </p:sp>
        <p:grpSp>
          <p:nvGrpSpPr>
            <p:cNvPr id="91" name="Group 73">
              <a:extLst>
                <a:ext uri="{FF2B5EF4-FFF2-40B4-BE49-F238E27FC236}">
                  <a16:creationId xmlns:a16="http://schemas.microsoft.com/office/drawing/2014/main" xmlns="" id="{7EFD80DC-DF99-4704-B746-FB23FC6C74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2" y="1840"/>
              <a:ext cx="273" cy="1093"/>
              <a:chOff x="1292" y="1840"/>
              <a:chExt cx="273" cy="1093"/>
            </a:xfrm>
          </p:grpSpPr>
          <p:sp>
            <p:nvSpPr>
              <p:cNvPr id="93" name="Rectangle 41" descr="宽上对角线">
                <a:extLst>
                  <a:ext uri="{FF2B5EF4-FFF2-40B4-BE49-F238E27FC236}">
                    <a16:creationId xmlns:a16="http://schemas.microsoft.com/office/drawing/2014/main" xmlns="" id="{FD7F5DBD-B995-49B7-A6EC-60385D3D09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9" y="1939"/>
                <a:ext cx="83" cy="994"/>
              </a:xfrm>
              <a:prstGeom prst="rect">
                <a:avLst/>
              </a:prstGeom>
              <a:pattFill prst="wdUpDiag">
                <a:fgClr>
                  <a:srgbClr val="FFCCFF">
                    <a:alpha val="50000"/>
                  </a:srgbClr>
                </a:fgClr>
                <a:bgClr>
                  <a:srgbClr val="FFFFFF">
                    <a:alpha val="50000"/>
                  </a:srgbClr>
                </a:bgClr>
              </a:pattFill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" name="Line 68">
                <a:extLst>
                  <a:ext uri="{FF2B5EF4-FFF2-40B4-BE49-F238E27FC236}">
                    <a16:creationId xmlns:a16="http://schemas.microsoft.com/office/drawing/2014/main" xmlns="" id="{454FE3B2-EFC0-4497-AE9C-27597238E6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1" y="1842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Line 69">
                <a:extLst>
                  <a:ext uri="{FF2B5EF4-FFF2-40B4-BE49-F238E27FC236}">
                    <a16:creationId xmlns:a16="http://schemas.microsoft.com/office/drawing/2014/main" xmlns="" id="{D30E1511-A49F-4FF0-9AAA-E8E58FE691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1840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70">
                <a:extLst>
                  <a:ext uri="{FF2B5EF4-FFF2-40B4-BE49-F238E27FC236}">
                    <a16:creationId xmlns:a16="http://schemas.microsoft.com/office/drawing/2014/main" xmlns="" id="{2FF234C8-01B1-472E-9EEF-8B05F66D1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2" y="1888"/>
                <a:ext cx="9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71">
                <a:extLst>
                  <a:ext uri="{FF2B5EF4-FFF2-40B4-BE49-F238E27FC236}">
                    <a16:creationId xmlns:a16="http://schemas.microsoft.com/office/drawing/2014/main" xmlns="" id="{2872B284-810E-4096-8CBC-B83B8F06A7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1888"/>
                <a:ext cx="9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" name="Text Box 72">
              <a:extLst>
                <a:ext uri="{FF2B5EF4-FFF2-40B4-BE49-F238E27FC236}">
                  <a16:creationId xmlns:a16="http://schemas.microsoft.com/office/drawing/2014/main" xmlns="" id="{023FDE53-2966-4DC3-87EF-691ED5E56C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1706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354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灯片编号占位符 1">
            <a:extLst>
              <a:ext uri="{FF2B5EF4-FFF2-40B4-BE49-F238E27FC236}">
                <a16:creationId xmlns:a16="http://schemas.microsoft.com/office/drawing/2014/main" xmlns="" id="{E36F27B7-0082-4F28-AABB-D5D16E49E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2D2F-73D7-4F13-94CC-F972AC4EAEC9}" type="slidenum">
              <a:rPr lang="en-US" altLang="zh-CN"/>
              <a:pPr/>
              <a:t>22</a:t>
            </a:fld>
            <a:endParaRPr lang="en-US" altLang="zh-CN"/>
          </a:p>
        </p:txBody>
      </p:sp>
      <p:grpSp>
        <p:nvGrpSpPr>
          <p:cNvPr id="14425" name="Group 89">
            <a:extLst>
              <a:ext uri="{FF2B5EF4-FFF2-40B4-BE49-F238E27FC236}">
                <a16:creationId xmlns:a16="http://schemas.microsoft.com/office/drawing/2014/main" xmlns="" id="{514566AF-626C-4706-AB15-B671F1CA98D7}"/>
              </a:ext>
            </a:extLst>
          </p:cNvPr>
          <p:cNvGrpSpPr>
            <a:grpSpLocks/>
          </p:cNvGrpSpPr>
          <p:nvPr/>
        </p:nvGrpSpPr>
        <p:grpSpPr bwMode="auto">
          <a:xfrm>
            <a:off x="7608168" y="836712"/>
            <a:ext cx="4119562" cy="3171825"/>
            <a:chOff x="477" y="642"/>
            <a:chExt cx="2595" cy="1998"/>
          </a:xfrm>
        </p:grpSpPr>
        <p:sp>
          <p:nvSpPr>
            <p:cNvPr id="14426" name="Arc 90">
              <a:extLst>
                <a:ext uri="{FF2B5EF4-FFF2-40B4-BE49-F238E27FC236}">
                  <a16:creationId xmlns:a16="http://schemas.microsoft.com/office/drawing/2014/main" xmlns="" id="{6AD2E56F-527E-499B-A34F-13DD7E1911A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57" y="1888"/>
              <a:ext cx="2377" cy="40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069"/>
                <a:gd name="T1" fmla="*/ 0 h 21600"/>
                <a:gd name="T2" fmla="*/ 20069 w 20069"/>
                <a:gd name="T3" fmla="*/ 13612 h 21600"/>
                <a:gd name="T4" fmla="*/ 0 w 2006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069" h="21600" fill="none" extrusionOk="0">
                  <a:moveTo>
                    <a:pt x="-1" y="0"/>
                  </a:moveTo>
                  <a:cubicBezTo>
                    <a:pt x="8845" y="0"/>
                    <a:pt x="16797" y="5393"/>
                    <a:pt x="20068" y="13612"/>
                  </a:cubicBezTo>
                </a:path>
                <a:path w="20069" h="21600" stroke="0" extrusionOk="0">
                  <a:moveTo>
                    <a:pt x="-1" y="0"/>
                  </a:moveTo>
                  <a:cubicBezTo>
                    <a:pt x="8845" y="0"/>
                    <a:pt x="16797" y="5393"/>
                    <a:pt x="20068" y="1361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6600FF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7" name="Rectangle 91">
              <a:extLst>
                <a:ext uri="{FF2B5EF4-FFF2-40B4-BE49-F238E27FC236}">
                  <a16:creationId xmlns:a16="http://schemas.microsoft.com/office/drawing/2014/main" xmlns="" id="{45E77E6B-07FC-4F51-B71A-3C574D5C3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" y="642"/>
              <a:ext cx="2595" cy="199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428" name="Object 92">
              <a:extLst>
                <a:ext uri="{FF2B5EF4-FFF2-40B4-BE49-F238E27FC236}">
                  <a16:creationId xmlns:a16="http://schemas.microsoft.com/office/drawing/2014/main" xmlns="" id="{C8BFFD9E-C2FE-4829-A40A-39BA413E35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7" y="792"/>
            <a:ext cx="273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8" name="公式" r:id="rId3" imgW="152280" imgH="190440" progId="Equation.3">
                    <p:embed/>
                  </p:oleObj>
                </mc:Choice>
                <mc:Fallback>
                  <p:oleObj name="公式" r:id="rId3" imgW="152280" imgH="19044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" y="792"/>
                          <a:ext cx="273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29" name="Arc 93">
              <a:extLst>
                <a:ext uri="{FF2B5EF4-FFF2-40B4-BE49-F238E27FC236}">
                  <a16:creationId xmlns:a16="http://schemas.microsoft.com/office/drawing/2014/main" xmlns="" id="{205D8CBD-DF0A-432D-B2F5-911DB6CC812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49" y="792"/>
              <a:ext cx="1167" cy="72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66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0" name="Freeform 94">
              <a:extLst>
                <a:ext uri="{FF2B5EF4-FFF2-40B4-BE49-F238E27FC236}">
                  <a16:creationId xmlns:a16="http://schemas.microsoft.com/office/drawing/2014/main" xmlns="" id="{44A09FAC-A81B-4418-98EA-69BA40AEE6C2}"/>
                </a:ext>
              </a:extLst>
            </p:cNvPr>
            <p:cNvSpPr>
              <a:spLocks/>
            </p:cNvSpPr>
            <p:nvPr/>
          </p:nvSpPr>
          <p:spPr bwMode="auto">
            <a:xfrm>
              <a:off x="899" y="2116"/>
              <a:ext cx="1877" cy="207"/>
            </a:xfrm>
            <a:custGeom>
              <a:avLst/>
              <a:gdLst>
                <a:gd name="T0" fmla="*/ 0 w 1944"/>
                <a:gd name="T1" fmla="*/ 229 h 229"/>
                <a:gd name="T2" fmla="*/ 427 w 1944"/>
                <a:gd name="T3" fmla="*/ 95 h 229"/>
                <a:gd name="T4" fmla="*/ 699 w 1944"/>
                <a:gd name="T5" fmla="*/ 23 h 229"/>
                <a:gd name="T6" fmla="*/ 1147 w 1944"/>
                <a:gd name="T7" fmla="*/ 7 h 229"/>
                <a:gd name="T8" fmla="*/ 1471 w 1944"/>
                <a:gd name="T9" fmla="*/ 63 h 229"/>
                <a:gd name="T10" fmla="*/ 1944 w 1944"/>
                <a:gd name="T11" fmla="*/ 184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44" h="229">
                  <a:moveTo>
                    <a:pt x="0" y="229"/>
                  </a:moveTo>
                  <a:cubicBezTo>
                    <a:pt x="71" y="207"/>
                    <a:pt x="311" y="129"/>
                    <a:pt x="427" y="95"/>
                  </a:cubicBezTo>
                  <a:cubicBezTo>
                    <a:pt x="543" y="61"/>
                    <a:pt x="579" y="38"/>
                    <a:pt x="699" y="23"/>
                  </a:cubicBezTo>
                  <a:cubicBezTo>
                    <a:pt x="819" y="8"/>
                    <a:pt x="1018" y="0"/>
                    <a:pt x="1147" y="7"/>
                  </a:cubicBezTo>
                  <a:cubicBezTo>
                    <a:pt x="1276" y="14"/>
                    <a:pt x="1338" y="34"/>
                    <a:pt x="1471" y="63"/>
                  </a:cubicBezTo>
                  <a:cubicBezTo>
                    <a:pt x="1604" y="92"/>
                    <a:pt x="1846" y="159"/>
                    <a:pt x="1944" y="184"/>
                  </a:cubicBezTo>
                </a:path>
              </a:pathLst>
            </a:custGeom>
            <a:noFill/>
            <a:ln w="19050" cap="flat" cmpd="sng">
              <a:solidFill>
                <a:srgbClr val="6600FF"/>
              </a:solidFill>
              <a:prstDash val="solid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1" name="Freeform 95">
              <a:extLst>
                <a:ext uri="{FF2B5EF4-FFF2-40B4-BE49-F238E27FC236}">
                  <a16:creationId xmlns:a16="http://schemas.microsoft.com/office/drawing/2014/main" xmlns="" id="{5E1A54B6-ABFE-469D-951A-1A63DE0DF55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1" y="1370"/>
              <a:ext cx="209" cy="105"/>
            </a:xfrm>
            <a:custGeom>
              <a:avLst/>
              <a:gdLst>
                <a:gd name="T0" fmla="*/ 0 w 216"/>
                <a:gd name="T1" fmla="*/ 116 h 116"/>
                <a:gd name="T2" fmla="*/ 96 w 216"/>
                <a:gd name="T3" fmla="*/ 64 h 116"/>
                <a:gd name="T4" fmla="*/ 216 w 216"/>
                <a:gd name="T5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16">
                  <a:moveTo>
                    <a:pt x="0" y="116"/>
                  </a:moveTo>
                  <a:cubicBezTo>
                    <a:pt x="17" y="108"/>
                    <a:pt x="60" y="83"/>
                    <a:pt x="96" y="64"/>
                  </a:cubicBezTo>
                  <a:cubicBezTo>
                    <a:pt x="132" y="45"/>
                    <a:pt x="191" y="13"/>
                    <a:pt x="216" y="0"/>
                  </a:cubicBezTo>
                </a:path>
              </a:pathLst>
            </a:custGeom>
            <a:gradFill rotWithShape="0">
              <a:gsLst>
                <a:gs pos="0">
                  <a:srgbClr val="F4FCE4"/>
                </a:gs>
                <a:gs pos="100000">
                  <a:srgbClr val="67DD9F"/>
                </a:gs>
              </a:gsLst>
              <a:path path="rect">
                <a:fillToRect l="50000" t="50000" r="50000" b="50000"/>
              </a:path>
            </a:gradFill>
            <a:ln w="19050" cap="flat" cmpd="sng">
              <a:solidFill>
                <a:srgbClr val="0000FF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2" name="Freeform 96">
              <a:extLst>
                <a:ext uri="{FF2B5EF4-FFF2-40B4-BE49-F238E27FC236}">
                  <a16:creationId xmlns:a16="http://schemas.microsoft.com/office/drawing/2014/main" xmlns="" id="{1DFFEFC6-1B16-4BD1-A1A8-2572EA371E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3" y="1637"/>
              <a:ext cx="255" cy="47"/>
            </a:xfrm>
            <a:custGeom>
              <a:avLst/>
              <a:gdLst>
                <a:gd name="T0" fmla="*/ 0 w 264"/>
                <a:gd name="T1" fmla="*/ 52 h 52"/>
                <a:gd name="T2" fmla="*/ 264 w 264"/>
                <a:gd name="T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4" h="52">
                  <a:moveTo>
                    <a:pt x="0" y="52"/>
                  </a:moveTo>
                  <a:lnTo>
                    <a:pt x="264" y="0"/>
                  </a:lnTo>
                </a:path>
              </a:pathLst>
            </a:custGeom>
            <a:gradFill rotWithShape="0">
              <a:gsLst>
                <a:gs pos="0">
                  <a:srgbClr val="F4FCE4"/>
                </a:gs>
                <a:gs pos="100000">
                  <a:srgbClr val="67DD9F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3" name="Freeform 97">
              <a:extLst>
                <a:ext uri="{FF2B5EF4-FFF2-40B4-BE49-F238E27FC236}">
                  <a16:creationId xmlns:a16="http://schemas.microsoft.com/office/drawing/2014/main" xmlns="" id="{9F69BBAA-D118-4624-B613-52A3F2D174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6" y="1818"/>
              <a:ext cx="266" cy="33"/>
            </a:xfrm>
            <a:custGeom>
              <a:avLst/>
              <a:gdLst>
                <a:gd name="T0" fmla="*/ 0 w 276"/>
                <a:gd name="T1" fmla="*/ 36 h 36"/>
                <a:gd name="T2" fmla="*/ 276 w 276"/>
                <a:gd name="T3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76" h="36">
                  <a:moveTo>
                    <a:pt x="0" y="36"/>
                  </a:moveTo>
                  <a:lnTo>
                    <a:pt x="276" y="0"/>
                  </a:lnTo>
                </a:path>
              </a:pathLst>
            </a:custGeom>
            <a:gradFill rotWithShape="0">
              <a:gsLst>
                <a:gs pos="0">
                  <a:srgbClr val="F4FCE4"/>
                </a:gs>
                <a:gs pos="100000">
                  <a:srgbClr val="67DD9F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4" name="Freeform 98">
              <a:extLst>
                <a:ext uri="{FF2B5EF4-FFF2-40B4-BE49-F238E27FC236}">
                  <a16:creationId xmlns:a16="http://schemas.microsoft.com/office/drawing/2014/main" xmlns="" id="{350F1AE9-8779-4D9D-ADCF-7C16BDD9CC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1" y="1646"/>
              <a:ext cx="231" cy="43"/>
            </a:xfrm>
            <a:custGeom>
              <a:avLst/>
              <a:gdLst>
                <a:gd name="T0" fmla="*/ 0 w 240"/>
                <a:gd name="T1" fmla="*/ 48 h 48"/>
                <a:gd name="T2" fmla="*/ 240 w 240"/>
                <a:gd name="T3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40" h="48">
                  <a:moveTo>
                    <a:pt x="0" y="48"/>
                  </a:moveTo>
                  <a:cubicBezTo>
                    <a:pt x="100" y="28"/>
                    <a:pt x="200" y="8"/>
                    <a:pt x="240" y="0"/>
                  </a:cubicBezTo>
                </a:path>
              </a:pathLst>
            </a:custGeom>
            <a:gradFill rotWithShape="0">
              <a:gsLst>
                <a:gs pos="0">
                  <a:srgbClr val="F4FCE4"/>
                </a:gs>
                <a:gs pos="100000">
                  <a:srgbClr val="67DD9F"/>
                </a:gs>
              </a:gsLst>
              <a:path path="rect">
                <a:fillToRect l="50000" t="50000" r="50000" b="50000"/>
              </a:path>
            </a:gradFill>
            <a:ln w="19050" cap="flat" cmpd="sng">
              <a:solidFill>
                <a:srgbClr val="0000FF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435" name="Object 99">
              <a:extLst>
                <a:ext uri="{FF2B5EF4-FFF2-40B4-BE49-F238E27FC236}">
                  <a16:creationId xmlns:a16="http://schemas.microsoft.com/office/drawing/2014/main" xmlns="" id="{0DB8C2D8-D44F-44C2-8885-0AEC9BE647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5" y="1417"/>
            <a:ext cx="15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9" name="Equation" r:id="rId5" imgW="190440" imgH="241200" progId="Equation.3">
                    <p:embed/>
                  </p:oleObj>
                </mc:Choice>
                <mc:Fallback>
                  <p:oleObj name="Equation" r:id="rId5" imgW="190440" imgH="241200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5" y="1417"/>
                          <a:ext cx="15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6" name="Oval 100">
              <a:extLst>
                <a:ext uri="{FF2B5EF4-FFF2-40B4-BE49-F238E27FC236}">
                  <a16:creationId xmlns:a16="http://schemas.microsoft.com/office/drawing/2014/main" xmlns="" id="{D24920F5-980F-482E-A34E-D421567AB9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58657">
              <a:off x="934" y="1247"/>
              <a:ext cx="1673" cy="81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CC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37" name="Group 101">
              <a:extLst>
                <a:ext uri="{FF2B5EF4-FFF2-40B4-BE49-F238E27FC236}">
                  <a16:creationId xmlns:a16="http://schemas.microsoft.com/office/drawing/2014/main" xmlns="" id="{C4075E10-252D-4A31-93ED-189A704DDC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32" y="1252"/>
              <a:ext cx="1467" cy="808"/>
              <a:chOff x="816" y="1272"/>
              <a:chExt cx="1384" cy="808"/>
            </a:xfrm>
          </p:grpSpPr>
          <p:sp>
            <p:nvSpPr>
              <p:cNvPr id="14438" name="Freeform 102">
                <a:extLst>
                  <a:ext uri="{FF2B5EF4-FFF2-40B4-BE49-F238E27FC236}">
                    <a16:creationId xmlns:a16="http://schemas.microsoft.com/office/drawing/2014/main" xmlns="" id="{8E0A3045-B5D5-4906-8DF3-A7DA7E1C01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8" y="1272"/>
                <a:ext cx="572" cy="460"/>
              </a:xfrm>
              <a:custGeom>
                <a:avLst/>
                <a:gdLst>
                  <a:gd name="T0" fmla="*/ 0 w 572"/>
                  <a:gd name="T1" fmla="*/ 0 h 460"/>
                  <a:gd name="T2" fmla="*/ 340 w 572"/>
                  <a:gd name="T3" fmla="*/ 200 h 460"/>
                  <a:gd name="T4" fmla="*/ 572 w 572"/>
                  <a:gd name="T5" fmla="*/ 460 h 4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2" h="460">
                    <a:moveTo>
                      <a:pt x="0" y="0"/>
                    </a:moveTo>
                    <a:cubicBezTo>
                      <a:pt x="57" y="33"/>
                      <a:pt x="245" y="123"/>
                      <a:pt x="340" y="200"/>
                    </a:cubicBezTo>
                    <a:cubicBezTo>
                      <a:pt x="435" y="277"/>
                      <a:pt x="524" y="406"/>
                      <a:pt x="572" y="460"/>
                    </a:cubicBezTo>
                  </a:path>
                </a:pathLst>
              </a:custGeom>
              <a:noFill/>
              <a:ln w="19050" cap="flat" cmpd="sng">
                <a:solidFill>
                  <a:srgbClr val="2FBD2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39" name="Freeform 103">
                <a:extLst>
                  <a:ext uri="{FF2B5EF4-FFF2-40B4-BE49-F238E27FC236}">
                    <a16:creationId xmlns:a16="http://schemas.microsoft.com/office/drawing/2014/main" xmlns="" id="{84201BAE-6363-42FB-A7FE-158C7A1B22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36" y="1316"/>
                <a:ext cx="688" cy="548"/>
              </a:xfrm>
              <a:custGeom>
                <a:avLst/>
                <a:gdLst>
                  <a:gd name="T0" fmla="*/ 0 w 688"/>
                  <a:gd name="T1" fmla="*/ 0 h 548"/>
                  <a:gd name="T2" fmla="*/ 412 w 688"/>
                  <a:gd name="T3" fmla="*/ 228 h 548"/>
                  <a:gd name="T4" fmla="*/ 688 w 688"/>
                  <a:gd name="T5" fmla="*/ 5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8" h="548">
                    <a:moveTo>
                      <a:pt x="0" y="0"/>
                    </a:moveTo>
                    <a:cubicBezTo>
                      <a:pt x="68" y="38"/>
                      <a:pt x="297" y="137"/>
                      <a:pt x="412" y="228"/>
                    </a:cubicBezTo>
                    <a:cubicBezTo>
                      <a:pt x="527" y="319"/>
                      <a:pt x="631" y="481"/>
                      <a:pt x="688" y="548"/>
                    </a:cubicBezTo>
                  </a:path>
                </a:pathLst>
              </a:custGeom>
              <a:noFill/>
              <a:ln w="19050" cap="flat" cmpd="sng">
                <a:solidFill>
                  <a:srgbClr val="2FBD2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40" name="Freeform 104">
                <a:extLst>
                  <a:ext uri="{FF2B5EF4-FFF2-40B4-BE49-F238E27FC236}">
                    <a16:creationId xmlns:a16="http://schemas.microsoft.com/office/drawing/2014/main" xmlns="" id="{E88DF4E5-58A7-4EBD-872C-8811B73E0E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6" y="1380"/>
                <a:ext cx="740" cy="592"/>
              </a:xfrm>
              <a:custGeom>
                <a:avLst/>
                <a:gdLst>
                  <a:gd name="T0" fmla="*/ 0 w 740"/>
                  <a:gd name="T1" fmla="*/ 0 h 592"/>
                  <a:gd name="T2" fmla="*/ 420 w 740"/>
                  <a:gd name="T3" fmla="*/ 240 h 592"/>
                  <a:gd name="T4" fmla="*/ 740 w 740"/>
                  <a:gd name="T5" fmla="*/ 592 h 5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40" h="592">
                    <a:moveTo>
                      <a:pt x="0" y="0"/>
                    </a:moveTo>
                    <a:cubicBezTo>
                      <a:pt x="70" y="40"/>
                      <a:pt x="297" y="141"/>
                      <a:pt x="420" y="240"/>
                    </a:cubicBezTo>
                    <a:cubicBezTo>
                      <a:pt x="543" y="339"/>
                      <a:pt x="673" y="519"/>
                      <a:pt x="740" y="592"/>
                    </a:cubicBezTo>
                  </a:path>
                </a:pathLst>
              </a:custGeom>
              <a:noFill/>
              <a:ln w="19050" cap="flat" cmpd="sng">
                <a:solidFill>
                  <a:srgbClr val="2FBD2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41" name="Freeform 105">
                <a:extLst>
                  <a:ext uri="{FF2B5EF4-FFF2-40B4-BE49-F238E27FC236}">
                    <a16:creationId xmlns:a16="http://schemas.microsoft.com/office/drawing/2014/main" xmlns="" id="{DB29C14B-53F9-4BB3-A82B-3EA637EE6F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6" y="1480"/>
                <a:ext cx="692" cy="548"/>
              </a:xfrm>
              <a:custGeom>
                <a:avLst/>
                <a:gdLst>
                  <a:gd name="T0" fmla="*/ 0 w 692"/>
                  <a:gd name="T1" fmla="*/ 0 h 548"/>
                  <a:gd name="T2" fmla="*/ 387 w 692"/>
                  <a:gd name="T3" fmla="*/ 231 h 548"/>
                  <a:gd name="T4" fmla="*/ 692 w 692"/>
                  <a:gd name="T5" fmla="*/ 5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92" h="548">
                    <a:moveTo>
                      <a:pt x="0" y="0"/>
                    </a:moveTo>
                    <a:cubicBezTo>
                      <a:pt x="64" y="38"/>
                      <a:pt x="272" y="140"/>
                      <a:pt x="387" y="231"/>
                    </a:cubicBezTo>
                    <a:cubicBezTo>
                      <a:pt x="502" y="322"/>
                      <a:pt x="641" y="495"/>
                      <a:pt x="692" y="548"/>
                    </a:cubicBezTo>
                  </a:path>
                </a:pathLst>
              </a:custGeom>
              <a:noFill/>
              <a:ln w="19050" cap="flat" cmpd="sng">
                <a:solidFill>
                  <a:srgbClr val="2FBD2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42" name="Freeform 106">
                <a:extLst>
                  <a:ext uri="{FF2B5EF4-FFF2-40B4-BE49-F238E27FC236}">
                    <a16:creationId xmlns:a16="http://schemas.microsoft.com/office/drawing/2014/main" xmlns="" id="{F502CF5F-1375-46A1-9024-50EE70D716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" y="1836"/>
                <a:ext cx="412" cy="244"/>
              </a:xfrm>
              <a:custGeom>
                <a:avLst/>
                <a:gdLst>
                  <a:gd name="T0" fmla="*/ 0 w 412"/>
                  <a:gd name="T1" fmla="*/ 0 h 244"/>
                  <a:gd name="T2" fmla="*/ 217 w 412"/>
                  <a:gd name="T3" fmla="*/ 99 h 244"/>
                  <a:gd name="T4" fmla="*/ 412 w 412"/>
                  <a:gd name="T5" fmla="*/ 24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2" h="244">
                    <a:moveTo>
                      <a:pt x="0" y="0"/>
                    </a:moveTo>
                    <a:cubicBezTo>
                      <a:pt x="36" y="16"/>
                      <a:pt x="148" y="58"/>
                      <a:pt x="217" y="99"/>
                    </a:cubicBezTo>
                    <a:cubicBezTo>
                      <a:pt x="286" y="140"/>
                      <a:pt x="372" y="214"/>
                      <a:pt x="412" y="244"/>
                    </a:cubicBezTo>
                  </a:path>
                </a:pathLst>
              </a:custGeom>
              <a:noFill/>
              <a:ln w="19050" cap="flat" cmpd="sng">
                <a:solidFill>
                  <a:srgbClr val="2FBD2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43" name="Freeform 107">
                <a:extLst>
                  <a:ext uri="{FF2B5EF4-FFF2-40B4-BE49-F238E27FC236}">
                    <a16:creationId xmlns:a16="http://schemas.microsoft.com/office/drawing/2014/main" xmlns="" id="{C5646119-DB21-485C-9B8A-665EA32F79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" y="1340"/>
                <a:ext cx="1196" cy="458"/>
              </a:xfrm>
              <a:custGeom>
                <a:avLst/>
                <a:gdLst>
                  <a:gd name="T0" fmla="*/ 1196 w 1196"/>
                  <a:gd name="T1" fmla="*/ 0 h 458"/>
                  <a:gd name="T2" fmla="*/ 576 w 1196"/>
                  <a:gd name="T3" fmla="*/ 124 h 458"/>
                  <a:gd name="T4" fmla="*/ 0 w 1196"/>
                  <a:gd name="T5" fmla="*/ 458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96" h="458">
                    <a:moveTo>
                      <a:pt x="1196" y="0"/>
                    </a:moveTo>
                    <a:cubicBezTo>
                      <a:pt x="1093" y="21"/>
                      <a:pt x="775" y="48"/>
                      <a:pt x="576" y="124"/>
                    </a:cubicBezTo>
                    <a:cubicBezTo>
                      <a:pt x="377" y="200"/>
                      <a:pt x="120" y="389"/>
                      <a:pt x="0" y="458"/>
                    </a:cubicBezTo>
                  </a:path>
                </a:pathLst>
              </a:custGeom>
              <a:noFill/>
              <a:ln w="19050" cap="flat" cmpd="sng">
                <a:solidFill>
                  <a:srgbClr val="2FBD2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44" name="Freeform 108">
                <a:extLst>
                  <a:ext uri="{FF2B5EF4-FFF2-40B4-BE49-F238E27FC236}">
                    <a16:creationId xmlns:a16="http://schemas.microsoft.com/office/drawing/2014/main" xmlns="" id="{C934BD10-D7B2-49BB-930B-6C9C3ACFF3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4" y="1504"/>
                <a:ext cx="1316" cy="540"/>
              </a:xfrm>
              <a:custGeom>
                <a:avLst/>
                <a:gdLst>
                  <a:gd name="T0" fmla="*/ 1316 w 1316"/>
                  <a:gd name="T1" fmla="*/ 0 h 540"/>
                  <a:gd name="T2" fmla="*/ 972 w 1316"/>
                  <a:gd name="T3" fmla="*/ 60 h 540"/>
                  <a:gd name="T4" fmla="*/ 585 w 1316"/>
                  <a:gd name="T5" fmla="*/ 182 h 540"/>
                  <a:gd name="T6" fmla="*/ 0 w 1316"/>
                  <a:gd name="T7" fmla="*/ 540 h 5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16" h="540">
                    <a:moveTo>
                      <a:pt x="1316" y="0"/>
                    </a:moveTo>
                    <a:cubicBezTo>
                      <a:pt x="1259" y="10"/>
                      <a:pt x="1094" y="30"/>
                      <a:pt x="972" y="60"/>
                    </a:cubicBezTo>
                    <a:cubicBezTo>
                      <a:pt x="850" y="90"/>
                      <a:pt x="747" y="102"/>
                      <a:pt x="585" y="182"/>
                    </a:cubicBezTo>
                    <a:cubicBezTo>
                      <a:pt x="423" y="262"/>
                      <a:pt x="122" y="466"/>
                      <a:pt x="0" y="540"/>
                    </a:cubicBezTo>
                  </a:path>
                </a:pathLst>
              </a:custGeom>
              <a:noFill/>
              <a:ln w="19050" cap="flat" cmpd="sng">
                <a:solidFill>
                  <a:srgbClr val="2FBD2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45" name="Freeform 109">
                <a:extLst>
                  <a:ext uri="{FF2B5EF4-FFF2-40B4-BE49-F238E27FC236}">
                    <a16:creationId xmlns:a16="http://schemas.microsoft.com/office/drawing/2014/main" xmlns="" id="{2A9EA48C-2C66-46D4-BE7D-5BAF8A71A0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0" y="1728"/>
                <a:ext cx="976" cy="344"/>
              </a:xfrm>
              <a:custGeom>
                <a:avLst/>
                <a:gdLst>
                  <a:gd name="T0" fmla="*/ 976 w 976"/>
                  <a:gd name="T1" fmla="*/ 0 h 344"/>
                  <a:gd name="T2" fmla="*/ 447 w 976"/>
                  <a:gd name="T3" fmla="*/ 115 h 344"/>
                  <a:gd name="T4" fmla="*/ 0 w 976"/>
                  <a:gd name="T5" fmla="*/ 344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76" h="344">
                    <a:moveTo>
                      <a:pt x="976" y="0"/>
                    </a:moveTo>
                    <a:cubicBezTo>
                      <a:pt x="888" y="19"/>
                      <a:pt x="610" y="58"/>
                      <a:pt x="447" y="115"/>
                    </a:cubicBezTo>
                    <a:cubicBezTo>
                      <a:pt x="284" y="172"/>
                      <a:pt x="93" y="296"/>
                      <a:pt x="0" y="344"/>
                    </a:cubicBezTo>
                  </a:path>
                </a:pathLst>
              </a:custGeom>
              <a:noFill/>
              <a:ln w="19050" cap="flat" cmpd="sng">
                <a:solidFill>
                  <a:srgbClr val="2FBD2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46" name="Freeform 110">
                <a:extLst>
                  <a:ext uri="{FF2B5EF4-FFF2-40B4-BE49-F238E27FC236}">
                    <a16:creationId xmlns:a16="http://schemas.microsoft.com/office/drawing/2014/main" xmlns="" id="{C8CCD01A-1089-4A28-AFE3-1AF39E4AA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2" y="1632"/>
                <a:ext cx="624" cy="432"/>
              </a:xfrm>
              <a:custGeom>
                <a:avLst/>
                <a:gdLst>
                  <a:gd name="T0" fmla="*/ 0 w 528"/>
                  <a:gd name="T1" fmla="*/ 0 h 816"/>
                  <a:gd name="T2" fmla="*/ 288 w 528"/>
                  <a:gd name="T3" fmla="*/ 336 h 816"/>
                  <a:gd name="T4" fmla="*/ 528 w 528"/>
                  <a:gd name="T5" fmla="*/ 816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9050" cap="flat" cmpd="sng">
                <a:solidFill>
                  <a:srgbClr val="2FBD2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447" name="Line 111">
              <a:extLst>
                <a:ext uri="{FF2B5EF4-FFF2-40B4-BE49-F238E27FC236}">
                  <a16:creationId xmlns:a16="http://schemas.microsoft.com/office/drawing/2014/main" xmlns="" id="{2F40DDAB-9FC9-4DB4-A4ED-9987F80B08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" y="1542"/>
              <a:ext cx="2177" cy="338"/>
            </a:xfrm>
            <a:prstGeom prst="line">
              <a:avLst/>
            </a:prstGeom>
            <a:noFill/>
            <a:ln w="19050">
              <a:solidFill>
                <a:srgbClr val="6600FF"/>
              </a:solidFill>
              <a:prstDash val="dash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8" name="Arc 112">
              <a:extLst>
                <a:ext uri="{FF2B5EF4-FFF2-40B4-BE49-F238E27FC236}">
                  <a16:creationId xmlns:a16="http://schemas.microsoft.com/office/drawing/2014/main" xmlns="" id="{1BD9D372-999A-408A-A0B0-FC701527B8B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3" y="750"/>
              <a:ext cx="2132" cy="96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363"/>
                <a:gd name="T1" fmla="*/ 0 h 21600"/>
                <a:gd name="T2" fmla="*/ 21363 w 21363"/>
                <a:gd name="T3" fmla="*/ 18409 h 21600"/>
                <a:gd name="T4" fmla="*/ 0 w 2136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63" h="21600" fill="none" extrusionOk="0">
                  <a:moveTo>
                    <a:pt x="-1" y="0"/>
                  </a:moveTo>
                  <a:cubicBezTo>
                    <a:pt x="10696" y="0"/>
                    <a:pt x="19782" y="7829"/>
                    <a:pt x="21362" y="18409"/>
                  </a:cubicBezTo>
                </a:path>
                <a:path w="21363" h="21600" stroke="0" extrusionOk="0">
                  <a:moveTo>
                    <a:pt x="-1" y="0"/>
                  </a:moveTo>
                  <a:cubicBezTo>
                    <a:pt x="10696" y="0"/>
                    <a:pt x="19782" y="7829"/>
                    <a:pt x="21362" y="1840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6600FF"/>
              </a:solidFill>
              <a:prstDash val="dash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" name="Line 113">
              <a:extLst>
                <a:ext uri="{FF2B5EF4-FFF2-40B4-BE49-F238E27FC236}">
                  <a16:creationId xmlns:a16="http://schemas.microsoft.com/office/drawing/2014/main" xmlns="" id="{5A2371F9-4D11-416A-BA5B-638F03595E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1525"/>
              <a:ext cx="499" cy="91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0" name="Arc 114">
              <a:extLst>
                <a:ext uri="{FF2B5EF4-FFF2-40B4-BE49-F238E27FC236}">
                  <a16:creationId xmlns:a16="http://schemas.microsoft.com/office/drawing/2014/main" xmlns="" id="{A5BCD0A8-C242-4822-BC5F-40FCE8CEED8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49" y="1842"/>
              <a:ext cx="2377" cy="40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069"/>
                <a:gd name="T1" fmla="*/ 0 h 21600"/>
                <a:gd name="T2" fmla="*/ 20069 w 20069"/>
                <a:gd name="T3" fmla="*/ 13612 h 21600"/>
                <a:gd name="T4" fmla="*/ 0 w 2006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069" h="21600" fill="none" extrusionOk="0">
                  <a:moveTo>
                    <a:pt x="-1" y="0"/>
                  </a:moveTo>
                  <a:cubicBezTo>
                    <a:pt x="8845" y="0"/>
                    <a:pt x="16797" y="5393"/>
                    <a:pt x="20068" y="13612"/>
                  </a:cubicBezTo>
                </a:path>
                <a:path w="20069" h="21600" stroke="0" extrusionOk="0">
                  <a:moveTo>
                    <a:pt x="-1" y="0"/>
                  </a:moveTo>
                  <a:cubicBezTo>
                    <a:pt x="8845" y="0"/>
                    <a:pt x="16797" y="5393"/>
                    <a:pt x="20068" y="1361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6600FF"/>
              </a:solidFill>
              <a:prstDash val="dash"/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1" name="Line 115">
              <a:extLst>
                <a:ext uri="{FF2B5EF4-FFF2-40B4-BE49-F238E27FC236}">
                  <a16:creationId xmlns:a16="http://schemas.microsoft.com/office/drawing/2014/main" xmlns="" id="{DC0E9DEF-FF2A-4CB9-9F20-42675BA835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7" y="1797"/>
              <a:ext cx="544" cy="91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2" name="Arc 116">
              <a:extLst>
                <a:ext uri="{FF2B5EF4-FFF2-40B4-BE49-F238E27FC236}">
                  <a16:creationId xmlns:a16="http://schemas.microsoft.com/office/drawing/2014/main" xmlns="" id="{A3D58CBC-7DD2-4C18-A27D-A7C1EC7C376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57" y="1954"/>
              <a:ext cx="2377" cy="289"/>
            </a:xfrm>
            <a:custGeom>
              <a:avLst/>
              <a:gdLst>
                <a:gd name="G0" fmla="+- 0 0 0"/>
                <a:gd name="G1" fmla="+- 15482 0 0"/>
                <a:gd name="G2" fmla="+- 21600 0 0"/>
                <a:gd name="T0" fmla="*/ 15062 w 20069"/>
                <a:gd name="T1" fmla="*/ 0 h 15482"/>
                <a:gd name="T2" fmla="*/ 20069 w 20069"/>
                <a:gd name="T3" fmla="*/ 7494 h 15482"/>
                <a:gd name="T4" fmla="*/ 0 w 20069"/>
                <a:gd name="T5" fmla="*/ 15482 h 15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069" h="15482" fill="none" extrusionOk="0">
                  <a:moveTo>
                    <a:pt x="15062" y="-1"/>
                  </a:moveTo>
                  <a:cubicBezTo>
                    <a:pt x="17239" y="2118"/>
                    <a:pt x="18945" y="4671"/>
                    <a:pt x="20068" y="7494"/>
                  </a:cubicBezTo>
                </a:path>
                <a:path w="20069" h="15482" stroke="0" extrusionOk="0">
                  <a:moveTo>
                    <a:pt x="15062" y="-1"/>
                  </a:moveTo>
                  <a:cubicBezTo>
                    <a:pt x="17239" y="2118"/>
                    <a:pt x="18945" y="4671"/>
                    <a:pt x="20068" y="7494"/>
                  </a:cubicBezTo>
                  <a:lnTo>
                    <a:pt x="0" y="15482"/>
                  </a:lnTo>
                  <a:close/>
                </a:path>
              </a:pathLst>
            </a:custGeom>
            <a:noFill/>
            <a:ln w="19050">
              <a:solidFill>
                <a:srgbClr val="66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3" name="Arc 117">
              <a:extLst>
                <a:ext uri="{FF2B5EF4-FFF2-40B4-BE49-F238E27FC236}">
                  <a16:creationId xmlns:a16="http://schemas.microsoft.com/office/drawing/2014/main" xmlns="" id="{FCD359DD-523D-4327-93CA-15A399B898D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271" y="1842"/>
              <a:ext cx="757" cy="40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6392"/>
                <a:gd name="T1" fmla="*/ 0 h 21600"/>
                <a:gd name="T2" fmla="*/ 6392 w 6392"/>
                <a:gd name="T3" fmla="*/ 967 h 21600"/>
                <a:gd name="T4" fmla="*/ 0 w 639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92" h="21600" fill="none" extrusionOk="0">
                  <a:moveTo>
                    <a:pt x="-1" y="0"/>
                  </a:moveTo>
                  <a:cubicBezTo>
                    <a:pt x="2167" y="0"/>
                    <a:pt x="4321" y="326"/>
                    <a:pt x="6391" y="967"/>
                  </a:cubicBezTo>
                </a:path>
                <a:path w="6392" h="21600" stroke="0" extrusionOk="0">
                  <a:moveTo>
                    <a:pt x="-1" y="0"/>
                  </a:moveTo>
                  <a:cubicBezTo>
                    <a:pt x="2167" y="0"/>
                    <a:pt x="4321" y="326"/>
                    <a:pt x="6391" y="96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6600FF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4" name="Arc 118">
              <a:extLst>
                <a:ext uri="{FF2B5EF4-FFF2-40B4-BE49-F238E27FC236}">
                  <a16:creationId xmlns:a16="http://schemas.microsoft.com/office/drawing/2014/main" xmlns="" id="{8DC72422-A731-4694-B6D9-0C94990043A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50" y="745"/>
              <a:ext cx="543" cy="96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5445"/>
                <a:gd name="T1" fmla="*/ 0 h 21600"/>
                <a:gd name="T2" fmla="*/ 5445 w 5445"/>
                <a:gd name="T3" fmla="*/ 697 h 21600"/>
                <a:gd name="T4" fmla="*/ 0 w 544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45" h="21600" fill="none" extrusionOk="0">
                  <a:moveTo>
                    <a:pt x="-1" y="0"/>
                  </a:moveTo>
                  <a:cubicBezTo>
                    <a:pt x="1837" y="0"/>
                    <a:pt x="3666" y="234"/>
                    <a:pt x="5444" y="697"/>
                  </a:cubicBezTo>
                </a:path>
                <a:path w="5445" h="21600" stroke="0" extrusionOk="0">
                  <a:moveTo>
                    <a:pt x="-1" y="0"/>
                  </a:moveTo>
                  <a:cubicBezTo>
                    <a:pt x="1837" y="0"/>
                    <a:pt x="3666" y="234"/>
                    <a:pt x="5444" y="69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66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5" name="Arc 119">
              <a:extLst>
                <a:ext uri="{FF2B5EF4-FFF2-40B4-BE49-F238E27FC236}">
                  <a16:creationId xmlns:a16="http://schemas.microsoft.com/office/drawing/2014/main" xmlns="" id="{0FEC0B92-47F7-4E00-9A30-2D8F4BC8595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1" y="753"/>
              <a:ext cx="2132" cy="671"/>
            </a:xfrm>
            <a:custGeom>
              <a:avLst/>
              <a:gdLst>
                <a:gd name="G0" fmla="+- 0 0 0"/>
                <a:gd name="G1" fmla="+- 14954 0 0"/>
                <a:gd name="G2" fmla="+- 21600 0 0"/>
                <a:gd name="T0" fmla="*/ 15587 w 21363"/>
                <a:gd name="T1" fmla="*/ 0 h 14954"/>
                <a:gd name="T2" fmla="*/ 21363 w 21363"/>
                <a:gd name="T3" fmla="*/ 11763 h 14954"/>
                <a:gd name="T4" fmla="*/ 0 w 21363"/>
                <a:gd name="T5" fmla="*/ 14954 h 14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63" h="14954" fill="none" extrusionOk="0">
                  <a:moveTo>
                    <a:pt x="15586" y="0"/>
                  </a:moveTo>
                  <a:cubicBezTo>
                    <a:pt x="18683" y="3228"/>
                    <a:pt x="20702" y="7338"/>
                    <a:pt x="21362" y="11763"/>
                  </a:cubicBezTo>
                </a:path>
                <a:path w="21363" h="14954" stroke="0" extrusionOk="0">
                  <a:moveTo>
                    <a:pt x="15586" y="0"/>
                  </a:moveTo>
                  <a:cubicBezTo>
                    <a:pt x="18683" y="3228"/>
                    <a:pt x="20702" y="7338"/>
                    <a:pt x="21362" y="11763"/>
                  </a:cubicBezTo>
                  <a:lnTo>
                    <a:pt x="0" y="14954"/>
                  </a:lnTo>
                  <a:close/>
                </a:path>
              </a:pathLst>
            </a:custGeom>
            <a:noFill/>
            <a:ln w="19050">
              <a:solidFill>
                <a:srgbClr val="66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456" name="Group 120">
            <a:extLst>
              <a:ext uri="{FF2B5EF4-FFF2-40B4-BE49-F238E27FC236}">
                <a16:creationId xmlns:a16="http://schemas.microsoft.com/office/drawing/2014/main" xmlns="" id="{9D31EAB6-FFAD-4774-B80C-D33D0F066FF6}"/>
              </a:ext>
            </a:extLst>
          </p:cNvPr>
          <p:cNvGrpSpPr>
            <a:grpSpLocks/>
          </p:cNvGrpSpPr>
          <p:nvPr/>
        </p:nvGrpSpPr>
        <p:grpSpPr bwMode="auto">
          <a:xfrm>
            <a:off x="9759230" y="874811"/>
            <a:ext cx="1816100" cy="1435100"/>
            <a:chOff x="1733" y="672"/>
            <a:chExt cx="1144" cy="904"/>
          </a:xfrm>
        </p:grpSpPr>
        <p:grpSp>
          <p:nvGrpSpPr>
            <p:cNvPr id="14457" name="Group 121">
              <a:extLst>
                <a:ext uri="{FF2B5EF4-FFF2-40B4-BE49-F238E27FC236}">
                  <a16:creationId xmlns:a16="http://schemas.microsoft.com/office/drawing/2014/main" xmlns="" id="{08112257-4E21-431E-8F3B-C181FC98E9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3" y="672"/>
              <a:ext cx="669" cy="904"/>
              <a:chOff x="1544" y="672"/>
              <a:chExt cx="669" cy="904"/>
            </a:xfrm>
          </p:grpSpPr>
          <p:sp>
            <p:nvSpPr>
              <p:cNvPr id="14458" name="Freeform 122" descr="20%">
                <a:extLst>
                  <a:ext uri="{FF2B5EF4-FFF2-40B4-BE49-F238E27FC236}">
                    <a16:creationId xmlns:a16="http://schemas.microsoft.com/office/drawing/2014/main" xmlns="" id="{C2676D40-B6B3-4B15-AC3D-D7D4253E38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44" y="1364"/>
                <a:ext cx="444" cy="212"/>
              </a:xfrm>
              <a:custGeom>
                <a:avLst/>
                <a:gdLst>
                  <a:gd name="T0" fmla="*/ 0 w 444"/>
                  <a:gd name="T1" fmla="*/ 48 h 212"/>
                  <a:gd name="T2" fmla="*/ 212 w 444"/>
                  <a:gd name="T3" fmla="*/ 0 h 212"/>
                  <a:gd name="T4" fmla="*/ 336 w 444"/>
                  <a:gd name="T5" fmla="*/ 72 h 212"/>
                  <a:gd name="T6" fmla="*/ 444 w 444"/>
                  <a:gd name="T7" fmla="*/ 164 h 212"/>
                  <a:gd name="T8" fmla="*/ 244 w 444"/>
                  <a:gd name="T9" fmla="*/ 212 h 212"/>
                  <a:gd name="T10" fmla="*/ 140 w 444"/>
                  <a:gd name="T11" fmla="*/ 124 h 212"/>
                  <a:gd name="T12" fmla="*/ 0 w 444"/>
                  <a:gd name="T13" fmla="*/ 48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4" h="212">
                    <a:moveTo>
                      <a:pt x="0" y="48"/>
                    </a:moveTo>
                    <a:lnTo>
                      <a:pt x="212" y="0"/>
                    </a:lnTo>
                    <a:lnTo>
                      <a:pt x="336" y="72"/>
                    </a:lnTo>
                    <a:lnTo>
                      <a:pt x="444" y="164"/>
                    </a:lnTo>
                    <a:lnTo>
                      <a:pt x="244" y="212"/>
                    </a:lnTo>
                    <a:lnTo>
                      <a:pt x="140" y="124"/>
                    </a:lnTo>
                    <a:lnTo>
                      <a:pt x="0" y="48"/>
                    </a:lnTo>
                    <a:close/>
                  </a:path>
                </a:pathLst>
              </a:custGeom>
              <a:pattFill prst="pct20">
                <a:fgClr>
                  <a:srgbClr val="A50021"/>
                </a:fgClr>
                <a:bgClr>
                  <a:srgbClr val="FFE7FF"/>
                </a:bgClr>
              </a:pattFill>
              <a:ln w="12700" cap="flat" cmpd="sng">
                <a:solidFill>
                  <a:srgbClr val="CC0099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59" name="Object 123">
                <a:extLst>
                  <a:ext uri="{FF2B5EF4-FFF2-40B4-BE49-F238E27FC236}">
                    <a16:creationId xmlns:a16="http://schemas.microsoft.com/office/drawing/2014/main" xmlns="" id="{2E03B1AF-6B61-4131-9AEF-3ECF2DB52FD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72" y="672"/>
              <a:ext cx="341" cy="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40" name="Equation" r:id="rId7" imgW="253800" imgH="253800" progId="Equation.3">
                      <p:embed/>
                    </p:oleObj>
                  </mc:Choice>
                  <mc:Fallback>
                    <p:oleObj name="Equation" r:id="rId7" imgW="253800" imgH="253800" progId="Equation.3">
                      <p:embed/>
                      <p:pic>
                        <p:nvPicPr>
                          <p:cNvPr id="0" name="Object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672"/>
                            <a:ext cx="341" cy="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60" name="Line 124">
                <a:extLst>
                  <a:ext uri="{FF2B5EF4-FFF2-40B4-BE49-F238E27FC236}">
                    <a16:creationId xmlns:a16="http://schemas.microsoft.com/office/drawing/2014/main" xmlns="" id="{DDD8837B-0EFC-4B44-8F7C-65915C614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960"/>
                <a:ext cx="24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461" name="Group 125">
              <a:extLst>
                <a:ext uri="{FF2B5EF4-FFF2-40B4-BE49-F238E27FC236}">
                  <a16:creationId xmlns:a16="http://schemas.microsoft.com/office/drawing/2014/main" xmlns="" id="{19A8AB48-FB48-4AE9-959A-66CB4120CF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5" y="981"/>
              <a:ext cx="912" cy="459"/>
              <a:chOff x="1965" y="981"/>
              <a:chExt cx="912" cy="459"/>
            </a:xfrm>
          </p:grpSpPr>
          <p:grpSp>
            <p:nvGrpSpPr>
              <p:cNvPr id="14462" name="Group 126">
                <a:extLst>
                  <a:ext uri="{FF2B5EF4-FFF2-40B4-BE49-F238E27FC236}">
                    <a16:creationId xmlns:a16="http://schemas.microsoft.com/office/drawing/2014/main" xmlns="" id="{51420DEA-11EB-4D43-9A0C-903479FF04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1" y="981"/>
                <a:ext cx="297" cy="411"/>
                <a:chOff x="2061" y="981"/>
                <a:chExt cx="297" cy="411"/>
              </a:xfrm>
            </p:grpSpPr>
            <p:sp>
              <p:nvSpPr>
                <p:cNvPr id="14463" name="Arc 127">
                  <a:extLst>
                    <a:ext uri="{FF2B5EF4-FFF2-40B4-BE49-F238E27FC236}">
                      <a16:creationId xmlns:a16="http://schemas.microsoft.com/office/drawing/2014/main" xmlns="" id="{21696CED-D3D9-4B16-8574-F1CF771F3B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61" y="1186"/>
                  <a:ext cx="183" cy="206"/>
                </a:xfrm>
                <a:custGeom>
                  <a:avLst/>
                  <a:gdLst>
                    <a:gd name="G0" fmla="+- 0 0 0"/>
                    <a:gd name="G1" fmla="+- 21172 0 0"/>
                    <a:gd name="G2" fmla="+- 21600 0 0"/>
                    <a:gd name="T0" fmla="*/ 4281 w 20648"/>
                    <a:gd name="T1" fmla="*/ 0 h 21172"/>
                    <a:gd name="T2" fmla="*/ 20648 w 20648"/>
                    <a:gd name="T3" fmla="*/ 14829 h 21172"/>
                    <a:gd name="T4" fmla="*/ 0 w 20648"/>
                    <a:gd name="T5" fmla="*/ 21172 h 211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648" h="21172" fill="none" extrusionOk="0">
                      <a:moveTo>
                        <a:pt x="4280" y="0"/>
                      </a:moveTo>
                      <a:cubicBezTo>
                        <a:pt x="12042" y="1569"/>
                        <a:pt x="18322" y="7259"/>
                        <a:pt x="20647" y="14829"/>
                      </a:cubicBezTo>
                    </a:path>
                    <a:path w="20648" h="21172" stroke="0" extrusionOk="0">
                      <a:moveTo>
                        <a:pt x="4280" y="0"/>
                      </a:moveTo>
                      <a:cubicBezTo>
                        <a:pt x="12042" y="1569"/>
                        <a:pt x="18322" y="7259"/>
                        <a:pt x="20647" y="14829"/>
                      </a:cubicBezTo>
                      <a:lnTo>
                        <a:pt x="0" y="21172"/>
                      </a:lnTo>
                      <a:close/>
                    </a:path>
                  </a:pathLst>
                </a:custGeom>
                <a:noFill/>
                <a:ln w="34925">
                  <a:solidFill>
                    <a:srgbClr val="800080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4464" name="Object 128">
                  <a:extLst>
                    <a:ext uri="{FF2B5EF4-FFF2-40B4-BE49-F238E27FC236}">
                      <a16:creationId xmlns:a16="http://schemas.microsoft.com/office/drawing/2014/main" xmlns="" id="{4F4CAA15-CAAE-4EC4-B766-1336F8A5E57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154" y="981"/>
                <a:ext cx="204" cy="2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41" name="公式" r:id="rId9" imgW="152280" imgH="215640" progId="Equation.3">
                        <p:embed/>
                      </p:oleObj>
                    </mc:Choice>
                    <mc:Fallback>
                      <p:oleObj name="公式" r:id="rId9" imgW="152280" imgH="215640" progId="Equation.3">
                        <p:embed/>
                        <p:pic>
                          <p:nvPicPr>
                            <p:cNvPr id="0" name="Object 1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981"/>
                              <a:ext cx="204" cy="2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4465" name="Group 129">
                <a:extLst>
                  <a:ext uri="{FF2B5EF4-FFF2-40B4-BE49-F238E27FC236}">
                    <a16:creationId xmlns:a16="http://schemas.microsoft.com/office/drawing/2014/main" xmlns="" id="{51610447-5A33-4776-881B-6656A3366D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5" y="1008"/>
                <a:ext cx="912" cy="432"/>
                <a:chOff x="1776" y="1008"/>
                <a:chExt cx="912" cy="432"/>
              </a:xfrm>
            </p:grpSpPr>
            <p:graphicFrame>
              <p:nvGraphicFramePr>
                <p:cNvPr id="14466" name="Object 130">
                  <a:extLst>
                    <a:ext uri="{FF2B5EF4-FFF2-40B4-BE49-F238E27FC236}">
                      <a16:creationId xmlns:a16="http://schemas.microsoft.com/office/drawing/2014/main" xmlns="" id="{B66EB2C5-8907-4762-9BAF-05B0FB980E6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23" y="1008"/>
                <a:ext cx="365" cy="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42" name="公式" r:id="rId11" imgW="177480" imgH="228600" progId="Equation.3">
                        <p:embed/>
                      </p:oleObj>
                    </mc:Choice>
                    <mc:Fallback>
                      <p:oleObj name="公式" r:id="rId11" imgW="177480" imgH="228600" progId="Equation.3">
                        <p:embed/>
                        <p:pic>
                          <p:nvPicPr>
                            <p:cNvPr id="0" name="Object 1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3" y="1008"/>
                              <a:ext cx="365" cy="3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467" name="Line 131">
                  <a:extLst>
                    <a:ext uri="{FF2B5EF4-FFF2-40B4-BE49-F238E27FC236}">
                      <a16:creationId xmlns:a16="http://schemas.microsoft.com/office/drawing/2014/main" xmlns="" id="{9D2418F6-0A2D-408A-B4EB-CBD382CE4D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76" y="1200"/>
                  <a:ext cx="624" cy="24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4468" name="Group 132">
            <a:extLst>
              <a:ext uri="{FF2B5EF4-FFF2-40B4-BE49-F238E27FC236}">
                <a16:creationId xmlns:a16="http://schemas.microsoft.com/office/drawing/2014/main" xmlns="" id="{DB496705-A03D-47DE-A8A1-2B469AB85399}"/>
              </a:ext>
            </a:extLst>
          </p:cNvPr>
          <p:cNvGrpSpPr>
            <a:grpSpLocks/>
          </p:cNvGrpSpPr>
          <p:nvPr/>
        </p:nvGrpSpPr>
        <p:grpSpPr bwMode="auto">
          <a:xfrm>
            <a:off x="8024094" y="1605062"/>
            <a:ext cx="2141537" cy="1262063"/>
            <a:chOff x="739" y="3134"/>
            <a:chExt cx="1349" cy="795"/>
          </a:xfrm>
        </p:grpSpPr>
        <p:sp>
          <p:nvSpPr>
            <p:cNvPr id="14469" name="Freeform 133" descr="20%">
              <a:extLst>
                <a:ext uri="{FF2B5EF4-FFF2-40B4-BE49-F238E27FC236}">
                  <a16:creationId xmlns:a16="http://schemas.microsoft.com/office/drawing/2014/main" xmlns="" id="{D80531BA-4A77-48AD-9210-C43FB04E63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3677"/>
              <a:ext cx="408" cy="252"/>
            </a:xfrm>
            <a:custGeom>
              <a:avLst/>
              <a:gdLst>
                <a:gd name="T0" fmla="*/ 4 w 408"/>
                <a:gd name="T1" fmla="*/ 112 h 252"/>
                <a:gd name="T2" fmla="*/ 184 w 408"/>
                <a:gd name="T3" fmla="*/ 0 h 252"/>
                <a:gd name="T4" fmla="*/ 284 w 408"/>
                <a:gd name="T5" fmla="*/ 52 h 252"/>
                <a:gd name="T6" fmla="*/ 408 w 408"/>
                <a:gd name="T7" fmla="*/ 128 h 252"/>
                <a:gd name="T8" fmla="*/ 220 w 408"/>
                <a:gd name="T9" fmla="*/ 252 h 252"/>
                <a:gd name="T10" fmla="*/ 0 w 408"/>
                <a:gd name="T11" fmla="*/ 136 h 252"/>
                <a:gd name="T12" fmla="*/ 4 w 408"/>
                <a:gd name="T13" fmla="*/ 11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8" h="252">
                  <a:moveTo>
                    <a:pt x="4" y="112"/>
                  </a:moveTo>
                  <a:lnTo>
                    <a:pt x="184" y="0"/>
                  </a:lnTo>
                  <a:lnTo>
                    <a:pt x="284" y="52"/>
                  </a:lnTo>
                  <a:lnTo>
                    <a:pt x="408" y="128"/>
                  </a:lnTo>
                  <a:lnTo>
                    <a:pt x="220" y="252"/>
                  </a:lnTo>
                  <a:lnTo>
                    <a:pt x="0" y="136"/>
                  </a:lnTo>
                  <a:lnTo>
                    <a:pt x="4" y="112"/>
                  </a:lnTo>
                  <a:close/>
                </a:path>
              </a:pathLst>
            </a:custGeom>
            <a:pattFill prst="pct20">
              <a:fgClr>
                <a:srgbClr val="A50021">
                  <a:alpha val="50999"/>
                </a:srgbClr>
              </a:fgClr>
              <a:bgClr>
                <a:srgbClr val="FFE7FF">
                  <a:alpha val="50999"/>
                </a:srgbClr>
              </a:bgClr>
            </a:pattFill>
            <a:ln w="1270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470" name="Object 134">
              <a:extLst>
                <a:ext uri="{FF2B5EF4-FFF2-40B4-BE49-F238E27FC236}">
                  <a16:creationId xmlns:a16="http://schemas.microsoft.com/office/drawing/2014/main" xmlns="" id="{1157106B-8E25-4720-9AFC-09B123518E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9" y="3134"/>
            <a:ext cx="327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3" name="公式" r:id="rId13" imgW="253800" imgH="228600" progId="Equation.3">
                    <p:embed/>
                  </p:oleObj>
                </mc:Choice>
                <mc:Fallback>
                  <p:oleObj name="公式" r:id="rId13" imgW="253800" imgH="228600" progId="Equation.3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3134"/>
                          <a:ext cx="327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471" name="Group 135">
              <a:extLst>
                <a:ext uri="{FF2B5EF4-FFF2-40B4-BE49-F238E27FC236}">
                  <a16:creationId xmlns:a16="http://schemas.microsoft.com/office/drawing/2014/main" xmlns="" id="{6DC494C2-313C-4FBA-B226-48BE42F8D8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2" y="3361"/>
              <a:ext cx="317" cy="544"/>
              <a:chOff x="1202" y="1344"/>
              <a:chExt cx="317" cy="544"/>
            </a:xfrm>
          </p:grpSpPr>
          <p:sp>
            <p:nvSpPr>
              <p:cNvPr id="14472" name="Arc 136">
                <a:extLst>
                  <a:ext uri="{FF2B5EF4-FFF2-40B4-BE49-F238E27FC236}">
                    <a16:creationId xmlns:a16="http://schemas.microsoft.com/office/drawing/2014/main" xmlns="" id="{D8E9016E-601E-4D4F-ACFC-B624957126A4}"/>
                  </a:ext>
                </a:extLst>
              </p:cNvPr>
              <p:cNvSpPr>
                <a:spLocks/>
              </p:cNvSpPr>
              <p:nvPr/>
            </p:nvSpPr>
            <p:spPr bwMode="auto">
              <a:xfrm rot="13621282" flipV="1">
                <a:off x="1118" y="1564"/>
                <a:ext cx="408" cy="240"/>
              </a:xfrm>
              <a:custGeom>
                <a:avLst/>
                <a:gdLst>
                  <a:gd name="G0" fmla="+- 655 0 0"/>
                  <a:gd name="G1" fmla="+- 21600 0 0"/>
                  <a:gd name="G2" fmla="+- 21600 0 0"/>
                  <a:gd name="T0" fmla="*/ 0 w 22255"/>
                  <a:gd name="T1" fmla="*/ 10 h 21600"/>
                  <a:gd name="T2" fmla="*/ 22255 w 22255"/>
                  <a:gd name="T3" fmla="*/ 21600 h 21600"/>
                  <a:gd name="T4" fmla="*/ 655 w 2225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255" h="21600" fill="none" extrusionOk="0">
                    <a:moveTo>
                      <a:pt x="-1" y="9"/>
                    </a:moveTo>
                    <a:cubicBezTo>
                      <a:pt x="218" y="3"/>
                      <a:pt x="436" y="0"/>
                      <a:pt x="655" y="0"/>
                    </a:cubicBezTo>
                    <a:cubicBezTo>
                      <a:pt x="12584" y="0"/>
                      <a:pt x="22255" y="9670"/>
                      <a:pt x="22255" y="21600"/>
                    </a:cubicBezTo>
                  </a:path>
                  <a:path w="22255" h="21600" stroke="0" extrusionOk="0">
                    <a:moveTo>
                      <a:pt x="-1" y="9"/>
                    </a:moveTo>
                    <a:cubicBezTo>
                      <a:pt x="218" y="3"/>
                      <a:pt x="436" y="0"/>
                      <a:pt x="655" y="0"/>
                    </a:cubicBezTo>
                    <a:cubicBezTo>
                      <a:pt x="12584" y="0"/>
                      <a:pt x="22255" y="9670"/>
                      <a:pt x="22255" y="21600"/>
                    </a:cubicBezTo>
                    <a:lnTo>
                      <a:pt x="655" y="21600"/>
                    </a:lnTo>
                    <a:close/>
                  </a:path>
                </a:pathLst>
              </a:custGeom>
              <a:noFill/>
              <a:ln w="34925">
                <a:solidFill>
                  <a:srgbClr val="CC3399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73" name="Object 137">
                <a:extLst>
                  <a:ext uri="{FF2B5EF4-FFF2-40B4-BE49-F238E27FC236}">
                    <a16:creationId xmlns:a16="http://schemas.microsoft.com/office/drawing/2014/main" xmlns="" id="{6171D9D0-AF14-4D1F-95DD-1B1BC8F378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12" y="1344"/>
              <a:ext cx="207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44" name="公式" r:id="rId15" imgW="164880" imgH="215640" progId="Equation.3">
                      <p:embed/>
                    </p:oleObj>
                  </mc:Choice>
                  <mc:Fallback>
                    <p:oleObj name="公式" r:id="rId15" imgW="164880" imgH="215640" progId="Equation.3">
                      <p:embed/>
                      <p:pic>
                        <p:nvPicPr>
                          <p:cNvPr id="0" name="Object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2" y="1344"/>
                            <a:ext cx="207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474" name="Group 138">
              <a:extLst>
                <a:ext uri="{FF2B5EF4-FFF2-40B4-BE49-F238E27FC236}">
                  <a16:creationId xmlns:a16="http://schemas.microsoft.com/office/drawing/2014/main" xmlns="" id="{01817853-6268-4753-B981-EDB6BA086F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72" y="3521"/>
              <a:ext cx="816" cy="379"/>
              <a:chOff x="1245" y="1536"/>
              <a:chExt cx="816" cy="379"/>
            </a:xfrm>
          </p:grpSpPr>
          <p:sp>
            <p:nvSpPr>
              <p:cNvPr id="14475" name="Line 139">
                <a:extLst>
                  <a:ext uri="{FF2B5EF4-FFF2-40B4-BE49-F238E27FC236}">
                    <a16:creationId xmlns:a16="http://schemas.microsoft.com/office/drawing/2014/main" xmlns="" id="{0542C935-E906-4316-81B5-086356D02A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5" y="1723"/>
                <a:ext cx="576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476" name="Object 140">
                <a:extLst>
                  <a:ext uri="{FF2B5EF4-FFF2-40B4-BE49-F238E27FC236}">
                    <a16:creationId xmlns:a16="http://schemas.microsoft.com/office/drawing/2014/main" xmlns="" id="{B6C4DF00-0D08-4330-BAF5-59B6549A57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44" y="1536"/>
              <a:ext cx="31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45" name="公式" r:id="rId17" imgW="190440" imgH="228600" progId="Equation.3">
                      <p:embed/>
                    </p:oleObj>
                  </mc:Choice>
                  <mc:Fallback>
                    <p:oleObj name="公式" r:id="rId17" imgW="190440" imgH="228600" progId="Equation.3">
                      <p:embed/>
                      <p:pic>
                        <p:nvPicPr>
                          <p:cNvPr id="0" name="Object 1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4" y="1536"/>
                            <a:ext cx="31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477" name="Line 141">
              <a:extLst>
                <a:ext uri="{FF2B5EF4-FFF2-40B4-BE49-F238E27FC236}">
                  <a16:creationId xmlns:a16="http://schemas.microsoft.com/office/drawing/2014/main" xmlns="" id="{C66AE4AB-EEAD-444A-9D81-295FCE67E1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4" y="3451"/>
              <a:ext cx="384" cy="33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" name="Text Box 2">
            <a:extLst>
              <a:ext uri="{FF2B5EF4-FFF2-40B4-BE49-F238E27FC236}">
                <a16:creationId xmlns:a16="http://schemas.microsoft.com/office/drawing/2014/main" xmlns="" id="{93FB4F7F-7772-4415-8CDC-FDCB7EB73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4656" y="336279"/>
            <a:ext cx="45409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7.5.3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磁场的高斯定理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" name="墨迹 1"/>
              <p14:cNvContentPartPr/>
              <p14:nvPr/>
            </p14:nvContentPartPr>
            <p14:xfrm>
              <a:off x="592200" y="1239480"/>
              <a:ext cx="10567800" cy="31924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82480" y="1232280"/>
                <a:ext cx="10581120" cy="3210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1FF27C54-39CF-4E82-B015-D329F01997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924AE-29E0-42A9-99D5-DABDB0606D55}" type="slidenum">
              <a:rPr lang="en-US" altLang="zh-CN" smtClean="0"/>
              <a:pPr/>
              <a:t>23</a:t>
            </a:fld>
            <a:endParaRPr lang="en-US" altLang="zh-CN"/>
          </a:p>
        </p:txBody>
      </p:sp>
      <p:sp>
        <p:nvSpPr>
          <p:cNvPr id="3" name="Text Box 20">
            <a:extLst>
              <a:ext uri="{FF2B5EF4-FFF2-40B4-BE49-F238E27FC236}">
                <a16:creationId xmlns:a16="http://schemas.microsoft.com/office/drawing/2014/main" xmlns="" id="{50573A07-5C65-4162-A317-E541B3331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8614" y="1340397"/>
            <a:ext cx="7646988" cy="1813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Blip>
                <a:blip r:embed="rId3"/>
              </a:buBlip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物理意义：</a:t>
            </a:r>
            <a:r>
              <a:rPr lang="zh-CN" altLang="en-US" sz="3200" b="1" dirty="0">
                <a:solidFill>
                  <a:srgbClr val="050000"/>
                </a:solidFill>
                <a:latin typeface="Times New Roman" panose="02020603050405020304" pitchFamily="18" charset="0"/>
              </a:rPr>
              <a:t>通过任意闭合曲面的磁通量必等于零（</a:t>
            </a:r>
            <a:r>
              <a:rPr lang="zh-CN" altLang="en-US" sz="3200" b="1" dirty="0">
                <a:latin typeface="Times New Roman" panose="02020603050405020304" pitchFamily="18" charset="0"/>
              </a:rPr>
              <a:t>故磁场是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无源的</a:t>
            </a:r>
            <a:r>
              <a:rPr lang="zh-CN" altLang="en-US" sz="3200" b="1" dirty="0">
                <a:solidFill>
                  <a:srgbClr val="05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3200" b="1" dirty="0">
                <a:solidFill>
                  <a:srgbClr val="05000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  <a:buFontTx/>
              <a:buBlip>
                <a:blip r:embed="rId3"/>
              </a:buBlip>
            </a:pPr>
            <a:r>
              <a:rPr lang="zh-CN" altLang="en-US" sz="3200" b="1" dirty="0">
                <a:solidFill>
                  <a:srgbClr val="050000"/>
                </a:solidFill>
                <a:latin typeface="Times New Roman" panose="02020603050405020304" pitchFamily="18" charset="0"/>
              </a:rPr>
              <a:t>磁单极子（磁荷）：</a:t>
            </a:r>
            <a:endParaRPr lang="en-US" altLang="zh-CN" sz="3200" b="1" dirty="0">
              <a:solidFill>
                <a:srgbClr val="05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59">
            <a:extLst>
              <a:ext uri="{FF2B5EF4-FFF2-40B4-BE49-F238E27FC236}">
                <a16:creationId xmlns:a16="http://schemas.microsoft.com/office/drawing/2014/main" xmlns="" id="{CBAC29E5-B1E3-46E9-B6A1-28914BB68E50}"/>
              </a:ext>
            </a:extLst>
          </p:cNvPr>
          <p:cNvGrpSpPr>
            <a:grpSpLocks/>
          </p:cNvGrpSpPr>
          <p:nvPr/>
        </p:nvGrpSpPr>
        <p:grpSpPr bwMode="auto">
          <a:xfrm>
            <a:off x="1271464" y="692696"/>
            <a:ext cx="6692900" cy="647700"/>
            <a:chOff x="476" y="2750"/>
            <a:chExt cx="4216" cy="408"/>
          </a:xfrm>
        </p:grpSpPr>
        <p:sp>
          <p:nvSpPr>
            <p:cNvPr id="5" name="Text Box 22">
              <a:extLst>
                <a:ext uri="{FF2B5EF4-FFF2-40B4-BE49-F238E27FC236}">
                  <a16:creationId xmlns:a16="http://schemas.microsoft.com/office/drawing/2014/main" xmlns="" id="{16B3C1E9-6E92-401B-A087-79B3FD986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2787"/>
              <a:ext cx="2262" cy="371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3">
                    <a:extLst/>
                  </a:blip>
                </a:buBlip>
              </a:pPr>
              <a:r>
                <a:rPr lang="en-US" altLang="zh-CN" sz="3200" b="1" dirty="0">
                  <a:latin typeface="Times New Roman" panose="02020603050405020304" pitchFamily="18" charset="0"/>
                </a:rPr>
                <a:t>  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磁场高斯定理</a:t>
              </a:r>
            </a:p>
          </p:txBody>
        </p:sp>
        <p:graphicFrame>
          <p:nvGraphicFramePr>
            <p:cNvPr id="6" name="Object 23">
              <a:extLst>
                <a:ext uri="{FF2B5EF4-FFF2-40B4-BE49-F238E27FC236}">
                  <a16:creationId xmlns:a16="http://schemas.microsoft.com/office/drawing/2014/main" xmlns="" id="{6A98636D-3910-4431-B987-237963ADCB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6954875"/>
                </p:ext>
              </p:extLst>
            </p:nvPr>
          </p:nvGraphicFramePr>
          <p:xfrm>
            <a:off x="3560" y="2750"/>
            <a:ext cx="113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4" name="Equation" r:id="rId4" imgW="812520" imgH="266400" progId="Equation.DSMT4">
                    <p:embed/>
                  </p:oleObj>
                </mc:Choice>
                <mc:Fallback>
                  <p:oleObj name="Equation" r:id="rId4" imgW="812520" imgH="266400" progId="Equation.DSMT4">
                    <p:embed/>
                    <p:pic>
                      <p:nvPicPr>
                        <p:cNvPr id="14359" name="Object 23">
                          <a:extLst>
                            <a:ext uri="{FF2B5EF4-FFF2-40B4-BE49-F238E27FC236}">
                              <a16:creationId xmlns:a16="http://schemas.microsoft.com/office/drawing/2014/main" xmlns="" id="{4F489C9F-CB79-4E1D-B535-9C731C7981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750"/>
                          <a:ext cx="1132" cy="408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" name="墨迹 6"/>
              <p14:cNvContentPartPr/>
              <p14:nvPr/>
            </p14:nvContentPartPr>
            <p14:xfrm>
              <a:off x="5424120" y="2424600"/>
              <a:ext cx="5543640" cy="1020960"/>
            </p14:xfrm>
          </p:contentPart>
        </mc:Choice>
        <mc:Fallback>
          <p:pic>
            <p:nvPicPr>
              <p:cNvPr id="7" name="墨迹 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418360" y="2417040"/>
                <a:ext cx="5560200" cy="103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7970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75EBF201-0767-4CEC-A9C0-ADF08B3A1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924AE-29E0-42A9-99D5-DABDB0606D55}" type="slidenum">
              <a:rPr lang="en-US" altLang="zh-CN" smtClean="0"/>
              <a:pPr/>
              <a:t>24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681120" y="551880"/>
              <a:ext cx="10126080" cy="570888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4640" y="542880"/>
                <a:ext cx="10142640" cy="572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2116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924AE-29E0-42A9-99D5-DABDB0606D55}" type="slidenum">
              <a:rPr lang="en-US" altLang="zh-CN" smtClean="0"/>
              <a:pPr/>
              <a:t>25</a:t>
            </a:fld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790920" y="1199160"/>
              <a:ext cx="5901840" cy="38469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82640" y="1191600"/>
                <a:ext cx="5919840" cy="386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0391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0F7B76A4-A49F-4E7F-B107-BDBC639E67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E73F7-19B7-4D4A-B66E-F458196EC0A2}" type="slidenum">
              <a:rPr lang="en-US" altLang="zh-CN" smtClean="0"/>
              <a:pPr/>
              <a:t>26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A3A1D436-C322-4F5B-A9A8-6F6AFFC62038}"/>
              </a:ext>
            </a:extLst>
          </p:cNvPr>
          <p:cNvSpPr txBox="1"/>
          <p:nvPr/>
        </p:nvSpPr>
        <p:spPr>
          <a:xfrm>
            <a:off x="2783632" y="1556792"/>
            <a:ext cx="4536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§7-6  </a:t>
            </a:r>
            <a:r>
              <a:rPr lang="zh-CN" altLang="en-US" sz="3600" dirty="0"/>
              <a:t>安培环路定理</a:t>
            </a:r>
          </a:p>
        </p:txBody>
      </p:sp>
      <p:graphicFrame>
        <p:nvGraphicFramePr>
          <p:cNvPr id="4" name="Object 66">
            <a:extLst>
              <a:ext uri="{FF2B5EF4-FFF2-40B4-BE49-F238E27FC236}">
                <a16:creationId xmlns:a16="http://schemas.microsoft.com/office/drawing/2014/main" xmlns="" id="{70688FB0-A947-49DD-A306-C6035914A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884342"/>
              </p:ext>
            </p:extLst>
          </p:nvPr>
        </p:nvGraphicFramePr>
        <p:xfrm>
          <a:off x="2759889" y="2888605"/>
          <a:ext cx="20097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3" imgW="736560" imgH="291960" progId="Equation.DSMT4">
                  <p:embed/>
                </p:oleObj>
              </mc:Choice>
              <mc:Fallback>
                <p:oleObj name="Equation" r:id="rId3" imgW="736560" imgH="291960" progId="Equation.DSMT4">
                  <p:embed/>
                  <p:pic>
                    <p:nvPicPr>
                      <p:cNvPr id="10306" name="Object 66">
                        <a:extLst>
                          <a:ext uri="{FF2B5EF4-FFF2-40B4-BE49-F238E27FC236}">
                            <a16:creationId xmlns:a16="http://schemas.microsoft.com/office/drawing/2014/main" xmlns="" id="{412FC01E-ED79-4C1D-964D-B2A4BBD69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889" y="2888605"/>
                        <a:ext cx="20097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6">
            <a:extLst>
              <a:ext uri="{FF2B5EF4-FFF2-40B4-BE49-F238E27FC236}">
                <a16:creationId xmlns:a16="http://schemas.microsoft.com/office/drawing/2014/main" xmlns="" id="{61EE8F24-8774-4B65-BD2B-6D747C757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00168"/>
              </p:ext>
            </p:extLst>
          </p:nvPr>
        </p:nvGraphicFramePr>
        <p:xfrm>
          <a:off x="2777351" y="4149080"/>
          <a:ext cx="19748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5" imgW="723600" imgH="291960" progId="Equation.DSMT4">
                  <p:embed/>
                </p:oleObj>
              </mc:Choice>
              <mc:Fallback>
                <p:oleObj name="Equation" r:id="rId5" imgW="723600" imgH="291960" progId="Equation.DSMT4">
                  <p:embed/>
                  <p:pic>
                    <p:nvPicPr>
                      <p:cNvPr id="4" name="Object 66">
                        <a:extLst>
                          <a:ext uri="{FF2B5EF4-FFF2-40B4-BE49-F238E27FC236}">
                            <a16:creationId xmlns:a16="http://schemas.microsoft.com/office/drawing/2014/main" xmlns="" id="{70688FB0-A947-49DD-A306-C6035914A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351" y="4149080"/>
                        <a:ext cx="19748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" name="墨迹 5"/>
              <p14:cNvContentPartPr/>
              <p14:nvPr/>
            </p14:nvContentPartPr>
            <p14:xfrm>
              <a:off x="2226600" y="1619280"/>
              <a:ext cx="678960" cy="39312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17240" y="1609920"/>
                <a:ext cx="697680" cy="41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0623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1">
            <a:extLst>
              <a:ext uri="{FF2B5EF4-FFF2-40B4-BE49-F238E27FC236}">
                <a16:creationId xmlns:a16="http://schemas.microsoft.com/office/drawing/2014/main" xmlns="" id="{AF62B19F-FBE2-4A5C-B8F1-FF186B7059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60013-E201-493F-A8BE-9EA9194D8E74}" type="slidenum">
              <a:rPr lang="en-US" altLang="zh-CN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218" name="Text Box 2">
            <a:extLst>
              <a:ext uri="{FF2B5EF4-FFF2-40B4-BE49-F238E27FC236}">
                <a16:creationId xmlns:a16="http://schemas.microsoft.com/office/drawing/2014/main" xmlns="" id="{C2509BF6-5E06-41F3-9B04-C707B45CE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493" y="188640"/>
            <a:ext cx="4832351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7.6.1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 安培环路定理</a:t>
            </a:r>
            <a:endParaRPr lang="en-US" altLang="zh-CN" sz="36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sz="36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309" name="Group 93">
            <a:extLst>
              <a:ext uri="{FF2B5EF4-FFF2-40B4-BE49-F238E27FC236}">
                <a16:creationId xmlns:a16="http://schemas.microsoft.com/office/drawing/2014/main" xmlns="" id="{E2654625-C2AE-4E7C-A85B-7F55339A88E3}"/>
              </a:ext>
            </a:extLst>
          </p:cNvPr>
          <p:cNvGrpSpPr>
            <a:grpSpLocks/>
          </p:cNvGrpSpPr>
          <p:nvPr/>
        </p:nvGrpSpPr>
        <p:grpSpPr bwMode="auto">
          <a:xfrm>
            <a:off x="7968208" y="875506"/>
            <a:ext cx="2971800" cy="5106987"/>
            <a:chOff x="3504" y="667"/>
            <a:chExt cx="1872" cy="3217"/>
          </a:xfrm>
        </p:grpSpPr>
        <p:sp>
          <p:nvSpPr>
            <p:cNvPr id="9262" name="Rectangle 46">
              <a:extLst>
                <a:ext uri="{FF2B5EF4-FFF2-40B4-BE49-F238E27FC236}">
                  <a16:creationId xmlns:a16="http://schemas.microsoft.com/office/drawing/2014/main" xmlns="" id="{838D87D9-F43E-4882-B375-E6A65906B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667"/>
              <a:ext cx="1824" cy="321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63" name="AutoShape 47">
              <a:extLst>
                <a:ext uri="{FF2B5EF4-FFF2-40B4-BE49-F238E27FC236}">
                  <a16:creationId xmlns:a16="http://schemas.microsoft.com/office/drawing/2014/main" xmlns="" id="{8E5715F1-1CAF-425F-A4A8-3835CA15F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5" y="1416"/>
              <a:ext cx="89" cy="882"/>
            </a:xfrm>
            <a:prstGeom prst="can">
              <a:avLst>
                <a:gd name="adj" fmla="val 40604"/>
              </a:avLst>
            </a:prstGeom>
            <a:gradFill rotWithShape="0">
              <a:gsLst>
                <a:gs pos="0">
                  <a:srgbClr val="FFFFCC">
                    <a:gamma/>
                    <a:shade val="56078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56078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9270" name="Object 54">
              <a:extLst>
                <a:ext uri="{FF2B5EF4-FFF2-40B4-BE49-F238E27FC236}">
                  <a16:creationId xmlns:a16="http://schemas.microsoft.com/office/drawing/2014/main" xmlns="" id="{3F3637AA-AC4C-4E9F-8AA1-0B0B6FA84B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1632"/>
            <a:ext cx="18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09" name="Equation" r:id="rId3" imgW="215640" imgH="228600" progId="Equation.3">
                    <p:embed/>
                  </p:oleObj>
                </mc:Choice>
                <mc:Fallback>
                  <p:oleObj name="Equation" r:id="rId3" imgW="215640" imgH="228600" progId="Equation.3">
                    <p:embed/>
                    <p:pic>
                      <p:nvPicPr>
                        <p:cNvPr id="9270" name="Object 54">
                          <a:extLst>
                            <a:ext uri="{FF2B5EF4-FFF2-40B4-BE49-F238E27FC236}">
                              <a16:creationId xmlns:a16="http://schemas.microsoft.com/office/drawing/2014/main" xmlns="" id="{3F3637AA-AC4C-4E9F-8AA1-0B0B6FA84BD6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632"/>
                          <a:ext cx="189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307" name="Group 91">
              <a:extLst>
                <a:ext uri="{FF2B5EF4-FFF2-40B4-BE49-F238E27FC236}">
                  <a16:creationId xmlns:a16="http://schemas.microsoft.com/office/drawing/2014/main" xmlns="" id="{6092F416-2431-43F9-AE8C-45A96A7CDE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7" y="1008"/>
              <a:ext cx="1647" cy="1197"/>
              <a:chOff x="3637" y="1008"/>
              <a:chExt cx="1647" cy="1197"/>
            </a:xfrm>
          </p:grpSpPr>
          <p:sp>
            <p:nvSpPr>
              <p:cNvPr id="9264" name="Oval 48">
                <a:extLst>
                  <a:ext uri="{FF2B5EF4-FFF2-40B4-BE49-F238E27FC236}">
                    <a16:creationId xmlns:a16="http://schemas.microsoft.com/office/drawing/2014/main" xmlns="" id="{42265F6A-0B22-4AA8-B102-CE1674F6C9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7" y="1284"/>
                <a:ext cx="1380" cy="705"/>
              </a:xfrm>
              <a:prstGeom prst="ellips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chemeClr val="folHlink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folHlink">
                            <a:alpha val="50000"/>
                          </a:schemeClr>
                        </a:gs>
                        <a:gs pos="100000">
                          <a:schemeClr val="folHlink">
                            <a:gamma/>
                            <a:shade val="46275"/>
                            <a:invGamma/>
                          </a:schemeClr>
                        </a:gs>
                      </a:gsLst>
                      <a:lin ang="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67" name="Text Box 51">
                <a:extLst>
                  <a:ext uri="{FF2B5EF4-FFF2-40B4-BE49-F238E27FC236}">
                    <a16:creationId xmlns:a16="http://schemas.microsoft.com/office/drawing/2014/main" xmlns="" id="{326AD95D-67C7-4762-ABB5-164F25D234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7" y="146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9268" name="Line 52">
                <a:extLst>
                  <a:ext uri="{FF2B5EF4-FFF2-40B4-BE49-F238E27FC236}">
                    <a16:creationId xmlns:a16="http://schemas.microsoft.com/office/drawing/2014/main" xmlns="" id="{AF8A2905-2658-488C-BF99-14B5EE6019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49" y="1505"/>
                <a:ext cx="623" cy="1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72" name="Line 56">
                <a:extLst>
                  <a:ext uri="{FF2B5EF4-FFF2-40B4-BE49-F238E27FC236}">
                    <a16:creationId xmlns:a16="http://schemas.microsoft.com/office/drawing/2014/main" xmlns="" id="{6ED4A4FC-272D-48C1-ADDB-255AF94DF7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08" y="1200"/>
                <a:ext cx="404" cy="313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9273" name="Object 57">
                <a:extLst>
                  <a:ext uri="{FF2B5EF4-FFF2-40B4-BE49-F238E27FC236}">
                    <a16:creationId xmlns:a16="http://schemas.microsoft.com/office/drawing/2014/main" xmlns="" id="{54A70AA8-21D7-4724-82E7-6315FE514F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2" y="1008"/>
              <a:ext cx="244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10" name="Equation" r:id="rId5" imgW="215640" imgH="266400" progId="Equation.3">
                      <p:embed/>
                    </p:oleObj>
                  </mc:Choice>
                  <mc:Fallback>
                    <p:oleObj name="Equation" r:id="rId5" imgW="215640" imgH="266400" progId="Equation.3">
                      <p:embed/>
                      <p:pic>
                        <p:nvPicPr>
                          <p:cNvPr id="9273" name="Object 57">
                            <a:extLst>
                              <a:ext uri="{FF2B5EF4-FFF2-40B4-BE49-F238E27FC236}">
                                <a16:creationId xmlns:a16="http://schemas.microsoft.com/office/drawing/2014/main" xmlns="" id="{54A70AA8-21D7-4724-82E7-6315FE514F3A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008"/>
                            <a:ext cx="24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74" name="Object 58">
                <a:extLst>
                  <a:ext uri="{FF2B5EF4-FFF2-40B4-BE49-F238E27FC236}">
                    <a16:creationId xmlns:a16="http://schemas.microsoft.com/office/drawing/2014/main" xmlns="" id="{5CB5E6B5-7AD5-42BC-9DD9-80FACB09911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72" y="1196"/>
              <a:ext cx="312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11" name="Equation" r:id="rId7" imgW="291960" imgH="291960" progId="Equation.3">
                      <p:embed/>
                    </p:oleObj>
                  </mc:Choice>
                  <mc:Fallback>
                    <p:oleObj name="Equation" r:id="rId7" imgW="291960" imgH="291960" progId="Equation.3">
                      <p:embed/>
                      <p:pic>
                        <p:nvPicPr>
                          <p:cNvPr id="9274" name="Object 58">
                            <a:extLst>
                              <a:ext uri="{FF2B5EF4-FFF2-40B4-BE49-F238E27FC236}">
                                <a16:creationId xmlns:a16="http://schemas.microsoft.com/office/drawing/2014/main" xmlns="" id="{5CB5E6B5-7AD5-42BC-9DD9-80FACB09911C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2" y="1196"/>
                            <a:ext cx="312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75" name="Object 59">
                <a:extLst>
                  <a:ext uri="{FF2B5EF4-FFF2-40B4-BE49-F238E27FC236}">
                    <a16:creationId xmlns:a16="http://schemas.microsoft.com/office/drawing/2014/main" xmlns="" id="{5D8ABDF5-2311-434C-920D-56FCF707C2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22" y="1961"/>
              <a:ext cx="12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12" name="Equation" r:id="rId9" imgW="114120" imgH="253800" progId="Equation.3">
                      <p:embed/>
                    </p:oleObj>
                  </mc:Choice>
                  <mc:Fallback>
                    <p:oleObj name="Equation" r:id="rId9" imgW="114120" imgH="253800" progId="Equation.3">
                      <p:embed/>
                      <p:pic>
                        <p:nvPicPr>
                          <p:cNvPr id="9275" name="Object 59">
                            <a:extLst>
                              <a:ext uri="{FF2B5EF4-FFF2-40B4-BE49-F238E27FC236}">
                                <a16:creationId xmlns:a16="http://schemas.microsoft.com/office/drawing/2014/main" xmlns="" id="{5D8ABDF5-2311-434C-920D-56FCF707C26C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2" y="1961"/>
                            <a:ext cx="125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76" name="Line 60">
                <a:extLst>
                  <a:ext uri="{FF2B5EF4-FFF2-40B4-BE49-F238E27FC236}">
                    <a16:creationId xmlns:a16="http://schemas.microsoft.com/office/drawing/2014/main" xmlns="" id="{932FCB2A-4254-4E6F-A167-EF365C0078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082" y="1963"/>
                <a:ext cx="142" cy="5"/>
              </a:xfrm>
              <a:prstGeom prst="line">
                <a:avLst/>
              </a:prstGeom>
              <a:noFill/>
              <a:ln w="44450">
                <a:solidFill>
                  <a:srgbClr val="FF33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77" name="Line 61">
                <a:extLst>
                  <a:ext uri="{FF2B5EF4-FFF2-40B4-BE49-F238E27FC236}">
                    <a16:creationId xmlns:a16="http://schemas.microsoft.com/office/drawing/2014/main" xmlns="" id="{AA4CDEA2-C352-4A71-B229-55EB2AE9EE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607695">
                <a:off x="4896" y="1392"/>
                <a:ext cx="48" cy="53"/>
              </a:xfrm>
              <a:prstGeom prst="line">
                <a:avLst/>
              </a:prstGeom>
              <a:noFill/>
              <a:ln w="44450">
                <a:solidFill>
                  <a:srgbClr val="FF33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265" name="AutoShape 49">
              <a:extLst>
                <a:ext uri="{FF2B5EF4-FFF2-40B4-BE49-F238E27FC236}">
                  <a16:creationId xmlns:a16="http://schemas.microsoft.com/office/drawing/2014/main" xmlns="" id="{56613124-5625-43D2-9817-B87EC5995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5" y="887"/>
              <a:ext cx="89" cy="750"/>
            </a:xfrm>
            <a:prstGeom prst="can">
              <a:avLst>
                <a:gd name="adj" fmla="val 34527"/>
              </a:avLst>
            </a:prstGeom>
            <a:gradFill rotWithShape="0">
              <a:gsLst>
                <a:gs pos="0">
                  <a:srgbClr val="FFFFCC">
                    <a:gamma/>
                    <a:shade val="56078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56078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66" name="Line 50">
              <a:extLst>
                <a:ext uri="{FF2B5EF4-FFF2-40B4-BE49-F238E27FC236}">
                  <a16:creationId xmlns:a16="http://schemas.microsoft.com/office/drawing/2014/main" xmlns="" id="{8A54A2BB-E39E-43D6-9967-0E5A817EBE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6" y="711"/>
              <a:ext cx="1" cy="35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9269" name="Object 53">
              <a:extLst>
                <a:ext uri="{FF2B5EF4-FFF2-40B4-BE49-F238E27FC236}">
                  <a16:creationId xmlns:a16="http://schemas.microsoft.com/office/drawing/2014/main" xmlns="" id="{FDFF6BC7-D5A2-4F90-A34E-7EA5E8B605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3" y="799"/>
            <a:ext cx="18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3" name="Equation" r:id="rId11" imgW="164880" imgH="228600" progId="Equation.3">
                    <p:embed/>
                  </p:oleObj>
                </mc:Choice>
                <mc:Fallback>
                  <p:oleObj name="Equation" r:id="rId11" imgW="164880" imgH="228600" progId="Equation.3">
                    <p:embed/>
                    <p:pic>
                      <p:nvPicPr>
                        <p:cNvPr id="9269" name="Object 53">
                          <a:extLst>
                            <a:ext uri="{FF2B5EF4-FFF2-40B4-BE49-F238E27FC236}">
                              <a16:creationId xmlns:a16="http://schemas.microsoft.com/office/drawing/2014/main" xmlns="" id="{FDFF6BC7-D5A2-4F90-A34E-7EA5E8B60502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" y="799"/>
                          <a:ext cx="18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00" name="Line 84">
              <a:extLst>
                <a:ext uri="{FF2B5EF4-FFF2-40B4-BE49-F238E27FC236}">
                  <a16:creationId xmlns:a16="http://schemas.microsoft.com/office/drawing/2014/main" xmlns="" id="{868BE935-7FAF-4F7E-ADF2-B58223160E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7" y="71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301" name="Line 85">
              <a:extLst>
                <a:ext uri="{FF2B5EF4-FFF2-40B4-BE49-F238E27FC236}">
                  <a16:creationId xmlns:a16="http://schemas.microsoft.com/office/drawing/2014/main" xmlns="" id="{FD041261-9F61-4260-B7F6-875AFE9506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2" y="71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302" name="Line 86">
              <a:extLst>
                <a:ext uri="{FF2B5EF4-FFF2-40B4-BE49-F238E27FC236}">
                  <a16:creationId xmlns:a16="http://schemas.microsoft.com/office/drawing/2014/main" xmlns="" id="{7D4FA12B-BE7D-4B66-912C-A94F99B19B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7" y="220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303" name="Line 87">
              <a:extLst>
                <a:ext uri="{FF2B5EF4-FFF2-40B4-BE49-F238E27FC236}">
                  <a16:creationId xmlns:a16="http://schemas.microsoft.com/office/drawing/2014/main" xmlns="" id="{967F6570-DCF6-4A70-BA06-87F27D0740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2" y="220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9305" name="Group 89">
              <a:extLst>
                <a:ext uri="{FF2B5EF4-FFF2-40B4-BE49-F238E27FC236}">
                  <a16:creationId xmlns:a16="http://schemas.microsoft.com/office/drawing/2014/main" xmlns="" id="{08D1F6F6-FC23-487E-85D8-725ADB49E6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2640"/>
              <a:ext cx="1872" cy="865"/>
              <a:chOff x="3504" y="2640"/>
              <a:chExt cx="1872" cy="865"/>
            </a:xfrm>
          </p:grpSpPr>
          <p:sp>
            <p:nvSpPr>
              <p:cNvPr id="9233" name="Text Box 17">
                <a:extLst>
                  <a:ext uri="{FF2B5EF4-FFF2-40B4-BE49-F238E27FC236}">
                    <a16:creationId xmlns:a16="http://schemas.microsoft.com/office/drawing/2014/main" xmlns="" id="{78E074AE-6E3C-4972-B6CC-607DB8A449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2640"/>
                <a:ext cx="1872" cy="8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</a:t>
                </a:r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设闭合回路</a:t>
                </a:r>
                <a:r>
                  <a:rPr lang="zh-CN" altLang="en-US" sz="28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     为圆形回路</a:t>
                </a:r>
                <a:r>
                  <a:rPr lang="en-US" altLang="zh-CN" sz="28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,</a:t>
                </a: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</a:t>
                </a:r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与 </a:t>
                </a:r>
              </a:p>
              <a:p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成</a:t>
                </a:r>
                <a:r>
                  <a:rPr lang="zh-CN" altLang="en-US" sz="28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右</a:t>
                </a:r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螺旋</a:t>
                </a:r>
              </a:p>
            </p:txBody>
          </p:sp>
          <p:graphicFrame>
            <p:nvGraphicFramePr>
              <p:cNvPr id="9234" name="Object 18">
                <a:extLst>
                  <a:ext uri="{FF2B5EF4-FFF2-40B4-BE49-F238E27FC236}">
                    <a16:creationId xmlns:a16="http://schemas.microsoft.com/office/drawing/2014/main" xmlns="" id="{328FC8AF-1827-41A6-A81C-D6FA169CF7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52" y="3216"/>
              <a:ext cx="301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14" name="Equation" r:id="rId13" imgW="164880" imgH="228600" progId="Equation.3">
                      <p:embed/>
                    </p:oleObj>
                  </mc:Choice>
                  <mc:Fallback>
                    <p:oleObj name="Equation" r:id="rId13" imgW="164880" imgH="228600" progId="Equation.3">
                      <p:embed/>
                      <p:pic>
                        <p:nvPicPr>
                          <p:cNvPr id="9234" name="Object 18">
                            <a:extLst>
                              <a:ext uri="{FF2B5EF4-FFF2-40B4-BE49-F238E27FC236}">
                                <a16:creationId xmlns:a16="http://schemas.microsoft.com/office/drawing/2014/main" xmlns="" id="{328FC8AF-1827-41A6-A81C-D6FA169CF7F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3216"/>
                            <a:ext cx="301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6" name="Object 20">
                <a:extLst>
                  <a:ext uri="{FF2B5EF4-FFF2-40B4-BE49-F238E27FC236}">
                    <a16:creationId xmlns:a16="http://schemas.microsoft.com/office/drawing/2014/main" xmlns="" id="{43276420-9ED7-4BA7-A1AF-C507D3FE56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71" y="2688"/>
              <a:ext cx="15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15" name="Equation" r:id="rId15" imgW="114120" imgH="253800" progId="Equation.3">
                      <p:embed/>
                    </p:oleObj>
                  </mc:Choice>
                  <mc:Fallback>
                    <p:oleObj name="Equation" r:id="rId15" imgW="114120" imgH="253800" progId="Equation.3">
                      <p:embed/>
                      <p:pic>
                        <p:nvPicPr>
                          <p:cNvPr id="9236" name="Object 20">
                            <a:extLst>
                              <a:ext uri="{FF2B5EF4-FFF2-40B4-BE49-F238E27FC236}">
                                <a16:creationId xmlns:a16="http://schemas.microsoft.com/office/drawing/2014/main" xmlns="" id="{43276420-9ED7-4BA7-A1AF-C507D3FE560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1" y="2688"/>
                            <a:ext cx="15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04" name="Object 88">
                <a:extLst>
                  <a:ext uri="{FF2B5EF4-FFF2-40B4-BE49-F238E27FC236}">
                    <a16:creationId xmlns:a16="http://schemas.microsoft.com/office/drawing/2014/main" xmlns="" id="{54342668-C8EC-46D6-B1F6-7C0F3E52B7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4" y="2960"/>
              <a:ext cx="15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16" name="Equation" r:id="rId17" imgW="114120" imgH="253800" progId="Equation.3">
                      <p:embed/>
                    </p:oleObj>
                  </mc:Choice>
                  <mc:Fallback>
                    <p:oleObj name="Equation" r:id="rId17" imgW="114120" imgH="253800" progId="Equation.3">
                      <p:embed/>
                      <p:pic>
                        <p:nvPicPr>
                          <p:cNvPr id="9304" name="Object 88">
                            <a:extLst>
                              <a:ext uri="{FF2B5EF4-FFF2-40B4-BE49-F238E27FC236}">
                                <a16:creationId xmlns:a16="http://schemas.microsoft.com/office/drawing/2014/main" xmlns="" id="{54342668-C8EC-46D6-B1F6-7C0F3E52B76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4" y="2960"/>
                            <a:ext cx="15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448EF685-70B8-4BC5-8AA7-849D1018E603}"/>
              </a:ext>
            </a:extLst>
          </p:cNvPr>
          <p:cNvSpPr txBox="1"/>
          <p:nvPr/>
        </p:nvSpPr>
        <p:spPr>
          <a:xfrm>
            <a:off x="335360" y="1085056"/>
            <a:ext cx="7556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通电的无限长直导线；圆形回路；绕向符合右螺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1">
            <a:extLst>
              <a:ext uri="{FF2B5EF4-FFF2-40B4-BE49-F238E27FC236}">
                <a16:creationId xmlns:a16="http://schemas.microsoft.com/office/drawing/2014/main" xmlns="" id="{DDC00095-9C79-4FD0-90B6-2E603BBD74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5EA36-79C8-416C-B86A-4DD56BF8B69A}" type="slidenum">
              <a:rPr lang="en-US" altLang="zh-CN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xmlns="" id="{76EE3278-2B1F-4F8D-864F-F396EAFE9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6280" y="782639"/>
            <a:ext cx="2895600" cy="51069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4" name="AutoShape 4">
            <a:extLst>
              <a:ext uri="{FF2B5EF4-FFF2-40B4-BE49-F238E27FC236}">
                <a16:creationId xmlns:a16="http://schemas.microsoft.com/office/drawing/2014/main" xmlns="" id="{387A4565-E43A-4D6B-8A6D-1C08A1C75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87869" y="1971676"/>
            <a:ext cx="141287" cy="1400175"/>
          </a:xfrm>
          <a:prstGeom prst="can">
            <a:avLst>
              <a:gd name="adj" fmla="val 40604"/>
            </a:avLst>
          </a:prstGeom>
          <a:gradFill rotWithShape="0">
            <a:gsLst>
              <a:gs pos="0">
                <a:srgbClr val="FFFFCC">
                  <a:gamma/>
                  <a:shade val="56078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56078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5" name="Oval 5">
            <a:extLst>
              <a:ext uri="{FF2B5EF4-FFF2-40B4-BE49-F238E27FC236}">
                <a16:creationId xmlns:a16="http://schemas.microsoft.com/office/drawing/2014/main" xmlns="" id="{8349E1B9-DAC0-4991-9AB2-3FA718A3B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7418" y="1762125"/>
            <a:ext cx="2190750" cy="1119188"/>
          </a:xfrm>
          <a:prstGeom prst="ellips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>
                        <a:alpha val="50000"/>
                      </a:schemeClr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6" name="AutoShape 6">
            <a:extLst>
              <a:ext uri="{FF2B5EF4-FFF2-40B4-BE49-F238E27FC236}">
                <a16:creationId xmlns:a16="http://schemas.microsoft.com/office/drawing/2014/main" xmlns="" id="{191D1B18-5D3A-4A57-B1BB-48EDD1E30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87869" y="1131889"/>
            <a:ext cx="141287" cy="1190625"/>
          </a:xfrm>
          <a:prstGeom prst="can">
            <a:avLst>
              <a:gd name="adj" fmla="val 34527"/>
            </a:avLst>
          </a:prstGeom>
          <a:gradFill rotWithShape="0">
            <a:gsLst>
              <a:gs pos="0">
                <a:srgbClr val="FFFFCC">
                  <a:gamma/>
                  <a:shade val="56078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56078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7" name="Line 7">
            <a:extLst>
              <a:ext uri="{FF2B5EF4-FFF2-40B4-BE49-F238E27FC236}">
                <a16:creationId xmlns:a16="http://schemas.microsoft.com/office/drawing/2014/main" xmlns="" id="{62422030-68EC-4820-85E5-87CF8F26F5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46580" y="852489"/>
            <a:ext cx="1588" cy="5603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xmlns="" id="{A4735918-99C3-494E-B479-C80E6CAE2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5293" y="204152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0249" name="Line 9">
            <a:extLst>
              <a:ext uri="{FF2B5EF4-FFF2-40B4-BE49-F238E27FC236}">
                <a16:creationId xmlns:a16="http://schemas.microsoft.com/office/drawing/2014/main" xmlns="" id="{B1E768A9-2D3A-42C1-86EB-3BA6E98AEE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57718" y="2112963"/>
            <a:ext cx="989012" cy="20955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xmlns="" id="{BF247141-AE65-4198-91C0-BA43852C2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91402"/>
              </p:ext>
            </p:extLst>
          </p:nvPr>
        </p:nvGraphicFramePr>
        <p:xfrm>
          <a:off x="9392569" y="992189"/>
          <a:ext cx="2873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4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10250" name="Object 10">
                        <a:extLst>
                          <a:ext uri="{FF2B5EF4-FFF2-40B4-BE49-F238E27FC236}">
                            <a16:creationId xmlns:a16="http://schemas.microsoft.com/office/drawing/2014/main" xmlns="" id="{BF247141-AE65-4198-91C0-BA43852C2C5A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2569" y="992189"/>
                        <a:ext cx="2873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xmlns="" id="{CBB785F3-F677-4B5F-A113-BC476A3F9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46259"/>
              </p:ext>
            </p:extLst>
          </p:nvPr>
        </p:nvGraphicFramePr>
        <p:xfrm>
          <a:off x="10240294" y="2217739"/>
          <a:ext cx="3000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5" name="Equation" r:id="rId5" imgW="215640" imgH="228600" progId="Equation.3">
                  <p:embed/>
                </p:oleObj>
              </mc:Choice>
              <mc:Fallback>
                <p:oleObj name="Equation" r:id="rId5" imgW="215640" imgH="228600" progId="Equation.3">
                  <p:embed/>
                  <p:pic>
                    <p:nvPicPr>
                      <p:cNvPr id="10251" name="Object 11">
                        <a:extLst>
                          <a:ext uri="{FF2B5EF4-FFF2-40B4-BE49-F238E27FC236}">
                            <a16:creationId xmlns:a16="http://schemas.microsoft.com/office/drawing/2014/main" xmlns="" id="{CBB785F3-F677-4B5F-A113-BC476A3F98F0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0294" y="2217739"/>
                        <a:ext cx="3000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Line 13">
            <a:extLst>
              <a:ext uri="{FF2B5EF4-FFF2-40B4-BE49-F238E27FC236}">
                <a16:creationId xmlns:a16="http://schemas.microsoft.com/office/drawing/2014/main" xmlns="" id="{DA0FABE9-1031-40DC-8F09-4F6C9D9454D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368880" y="1628776"/>
            <a:ext cx="565150" cy="4349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254" name="Object 14">
            <a:extLst>
              <a:ext uri="{FF2B5EF4-FFF2-40B4-BE49-F238E27FC236}">
                <a16:creationId xmlns:a16="http://schemas.microsoft.com/office/drawing/2014/main" xmlns="" id="{67E3B25E-46DC-41BD-B67C-13EF91109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86578"/>
              </p:ext>
            </p:extLst>
          </p:nvPr>
        </p:nvGraphicFramePr>
        <p:xfrm>
          <a:off x="10597480" y="1247776"/>
          <a:ext cx="387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6" name="Equation" r:id="rId7" imgW="215640" imgH="266400" progId="Equation.3">
                  <p:embed/>
                </p:oleObj>
              </mc:Choice>
              <mc:Fallback>
                <p:oleObj name="Equation" r:id="rId7" imgW="215640" imgH="266400" progId="Equation.3">
                  <p:embed/>
                  <p:pic>
                    <p:nvPicPr>
                      <p:cNvPr id="10254" name="Object 14">
                        <a:extLst>
                          <a:ext uri="{FF2B5EF4-FFF2-40B4-BE49-F238E27FC236}">
                            <a16:creationId xmlns:a16="http://schemas.microsoft.com/office/drawing/2014/main" xmlns="" id="{67E3B25E-46DC-41BD-B67C-13EF9110985B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7480" y="1247776"/>
                        <a:ext cx="387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>
            <a:extLst>
              <a:ext uri="{FF2B5EF4-FFF2-40B4-BE49-F238E27FC236}">
                <a16:creationId xmlns:a16="http://schemas.microsoft.com/office/drawing/2014/main" xmlns="" id="{4B32DF4A-4AF3-4F03-A487-DDE0ED685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516092"/>
              </p:ext>
            </p:extLst>
          </p:nvPr>
        </p:nvGraphicFramePr>
        <p:xfrm>
          <a:off x="10946730" y="1622425"/>
          <a:ext cx="495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7" name="Equation" r:id="rId9" imgW="291960" imgH="291960" progId="Equation.3">
                  <p:embed/>
                </p:oleObj>
              </mc:Choice>
              <mc:Fallback>
                <p:oleObj name="Equation" r:id="rId9" imgW="291960" imgH="291960" progId="Equation.3">
                  <p:embed/>
                  <p:pic>
                    <p:nvPicPr>
                      <p:cNvPr id="10255" name="Object 15">
                        <a:extLst>
                          <a:ext uri="{FF2B5EF4-FFF2-40B4-BE49-F238E27FC236}">
                            <a16:creationId xmlns:a16="http://schemas.microsoft.com/office/drawing/2014/main" xmlns="" id="{4B32DF4A-4AF3-4F03-A487-DDE0ED68599B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6730" y="1622425"/>
                        <a:ext cx="4953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>
            <a:extLst>
              <a:ext uri="{FF2B5EF4-FFF2-40B4-BE49-F238E27FC236}">
                <a16:creationId xmlns:a16="http://schemas.microsoft.com/office/drawing/2014/main" xmlns="" id="{55412E55-7C93-4C35-99E4-6B138A733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791531"/>
              </p:ext>
            </p:extLst>
          </p:nvPr>
        </p:nvGraphicFramePr>
        <p:xfrm>
          <a:off x="9279855" y="2836863"/>
          <a:ext cx="1984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8" name="Equation" r:id="rId11" imgW="114120" imgH="253800" progId="Equation.3">
                  <p:embed/>
                </p:oleObj>
              </mc:Choice>
              <mc:Fallback>
                <p:oleObj name="Equation" r:id="rId11" imgW="114120" imgH="253800" progId="Equation.3">
                  <p:embed/>
                  <p:pic>
                    <p:nvPicPr>
                      <p:cNvPr id="10256" name="Object 16">
                        <a:extLst>
                          <a:ext uri="{FF2B5EF4-FFF2-40B4-BE49-F238E27FC236}">
                            <a16:creationId xmlns:a16="http://schemas.microsoft.com/office/drawing/2014/main" xmlns="" id="{55412E55-7C93-4C35-99E4-6B138A7334D7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9855" y="2836863"/>
                        <a:ext cx="1984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Line 17">
            <a:extLst>
              <a:ext uri="{FF2B5EF4-FFF2-40B4-BE49-F238E27FC236}">
                <a16:creationId xmlns:a16="http://schemas.microsoft.com/office/drawing/2014/main" xmlns="" id="{670B89C0-1265-44CB-812D-65D871A7141F}"/>
              </a:ext>
            </a:extLst>
          </p:cNvPr>
          <p:cNvSpPr>
            <a:spLocks noChangeShapeType="1"/>
          </p:cNvSpPr>
          <p:nvPr/>
        </p:nvSpPr>
        <p:spPr bwMode="auto">
          <a:xfrm>
            <a:off x="9251281" y="2770188"/>
            <a:ext cx="282575" cy="6985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58" name="Line 18">
            <a:extLst>
              <a:ext uri="{FF2B5EF4-FFF2-40B4-BE49-F238E27FC236}">
                <a16:creationId xmlns:a16="http://schemas.microsoft.com/office/drawing/2014/main" xmlns="" id="{69F3ED1F-D45C-4C8B-A92E-526C77E51DC7}"/>
              </a:ext>
            </a:extLst>
          </p:cNvPr>
          <p:cNvSpPr>
            <a:spLocks noChangeShapeType="1"/>
          </p:cNvSpPr>
          <p:nvPr/>
        </p:nvSpPr>
        <p:spPr bwMode="auto">
          <a:xfrm rot="607695" flipH="1" flipV="1">
            <a:off x="10819731" y="1960563"/>
            <a:ext cx="212725" cy="20955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0264" name="Group 24">
            <a:extLst>
              <a:ext uri="{FF2B5EF4-FFF2-40B4-BE49-F238E27FC236}">
                <a16:creationId xmlns:a16="http://schemas.microsoft.com/office/drawing/2014/main" xmlns="" id="{EDE5087F-55DC-45FA-8CD1-8DACB7B81E4F}"/>
              </a:ext>
            </a:extLst>
          </p:cNvPr>
          <p:cNvGrpSpPr>
            <a:grpSpLocks/>
          </p:cNvGrpSpPr>
          <p:nvPr/>
        </p:nvGrpSpPr>
        <p:grpSpPr bwMode="auto">
          <a:xfrm>
            <a:off x="9476705" y="4219575"/>
            <a:ext cx="1498600" cy="762000"/>
            <a:chOff x="1008" y="2832"/>
            <a:chExt cx="944" cy="480"/>
          </a:xfrm>
        </p:grpSpPr>
        <p:sp>
          <p:nvSpPr>
            <p:cNvPr id="10265" name="Freeform 25">
              <a:extLst>
                <a:ext uri="{FF2B5EF4-FFF2-40B4-BE49-F238E27FC236}">
                  <a16:creationId xmlns:a16="http://schemas.microsoft.com/office/drawing/2014/main" xmlns="" id="{69E08E13-8CC8-4D4D-8BAA-06456AE710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4" y="3060"/>
              <a:ext cx="888" cy="4"/>
            </a:xfrm>
            <a:custGeom>
              <a:avLst/>
              <a:gdLst>
                <a:gd name="T0" fmla="*/ 0 w 888"/>
                <a:gd name="T1" fmla="*/ 4 h 4"/>
                <a:gd name="T2" fmla="*/ 888 w 888"/>
                <a:gd name="T3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8" h="4">
                  <a:moveTo>
                    <a:pt x="0" y="4"/>
                  </a:moveTo>
                  <a:lnTo>
                    <a:pt x="888" y="0"/>
                  </a:lnTo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266" name="Object 26">
              <a:extLst>
                <a:ext uri="{FF2B5EF4-FFF2-40B4-BE49-F238E27FC236}">
                  <a16:creationId xmlns:a16="http://schemas.microsoft.com/office/drawing/2014/main" xmlns="" id="{63A5B072-5AA5-419F-960E-5D524F130D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4" y="3024"/>
            <a:ext cx="2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9" name="公式" r:id="rId13" imgW="114120" imgH="126720" progId="Equation.3">
                    <p:embed/>
                  </p:oleObj>
                </mc:Choice>
                <mc:Fallback>
                  <p:oleObj name="公式" r:id="rId13" imgW="114120" imgH="126720" progId="Equation.3">
                    <p:embed/>
                    <p:pic>
                      <p:nvPicPr>
                        <p:cNvPr id="10266" name="Object 26">
                          <a:extLst>
                            <a:ext uri="{FF2B5EF4-FFF2-40B4-BE49-F238E27FC236}">
                              <a16:creationId xmlns:a16="http://schemas.microsoft.com/office/drawing/2014/main" xmlns="" id="{63A5B072-5AA5-419F-960E-5D524F130D26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3024"/>
                          <a:ext cx="24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7" name="Line 27">
              <a:extLst>
                <a:ext uri="{FF2B5EF4-FFF2-40B4-BE49-F238E27FC236}">
                  <a16:creationId xmlns:a16="http://schemas.microsoft.com/office/drawing/2014/main" xmlns="" id="{8DC502F6-1A0B-4DEB-987F-FFA6D0C61B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2832"/>
              <a:ext cx="816" cy="24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296" name="Group 56">
            <a:extLst>
              <a:ext uri="{FF2B5EF4-FFF2-40B4-BE49-F238E27FC236}">
                <a16:creationId xmlns:a16="http://schemas.microsoft.com/office/drawing/2014/main" xmlns="" id="{4EFE344F-5201-4A3E-B748-BDD874B89AF4}"/>
              </a:ext>
            </a:extLst>
          </p:cNvPr>
          <p:cNvGrpSpPr>
            <a:grpSpLocks/>
          </p:cNvGrpSpPr>
          <p:nvPr/>
        </p:nvGrpSpPr>
        <p:grpSpPr bwMode="auto">
          <a:xfrm>
            <a:off x="10264105" y="3297238"/>
            <a:ext cx="744538" cy="1274762"/>
            <a:chOff x="1504" y="2251"/>
            <a:chExt cx="469" cy="803"/>
          </a:xfrm>
        </p:grpSpPr>
        <p:sp>
          <p:nvSpPr>
            <p:cNvPr id="10272" name="Line 32">
              <a:extLst>
                <a:ext uri="{FF2B5EF4-FFF2-40B4-BE49-F238E27FC236}">
                  <a16:creationId xmlns:a16="http://schemas.microsoft.com/office/drawing/2014/main" xmlns="" id="{5CD429DD-22DE-45A8-9C8A-7BB6A4C464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65" y="2614"/>
              <a:ext cx="408" cy="4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273" name="Object 33">
              <a:extLst>
                <a:ext uri="{FF2B5EF4-FFF2-40B4-BE49-F238E27FC236}">
                  <a16:creationId xmlns:a16="http://schemas.microsoft.com/office/drawing/2014/main" xmlns="" id="{218C172E-92F8-4D27-9FDA-CDE34D0121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4" y="2251"/>
            <a:ext cx="24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0" name="公式" r:id="rId15" imgW="215640" imgH="266400" progId="Equation.3">
                    <p:embed/>
                  </p:oleObj>
                </mc:Choice>
                <mc:Fallback>
                  <p:oleObj name="公式" r:id="rId15" imgW="215640" imgH="266400" progId="Equation.3">
                    <p:embed/>
                    <p:pic>
                      <p:nvPicPr>
                        <p:cNvPr id="10273" name="Object 33">
                          <a:extLst>
                            <a:ext uri="{FF2B5EF4-FFF2-40B4-BE49-F238E27FC236}">
                              <a16:creationId xmlns:a16="http://schemas.microsoft.com/office/drawing/2014/main" xmlns="" id="{218C172E-92F8-4D27-9FDA-CDE34D012135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" y="2251"/>
                          <a:ext cx="24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78" name="Group 38">
            <a:extLst>
              <a:ext uri="{FF2B5EF4-FFF2-40B4-BE49-F238E27FC236}">
                <a16:creationId xmlns:a16="http://schemas.microsoft.com/office/drawing/2014/main" xmlns="" id="{D2961CD8-2775-43EE-8B07-824F2BB44AB9}"/>
              </a:ext>
            </a:extLst>
          </p:cNvPr>
          <p:cNvGrpSpPr>
            <a:grpSpLocks/>
          </p:cNvGrpSpPr>
          <p:nvPr/>
        </p:nvGrpSpPr>
        <p:grpSpPr bwMode="auto">
          <a:xfrm>
            <a:off x="8638506" y="3979863"/>
            <a:ext cx="2436813" cy="1458912"/>
            <a:chOff x="480" y="2681"/>
            <a:chExt cx="1535" cy="919"/>
          </a:xfrm>
        </p:grpSpPr>
        <p:graphicFrame>
          <p:nvGraphicFramePr>
            <p:cNvPr id="10279" name="Object 39">
              <a:extLst>
                <a:ext uri="{FF2B5EF4-FFF2-40B4-BE49-F238E27FC236}">
                  <a16:creationId xmlns:a16="http://schemas.microsoft.com/office/drawing/2014/main" xmlns="" id="{7B23C779-7075-48B9-866A-687EAA04D2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312"/>
            <a:ext cx="13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1" name="Equation" r:id="rId17" imgW="114120" imgH="253800" progId="Equation.3">
                    <p:embed/>
                  </p:oleObj>
                </mc:Choice>
                <mc:Fallback>
                  <p:oleObj name="Equation" r:id="rId17" imgW="114120" imgH="253800" progId="Equation.3">
                    <p:embed/>
                    <p:pic>
                      <p:nvPicPr>
                        <p:cNvPr id="10279" name="Object 39">
                          <a:extLst>
                            <a:ext uri="{FF2B5EF4-FFF2-40B4-BE49-F238E27FC236}">
                              <a16:creationId xmlns:a16="http://schemas.microsoft.com/office/drawing/2014/main" xmlns="" id="{7B23C779-7075-48B9-866A-687EAA04D225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12"/>
                          <a:ext cx="13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0" name="Line 40">
              <a:extLst>
                <a:ext uri="{FF2B5EF4-FFF2-40B4-BE49-F238E27FC236}">
                  <a16:creationId xmlns:a16="http://schemas.microsoft.com/office/drawing/2014/main" xmlns="" id="{36438009-B147-4187-9A24-0DED777B56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3518"/>
              <a:ext cx="192" cy="4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81" name="Freeform 41">
              <a:extLst>
                <a:ext uri="{FF2B5EF4-FFF2-40B4-BE49-F238E27FC236}">
                  <a16:creationId xmlns:a16="http://schemas.microsoft.com/office/drawing/2014/main" xmlns="" id="{5FF29E76-E4BF-4878-83E0-5A256E9DA4A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" y="2681"/>
              <a:ext cx="1535" cy="900"/>
            </a:xfrm>
            <a:custGeom>
              <a:avLst/>
              <a:gdLst>
                <a:gd name="T0" fmla="*/ 289 w 1535"/>
                <a:gd name="T1" fmla="*/ 77 h 900"/>
                <a:gd name="T2" fmla="*/ 489 w 1535"/>
                <a:gd name="T3" fmla="*/ 22 h 900"/>
                <a:gd name="T4" fmla="*/ 545 w 1535"/>
                <a:gd name="T5" fmla="*/ 11 h 900"/>
                <a:gd name="T6" fmla="*/ 634 w 1535"/>
                <a:gd name="T7" fmla="*/ 0 h 900"/>
                <a:gd name="T8" fmla="*/ 923 w 1535"/>
                <a:gd name="T9" fmla="*/ 22 h 900"/>
                <a:gd name="T10" fmla="*/ 1034 w 1535"/>
                <a:gd name="T11" fmla="*/ 77 h 900"/>
                <a:gd name="T12" fmla="*/ 1112 w 1535"/>
                <a:gd name="T13" fmla="*/ 100 h 900"/>
                <a:gd name="T14" fmla="*/ 1312 w 1535"/>
                <a:gd name="T15" fmla="*/ 166 h 900"/>
                <a:gd name="T16" fmla="*/ 1400 w 1535"/>
                <a:gd name="T17" fmla="*/ 255 h 900"/>
                <a:gd name="T18" fmla="*/ 1445 w 1535"/>
                <a:gd name="T19" fmla="*/ 300 h 900"/>
                <a:gd name="T20" fmla="*/ 1423 w 1535"/>
                <a:gd name="T21" fmla="*/ 600 h 900"/>
                <a:gd name="T22" fmla="*/ 1367 w 1535"/>
                <a:gd name="T23" fmla="*/ 655 h 900"/>
                <a:gd name="T24" fmla="*/ 1312 w 1535"/>
                <a:gd name="T25" fmla="*/ 722 h 900"/>
                <a:gd name="T26" fmla="*/ 1256 w 1535"/>
                <a:gd name="T27" fmla="*/ 755 h 900"/>
                <a:gd name="T28" fmla="*/ 1200 w 1535"/>
                <a:gd name="T29" fmla="*/ 800 h 900"/>
                <a:gd name="T30" fmla="*/ 1078 w 1535"/>
                <a:gd name="T31" fmla="*/ 822 h 900"/>
                <a:gd name="T32" fmla="*/ 1023 w 1535"/>
                <a:gd name="T33" fmla="*/ 844 h 900"/>
                <a:gd name="T34" fmla="*/ 889 w 1535"/>
                <a:gd name="T35" fmla="*/ 866 h 900"/>
                <a:gd name="T36" fmla="*/ 712 w 1535"/>
                <a:gd name="T37" fmla="*/ 900 h 900"/>
                <a:gd name="T38" fmla="*/ 478 w 1535"/>
                <a:gd name="T39" fmla="*/ 888 h 900"/>
                <a:gd name="T40" fmla="*/ 234 w 1535"/>
                <a:gd name="T41" fmla="*/ 711 h 900"/>
                <a:gd name="T42" fmla="*/ 67 w 1535"/>
                <a:gd name="T43" fmla="*/ 533 h 900"/>
                <a:gd name="T44" fmla="*/ 100 w 1535"/>
                <a:gd name="T45" fmla="*/ 189 h 900"/>
                <a:gd name="T46" fmla="*/ 289 w 1535"/>
                <a:gd name="T47" fmla="*/ 77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35" h="900">
                  <a:moveTo>
                    <a:pt x="289" y="77"/>
                  </a:moveTo>
                  <a:cubicBezTo>
                    <a:pt x="361" y="24"/>
                    <a:pt x="394" y="34"/>
                    <a:pt x="489" y="22"/>
                  </a:cubicBezTo>
                  <a:cubicBezTo>
                    <a:pt x="508" y="20"/>
                    <a:pt x="526" y="14"/>
                    <a:pt x="545" y="11"/>
                  </a:cubicBezTo>
                  <a:cubicBezTo>
                    <a:pt x="575" y="7"/>
                    <a:pt x="604" y="4"/>
                    <a:pt x="634" y="0"/>
                  </a:cubicBezTo>
                  <a:cubicBezTo>
                    <a:pt x="728" y="5"/>
                    <a:pt x="829" y="1"/>
                    <a:pt x="923" y="22"/>
                  </a:cubicBezTo>
                  <a:cubicBezTo>
                    <a:pt x="966" y="31"/>
                    <a:pt x="996" y="60"/>
                    <a:pt x="1034" y="77"/>
                  </a:cubicBezTo>
                  <a:cubicBezTo>
                    <a:pt x="1059" y="88"/>
                    <a:pt x="1086" y="92"/>
                    <a:pt x="1112" y="100"/>
                  </a:cubicBezTo>
                  <a:cubicBezTo>
                    <a:pt x="1168" y="137"/>
                    <a:pt x="1246" y="150"/>
                    <a:pt x="1312" y="166"/>
                  </a:cubicBezTo>
                  <a:cubicBezTo>
                    <a:pt x="1350" y="193"/>
                    <a:pt x="1370" y="220"/>
                    <a:pt x="1400" y="255"/>
                  </a:cubicBezTo>
                  <a:cubicBezTo>
                    <a:pt x="1414" y="271"/>
                    <a:pt x="1445" y="300"/>
                    <a:pt x="1445" y="300"/>
                  </a:cubicBezTo>
                  <a:cubicBezTo>
                    <a:pt x="1475" y="390"/>
                    <a:pt x="1535" y="563"/>
                    <a:pt x="1423" y="600"/>
                  </a:cubicBezTo>
                  <a:cubicBezTo>
                    <a:pt x="1379" y="664"/>
                    <a:pt x="1425" y="606"/>
                    <a:pt x="1367" y="655"/>
                  </a:cubicBezTo>
                  <a:cubicBezTo>
                    <a:pt x="1318" y="697"/>
                    <a:pt x="1348" y="677"/>
                    <a:pt x="1312" y="722"/>
                  </a:cubicBezTo>
                  <a:cubicBezTo>
                    <a:pt x="1283" y="757"/>
                    <a:pt x="1296" y="735"/>
                    <a:pt x="1256" y="755"/>
                  </a:cubicBezTo>
                  <a:cubicBezTo>
                    <a:pt x="1135" y="816"/>
                    <a:pt x="1297" y="741"/>
                    <a:pt x="1200" y="800"/>
                  </a:cubicBezTo>
                  <a:cubicBezTo>
                    <a:pt x="1173" y="816"/>
                    <a:pt x="1089" y="821"/>
                    <a:pt x="1078" y="822"/>
                  </a:cubicBezTo>
                  <a:cubicBezTo>
                    <a:pt x="1060" y="829"/>
                    <a:pt x="1042" y="840"/>
                    <a:pt x="1023" y="844"/>
                  </a:cubicBezTo>
                  <a:cubicBezTo>
                    <a:pt x="979" y="854"/>
                    <a:pt x="889" y="866"/>
                    <a:pt x="889" y="866"/>
                  </a:cubicBezTo>
                  <a:cubicBezTo>
                    <a:pt x="832" y="885"/>
                    <a:pt x="771" y="889"/>
                    <a:pt x="712" y="900"/>
                  </a:cubicBezTo>
                  <a:cubicBezTo>
                    <a:pt x="634" y="896"/>
                    <a:pt x="556" y="895"/>
                    <a:pt x="478" y="888"/>
                  </a:cubicBezTo>
                  <a:cubicBezTo>
                    <a:pt x="369" y="879"/>
                    <a:pt x="329" y="743"/>
                    <a:pt x="234" y="711"/>
                  </a:cubicBezTo>
                  <a:cubicBezTo>
                    <a:pt x="175" y="652"/>
                    <a:pt x="138" y="580"/>
                    <a:pt x="67" y="533"/>
                  </a:cubicBezTo>
                  <a:cubicBezTo>
                    <a:pt x="47" y="429"/>
                    <a:pt x="0" y="256"/>
                    <a:pt x="100" y="189"/>
                  </a:cubicBezTo>
                  <a:cubicBezTo>
                    <a:pt x="137" y="113"/>
                    <a:pt x="224" y="105"/>
                    <a:pt x="289" y="77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282" name="Group 42">
            <a:extLst>
              <a:ext uri="{FF2B5EF4-FFF2-40B4-BE49-F238E27FC236}">
                <a16:creationId xmlns:a16="http://schemas.microsoft.com/office/drawing/2014/main" xmlns="" id="{DE3F5704-288C-4DDA-B74B-D91468B1D080}"/>
              </a:ext>
            </a:extLst>
          </p:cNvPr>
          <p:cNvGrpSpPr>
            <a:grpSpLocks/>
          </p:cNvGrpSpPr>
          <p:nvPr/>
        </p:nvGrpSpPr>
        <p:grpSpPr bwMode="auto">
          <a:xfrm>
            <a:off x="9095706" y="4295775"/>
            <a:ext cx="460375" cy="381000"/>
            <a:chOff x="672" y="2928"/>
            <a:chExt cx="290" cy="240"/>
          </a:xfrm>
        </p:grpSpPr>
        <p:grpSp>
          <p:nvGrpSpPr>
            <p:cNvPr id="10283" name="Group 43">
              <a:extLst>
                <a:ext uri="{FF2B5EF4-FFF2-40B4-BE49-F238E27FC236}">
                  <a16:creationId xmlns:a16="http://schemas.microsoft.com/office/drawing/2014/main" xmlns="" id="{43171841-96F6-463F-B3DB-7D2A26B69A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8" y="3024"/>
              <a:ext cx="144" cy="144"/>
              <a:chOff x="1152" y="2832"/>
              <a:chExt cx="144" cy="144"/>
            </a:xfrm>
          </p:grpSpPr>
          <p:sp>
            <p:nvSpPr>
              <p:cNvPr id="10284" name="Oval 44">
                <a:extLst>
                  <a:ext uri="{FF2B5EF4-FFF2-40B4-BE49-F238E27FC236}">
                    <a16:creationId xmlns:a16="http://schemas.microsoft.com/office/drawing/2014/main" xmlns="" id="{CE135749-59A7-4465-B252-4106C93390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2832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85" name="Oval 45">
                <a:extLst>
                  <a:ext uri="{FF2B5EF4-FFF2-40B4-BE49-F238E27FC236}">
                    <a16:creationId xmlns:a16="http://schemas.microsoft.com/office/drawing/2014/main" xmlns="" id="{F076592C-6C3D-4ABE-A20B-F74C6909A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88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0286" name="Object 46">
              <a:extLst>
                <a:ext uri="{FF2B5EF4-FFF2-40B4-BE49-F238E27FC236}">
                  <a16:creationId xmlns:a16="http://schemas.microsoft.com/office/drawing/2014/main" xmlns="" id="{337C9878-9C22-4E3E-981D-73A6A08BA8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928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2" name="Equation" r:id="rId19" imgW="164880" imgH="228600" progId="Equation.3">
                    <p:embed/>
                  </p:oleObj>
                </mc:Choice>
                <mc:Fallback>
                  <p:oleObj name="Equation" r:id="rId19" imgW="164880" imgH="228600" progId="Equation.3">
                    <p:embed/>
                    <p:pic>
                      <p:nvPicPr>
                        <p:cNvPr id="10286" name="Object 46">
                          <a:extLst>
                            <a:ext uri="{FF2B5EF4-FFF2-40B4-BE49-F238E27FC236}">
                              <a16:creationId xmlns:a16="http://schemas.microsoft.com/office/drawing/2014/main" xmlns="" id="{337C9878-9C22-4E3E-981D-73A6A08BA8F8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928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87" name="Group 47">
            <a:extLst>
              <a:ext uri="{FF2B5EF4-FFF2-40B4-BE49-F238E27FC236}">
                <a16:creationId xmlns:a16="http://schemas.microsoft.com/office/drawing/2014/main" xmlns="" id="{272AE4C5-D9A7-47A9-87A6-3102E2085057}"/>
              </a:ext>
            </a:extLst>
          </p:cNvPr>
          <p:cNvGrpSpPr>
            <a:grpSpLocks/>
          </p:cNvGrpSpPr>
          <p:nvPr/>
        </p:nvGrpSpPr>
        <p:grpSpPr bwMode="auto">
          <a:xfrm>
            <a:off x="9705305" y="3629025"/>
            <a:ext cx="533400" cy="438150"/>
            <a:chOff x="1008" y="2400"/>
            <a:chExt cx="336" cy="276"/>
          </a:xfrm>
        </p:grpSpPr>
        <p:sp>
          <p:nvSpPr>
            <p:cNvPr id="10288" name="AutoShape 48">
              <a:extLst>
                <a:ext uri="{FF2B5EF4-FFF2-40B4-BE49-F238E27FC236}">
                  <a16:creationId xmlns:a16="http://schemas.microsoft.com/office/drawing/2014/main" xmlns="" id="{04EEB95C-7489-40B9-A7B6-E8FD75BE6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400"/>
              <a:ext cx="336" cy="240"/>
            </a:xfrm>
            <a:prstGeom prst="wedgeRectCallout">
              <a:avLst>
                <a:gd name="adj1" fmla="val 41667"/>
                <a:gd name="adj2" fmla="val 18541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89" name="Object 49">
              <a:extLst>
                <a:ext uri="{FF2B5EF4-FFF2-40B4-BE49-F238E27FC236}">
                  <a16:creationId xmlns:a16="http://schemas.microsoft.com/office/drawing/2014/main" xmlns="" id="{94D992CC-7474-4E5A-B4DF-4D6953B5CD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400"/>
            <a:ext cx="28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3" name="Equation" r:id="rId21" imgW="317160" imgH="304560" progId="Equation.3">
                    <p:embed/>
                  </p:oleObj>
                </mc:Choice>
                <mc:Fallback>
                  <p:oleObj name="Equation" r:id="rId21" imgW="317160" imgH="304560" progId="Equation.3">
                    <p:embed/>
                    <p:pic>
                      <p:nvPicPr>
                        <p:cNvPr id="10289" name="Object 49">
                          <a:extLst>
                            <a:ext uri="{FF2B5EF4-FFF2-40B4-BE49-F238E27FC236}">
                              <a16:creationId xmlns:a16="http://schemas.microsoft.com/office/drawing/2014/main" xmlns="" id="{94D992CC-7474-4E5A-B4DF-4D6953B5CD03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00"/>
                          <a:ext cx="28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95" name="Group 55">
            <a:extLst>
              <a:ext uri="{FF2B5EF4-FFF2-40B4-BE49-F238E27FC236}">
                <a16:creationId xmlns:a16="http://schemas.microsoft.com/office/drawing/2014/main" xmlns="" id="{F6119B3A-1C33-4DB4-BC5B-732CDAB59164}"/>
              </a:ext>
            </a:extLst>
          </p:cNvPr>
          <p:cNvGrpSpPr>
            <a:grpSpLocks/>
          </p:cNvGrpSpPr>
          <p:nvPr/>
        </p:nvGrpSpPr>
        <p:grpSpPr bwMode="auto">
          <a:xfrm>
            <a:off x="10721306" y="3919538"/>
            <a:ext cx="574675" cy="673100"/>
            <a:chOff x="1792" y="2643"/>
            <a:chExt cx="362" cy="424"/>
          </a:xfrm>
        </p:grpSpPr>
        <p:graphicFrame>
          <p:nvGraphicFramePr>
            <p:cNvPr id="10269" name="Object 29">
              <a:extLst>
                <a:ext uri="{FF2B5EF4-FFF2-40B4-BE49-F238E27FC236}">
                  <a16:creationId xmlns:a16="http://schemas.microsoft.com/office/drawing/2014/main" xmlns="" id="{6C022CDE-1B45-422C-B3BC-1D92189BDF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6" y="2643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4" name="Equation" r:id="rId23" imgW="291960" imgH="291960" progId="Equation.3">
                    <p:embed/>
                  </p:oleObj>
                </mc:Choice>
                <mc:Fallback>
                  <p:oleObj name="Equation" r:id="rId23" imgW="291960" imgH="291960" progId="Equation.3">
                    <p:embed/>
                    <p:pic>
                      <p:nvPicPr>
                        <p:cNvPr id="10269" name="Object 29">
                          <a:extLst>
                            <a:ext uri="{FF2B5EF4-FFF2-40B4-BE49-F238E27FC236}">
                              <a16:creationId xmlns:a16="http://schemas.microsoft.com/office/drawing/2014/main" xmlns="" id="{6C022CDE-1B45-422C-B3BC-1D92189BDF7C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2643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0" name="Freeform 30">
              <a:extLst>
                <a:ext uri="{FF2B5EF4-FFF2-40B4-BE49-F238E27FC236}">
                  <a16:creationId xmlns:a16="http://schemas.microsoft.com/office/drawing/2014/main" xmlns="" id="{696BBE62-F5CF-413D-A55E-189C32A377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2" y="2885"/>
              <a:ext cx="181" cy="182"/>
            </a:xfrm>
            <a:custGeom>
              <a:avLst/>
              <a:gdLst>
                <a:gd name="T0" fmla="*/ 150 w 150"/>
                <a:gd name="T1" fmla="*/ 228 h 228"/>
                <a:gd name="T2" fmla="*/ 0 w 150"/>
                <a:gd name="T3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0" h="228">
                  <a:moveTo>
                    <a:pt x="150" y="228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0297" name="Line 57">
            <a:extLst>
              <a:ext uri="{FF2B5EF4-FFF2-40B4-BE49-F238E27FC236}">
                <a16:creationId xmlns:a16="http://schemas.microsoft.com/office/drawing/2014/main" xmlns="" id="{6F6FDB96-B774-416B-ACA0-08261BF90A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91043" y="857251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8" name="Line 58">
            <a:extLst>
              <a:ext uri="{FF2B5EF4-FFF2-40B4-BE49-F238E27FC236}">
                <a16:creationId xmlns:a16="http://schemas.microsoft.com/office/drawing/2014/main" xmlns="" id="{7C149EA9-A088-4F78-9ACD-DD434054CA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25980" y="857251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9" name="Line 59">
            <a:extLst>
              <a:ext uri="{FF2B5EF4-FFF2-40B4-BE49-F238E27FC236}">
                <a16:creationId xmlns:a16="http://schemas.microsoft.com/office/drawing/2014/main" xmlns="" id="{59C49C59-C1D0-4A2B-A25F-E72C53AA67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91043" y="32242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00" name="Line 60">
            <a:extLst>
              <a:ext uri="{FF2B5EF4-FFF2-40B4-BE49-F238E27FC236}">
                <a16:creationId xmlns:a16="http://schemas.microsoft.com/office/drawing/2014/main" xmlns="" id="{C9CA8345-952D-45BD-888B-1A96BB22D2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25980" y="32242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04" name="Text Box 64">
            <a:extLst>
              <a:ext uri="{FF2B5EF4-FFF2-40B4-BE49-F238E27FC236}">
                <a16:creationId xmlns:a16="http://schemas.microsoft.com/office/drawing/2014/main" xmlns="" id="{6485A6C5-CA35-4748-AD6B-B770EAF39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60" y="877888"/>
            <a:ext cx="48244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若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回路绕向与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方向不符合右螺旋</a:t>
            </a:r>
            <a:endParaRPr lang="zh-CN" altLang="en-US" sz="24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05" name="Text Box 65">
            <a:extLst>
              <a:ext uri="{FF2B5EF4-FFF2-40B4-BE49-F238E27FC236}">
                <a16:creationId xmlns:a16="http://schemas.microsoft.com/office/drawing/2014/main" xmlns="" id="{9A3D92B6-31E9-4078-B5D5-10BDC0698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219" y="3478213"/>
            <a:ext cx="3657600" cy="58896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对任意形状的回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4" grpId="0" autoUpdateAnimBg="0"/>
      <p:bldP spid="10305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1">
            <a:extLst>
              <a:ext uri="{FF2B5EF4-FFF2-40B4-BE49-F238E27FC236}">
                <a16:creationId xmlns:a16="http://schemas.microsoft.com/office/drawing/2014/main" xmlns="" id="{9B02BBEB-0ECA-4AC3-AC78-D8CBA4CD35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D8AD9B-6314-4C16-9A52-6FE4D7E91069}" type="slidenum">
              <a:rPr lang="en-US" altLang="zh-CN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80" name="Text Box 16">
            <a:extLst>
              <a:ext uri="{FF2B5EF4-FFF2-40B4-BE49-F238E27FC236}">
                <a16:creationId xmlns:a16="http://schemas.microsoft.com/office/drawing/2014/main" xmlns="" id="{D4E7426D-9FB3-4CDB-8601-A9476C5BA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918" y="1155024"/>
            <a:ext cx="3200400" cy="58896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电流在回路之外</a:t>
            </a:r>
          </a:p>
        </p:txBody>
      </p:sp>
      <p:grpSp>
        <p:nvGrpSpPr>
          <p:cNvPr id="11308" name="Group 44">
            <a:extLst>
              <a:ext uri="{FF2B5EF4-FFF2-40B4-BE49-F238E27FC236}">
                <a16:creationId xmlns:a16="http://schemas.microsoft.com/office/drawing/2014/main" xmlns="" id="{FB23E620-8D3B-4E78-B325-92ED913AC7AF}"/>
              </a:ext>
            </a:extLst>
          </p:cNvPr>
          <p:cNvGrpSpPr>
            <a:grpSpLocks/>
          </p:cNvGrpSpPr>
          <p:nvPr/>
        </p:nvGrpSpPr>
        <p:grpSpPr bwMode="auto">
          <a:xfrm>
            <a:off x="8913284" y="1155024"/>
            <a:ext cx="2827337" cy="4594225"/>
            <a:chOff x="192" y="672"/>
            <a:chExt cx="2208" cy="3168"/>
          </a:xfrm>
        </p:grpSpPr>
        <p:grpSp>
          <p:nvGrpSpPr>
            <p:cNvPr id="11266" name="Group 2">
              <a:extLst>
                <a:ext uri="{FF2B5EF4-FFF2-40B4-BE49-F238E27FC236}">
                  <a16:creationId xmlns:a16="http://schemas.microsoft.com/office/drawing/2014/main" xmlns="" id="{F1B33A36-641C-4CFF-9F20-73D66463B4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672"/>
              <a:ext cx="2208" cy="3168"/>
              <a:chOff x="192" y="672"/>
              <a:chExt cx="2208" cy="3168"/>
            </a:xfrm>
          </p:grpSpPr>
          <p:sp>
            <p:nvSpPr>
              <p:cNvPr id="11267" name="Rectangle 3">
                <a:extLst>
                  <a:ext uri="{FF2B5EF4-FFF2-40B4-BE49-F238E27FC236}">
                    <a16:creationId xmlns:a16="http://schemas.microsoft.com/office/drawing/2014/main" xmlns="" id="{25CDC0A9-6677-4AED-95EE-20BF1DF5D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672"/>
                <a:ext cx="2208" cy="316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268" name="Group 4">
                <a:extLst>
                  <a:ext uri="{FF2B5EF4-FFF2-40B4-BE49-F238E27FC236}">
                    <a16:creationId xmlns:a16="http://schemas.microsoft.com/office/drawing/2014/main" xmlns="" id="{A1D28E55-1D5C-4725-8ADF-DD61376743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" y="2582"/>
                <a:ext cx="178" cy="209"/>
                <a:chOff x="2448" y="3360"/>
                <a:chExt cx="144" cy="144"/>
              </a:xfrm>
            </p:grpSpPr>
            <p:sp>
              <p:nvSpPr>
                <p:cNvPr id="11269" name="Oval 5">
                  <a:extLst>
                    <a:ext uri="{FF2B5EF4-FFF2-40B4-BE49-F238E27FC236}">
                      <a16:creationId xmlns:a16="http://schemas.microsoft.com/office/drawing/2014/main" xmlns="" id="{28A25320-9B70-4152-9245-F816ED928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8" y="3360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270" name="Oval 6">
                  <a:extLst>
                    <a:ext uri="{FF2B5EF4-FFF2-40B4-BE49-F238E27FC236}">
                      <a16:creationId xmlns:a16="http://schemas.microsoft.com/office/drawing/2014/main" xmlns="" id="{B8F88F9E-948B-4B01-B7F9-B0BAF76C36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6" y="3408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aphicFrame>
            <p:nvGraphicFramePr>
              <p:cNvPr id="11271" name="Object 7">
                <a:extLst>
                  <a:ext uri="{FF2B5EF4-FFF2-40B4-BE49-F238E27FC236}">
                    <a16:creationId xmlns:a16="http://schemas.microsoft.com/office/drawing/2014/main" xmlns="" id="{F34AF202-BBC2-4029-93B7-2271A1B3F1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7" y="2544"/>
              <a:ext cx="19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68" name="Equation" r:id="rId3" imgW="164880" imgH="228600" progId="Equation.3">
                      <p:embed/>
                    </p:oleObj>
                  </mc:Choice>
                  <mc:Fallback>
                    <p:oleObj name="Equation" r:id="rId3" imgW="164880" imgH="228600" progId="Equation.3">
                      <p:embed/>
                      <p:pic>
                        <p:nvPicPr>
                          <p:cNvPr id="11271" name="Object 7">
                            <a:extLst>
                              <a:ext uri="{FF2B5EF4-FFF2-40B4-BE49-F238E27FC236}">
                                <a16:creationId xmlns:a16="http://schemas.microsoft.com/office/drawing/2014/main" xmlns="" id="{F34AF202-BBC2-4029-93B7-2271A1B3F1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" y="2544"/>
                            <a:ext cx="195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72" name="Group 8">
              <a:extLst>
                <a:ext uri="{FF2B5EF4-FFF2-40B4-BE49-F238E27FC236}">
                  <a16:creationId xmlns:a16="http://schemas.microsoft.com/office/drawing/2014/main" xmlns="" id="{6C7992FF-E333-4B55-A28E-84577151E1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0" y="1681"/>
              <a:ext cx="1146" cy="1583"/>
              <a:chOff x="1268" y="1624"/>
              <a:chExt cx="1146" cy="1583"/>
            </a:xfrm>
          </p:grpSpPr>
          <p:grpSp>
            <p:nvGrpSpPr>
              <p:cNvPr id="11273" name="Group 9">
                <a:extLst>
                  <a:ext uri="{FF2B5EF4-FFF2-40B4-BE49-F238E27FC236}">
                    <a16:creationId xmlns:a16="http://schemas.microsoft.com/office/drawing/2014/main" xmlns="" id="{C4FAC722-A3AA-4F7B-B30F-0178EAE3BC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68" y="1624"/>
                <a:ext cx="1033" cy="1583"/>
                <a:chOff x="1268" y="1624"/>
                <a:chExt cx="1033" cy="1583"/>
              </a:xfrm>
            </p:grpSpPr>
            <p:sp>
              <p:nvSpPr>
                <p:cNvPr id="11274" name="Freeform 10">
                  <a:extLst>
                    <a:ext uri="{FF2B5EF4-FFF2-40B4-BE49-F238E27FC236}">
                      <a16:creationId xmlns:a16="http://schemas.microsoft.com/office/drawing/2014/main" xmlns="" id="{B014CF6C-B11A-4925-82E7-56D524F958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8" y="1624"/>
                  <a:ext cx="1033" cy="1583"/>
                </a:xfrm>
                <a:custGeom>
                  <a:avLst/>
                  <a:gdLst>
                    <a:gd name="T0" fmla="*/ 20 w 1033"/>
                    <a:gd name="T1" fmla="*/ 224 h 1583"/>
                    <a:gd name="T2" fmla="*/ 341 w 1033"/>
                    <a:gd name="T3" fmla="*/ 0 h 1583"/>
                    <a:gd name="T4" fmla="*/ 506 w 1033"/>
                    <a:gd name="T5" fmla="*/ 16 h 1583"/>
                    <a:gd name="T6" fmla="*/ 581 w 1033"/>
                    <a:gd name="T7" fmla="*/ 48 h 1583"/>
                    <a:gd name="T8" fmla="*/ 708 w 1033"/>
                    <a:gd name="T9" fmla="*/ 178 h 1583"/>
                    <a:gd name="T10" fmla="*/ 783 w 1033"/>
                    <a:gd name="T11" fmla="*/ 226 h 1583"/>
                    <a:gd name="T12" fmla="*/ 896 w 1033"/>
                    <a:gd name="T13" fmla="*/ 437 h 1583"/>
                    <a:gd name="T14" fmla="*/ 972 w 1033"/>
                    <a:gd name="T15" fmla="*/ 631 h 1583"/>
                    <a:gd name="T16" fmla="*/ 997 w 1033"/>
                    <a:gd name="T17" fmla="*/ 729 h 1583"/>
                    <a:gd name="T18" fmla="*/ 1010 w 1033"/>
                    <a:gd name="T19" fmla="*/ 777 h 1583"/>
                    <a:gd name="T20" fmla="*/ 1004 w 1033"/>
                    <a:gd name="T21" fmla="*/ 1240 h 1583"/>
                    <a:gd name="T22" fmla="*/ 972 w 1033"/>
                    <a:gd name="T23" fmla="*/ 1320 h 1583"/>
                    <a:gd name="T24" fmla="*/ 700 w 1033"/>
                    <a:gd name="T25" fmla="*/ 1544 h 1583"/>
                    <a:gd name="T26" fmla="*/ 481 w 1033"/>
                    <a:gd name="T27" fmla="*/ 1538 h 1583"/>
                    <a:gd name="T28" fmla="*/ 417 w 1033"/>
                    <a:gd name="T29" fmla="*/ 1458 h 1583"/>
                    <a:gd name="T30" fmla="*/ 292 w 1033"/>
                    <a:gd name="T31" fmla="*/ 1392 h 1583"/>
                    <a:gd name="T32" fmla="*/ 141 w 1033"/>
                    <a:gd name="T33" fmla="*/ 1150 h 1583"/>
                    <a:gd name="T34" fmla="*/ 102 w 1033"/>
                    <a:gd name="T35" fmla="*/ 1052 h 1583"/>
                    <a:gd name="T36" fmla="*/ 52 w 1033"/>
                    <a:gd name="T37" fmla="*/ 793 h 1583"/>
                    <a:gd name="T38" fmla="*/ 14 w 1033"/>
                    <a:gd name="T39" fmla="*/ 695 h 1583"/>
                    <a:gd name="T40" fmla="*/ 27 w 1033"/>
                    <a:gd name="T41" fmla="*/ 356 h 1583"/>
                    <a:gd name="T42" fmla="*/ 20 w 1033"/>
                    <a:gd name="T43" fmla="*/ 224 h 15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033" h="1583">
                      <a:moveTo>
                        <a:pt x="20" y="224"/>
                      </a:moveTo>
                      <a:cubicBezTo>
                        <a:pt x="108" y="0"/>
                        <a:pt x="231" y="23"/>
                        <a:pt x="341" y="0"/>
                      </a:cubicBezTo>
                      <a:cubicBezTo>
                        <a:pt x="396" y="6"/>
                        <a:pt x="451" y="6"/>
                        <a:pt x="506" y="16"/>
                      </a:cubicBezTo>
                      <a:cubicBezTo>
                        <a:pt x="532" y="22"/>
                        <a:pt x="581" y="48"/>
                        <a:pt x="581" y="48"/>
                      </a:cubicBezTo>
                      <a:cubicBezTo>
                        <a:pt x="614" y="87"/>
                        <a:pt x="668" y="147"/>
                        <a:pt x="708" y="178"/>
                      </a:cubicBezTo>
                      <a:cubicBezTo>
                        <a:pt x="801" y="248"/>
                        <a:pt x="687" y="130"/>
                        <a:pt x="783" y="226"/>
                      </a:cubicBezTo>
                      <a:cubicBezTo>
                        <a:pt x="837" y="281"/>
                        <a:pt x="848" y="373"/>
                        <a:pt x="896" y="437"/>
                      </a:cubicBezTo>
                      <a:cubicBezTo>
                        <a:pt x="914" y="507"/>
                        <a:pt x="949" y="564"/>
                        <a:pt x="972" y="631"/>
                      </a:cubicBezTo>
                      <a:cubicBezTo>
                        <a:pt x="982" y="663"/>
                        <a:pt x="989" y="697"/>
                        <a:pt x="997" y="729"/>
                      </a:cubicBezTo>
                      <a:cubicBezTo>
                        <a:pt x="1002" y="745"/>
                        <a:pt x="1010" y="777"/>
                        <a:pt x="1010" y="777"/>
                      </a:cubicBezTo>
                      <a:cubicBezTo>
                        <a:pt x="1028" y="984"/>
                        <a:pt x="1033" y="982"/>
                        <a:pt x="1004" y="1240"/>
                      </a:cubicBezTo>
                      <a:cubicBezTo>
                        <a:pt x="1001" y="1262"/>
                        <a:pt x="983" y="1302"/>
                        <a:pt x="972" y="1320"/>
                      </a:cubicBezTo>
                      <a:cubicBezTo>
                        <a:pt x="853" y="1504"/>
                        <a:pt x="908" y="1480"/>
                        <a:pt x="700" y="1544"/>
                      </a:cubicBezTo>
                      <a:cubicBezTo>
                        <a:pt x="641" y="1537"/>
                        <a:pt x="529" y="1583"/>
                        <a:pt x="481" y="1538"/>
                      </a:cubicBezTo>
                      <a:cubicBezTo>
                        <a:pt x="457" y="1514"/>
                        <a:pt x="446" y="1466"/>
                        <a:pt x="417" y="1458"/>
                      </a:cubicBezTo>
                      <a:cubicBezTo>
                        <a:pt x="368" y="1442"/>
                        <a:pt x="335" y="1428"/>
                        <a:pt x="292" y="1392"/>
                      </a:cubicBezTo>
                      <a:cubicBezTo>
                        <a:pt x="247" y="1306"/>
                        <a:pt x="189" y="1233"/>
                        <a:pt x="141" y="1150"/>
                      </a:cubicBezTo>
                      <a:cubicBezTo>
                        <a:pt x="132" y="1115"/>
                        <a:pt x="111" y="1087"/>
                        <a:pt x="102" y="1052"/>
                      </a:cubicBezTo>
                      <a:cubicBezTo>
                        <a:pt x="81" y="969"/>
                        <a:pt x="83" y="873"/>
                        <a:pt x="52" y="793"/>
                      </a:cubicBezTo>
                      <a:cubicBezTo>
                        <a:pt x="0" y="659"/>
                        <a:pt x="50" y="828"/>
                        <a:pt x="14" y="695"/>
                      </a:cubicBezTo>
                      <a:cubicBezTo>
                        <a:pt x="18" y="582"/>
                        <a:pt x="20" y="469"/>
                        <a:pt x="27" y="356"/>
                      </a:cubicBezTo>
                      <a:cubicBezTo>
                        <a:pt x="29" y="321"/>
                        <a:pt x="55" y="224"/>
                        <a:pt x="20" y="224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33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275" name="Line 11">
                  <a:extLst>
                    <a:ext uri="{FF2B5EF4-FFF2-40B4-BE49-F238E27FC236}">
                      <a16:creationId xmlns:a16="http://schemas.microsoft.com/office/drawing/2014/main" xmlns="" id="{56FE4B3B-D072-4751-B89C-07ACE7F7AE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2" y="2976"/>
                  <a:ext cx="109" cy="14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aphicFrame>
            <p:nvGraphicFramePr>
              <p:cNvPr id="11276" name="Object 12">
                <a:extLst>
                  <a:ext uri="{FF2B5EF4-FFF2-40B4-BE49-F238E27FC236}">
                    <a16:creationId xmlns:a16="http://schemas.microsoft.com/office/drawing/2014/main" xmlns="" id="{049A6970-C6B4-4F97-9371-7CFA1A289D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56" y="2832"/>
              <a:ext cx="158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69" name="Equation" r:id="rId5" imgW="114120" imgH="253800" progId="Equation.3">
                      <p:embed/>
                    </p:oleObj>
                  </mc:Choice>
                  <mc:Fallback>
                    <p:oleObj name="Equation" r:id="rId5" imgW="114120" imgH="253800" progId="Equation.3">
                      <p:embed/>
                      <p:pic>
                        <p:nvPicPr>
                          <p:cNvPr id="11276" name="Object 12">
                            <a:extLst>
                              <a:ext uri="{FF2B5EF4-FFF2-40B4-BE49-F238E27FC236}">
                                <a16:creationId xmlns:a16="http://schemas.microsoft.com/office/drawing/2014/main" xmlns="" id="{049A6970-C6B4-4F97-9371-7CFA1A289D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2832"/>
                            <a:ext cx="158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82" name="Group 18">
              <a:extLst>
                <a:ext uri="{FF2B5EF4-FFF2-40B4-BE49-F238E27FC236}">
                  <a16:creationId xmlns:a16="http://schemas.microsoft.com/office/drawing/2014/main" xmlns="" id="{70844B6A-A2B7-42D0-9204-822681988B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2016"/>
              <a:ext cx="384" cy="336"/>
              <a:chOff x="432" y="1968"/>
              <a:chExt cx="384" cy="336"/>
            </a:xfrm>
          </p:grpSpPr>
          <p:sp>
            <p:nvSpPr>
              <p:cNvPr id="11283" name="AutoShape 19">
                <a:extLst>
                  <a:ext uri="{FF2B5EF4-FFF2-40B4-BE49-F238E27FC236}">
                    <a16:creationId xmlns:a16="http://schemas.microsoft.com/office/drawing/2014/main" xmlns="" id="{CFA78FA8-08B7-45E3-BABF-69B50A90A5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968"/>
                <a:ext cx="384" cy="336"/>
              </a:xfrm>
              <a:prstGeom prst="wedgeRectCallout">
                <a:avLst>
                  <a:gd name="adj1" fmla="val 110940"/>
                  <a:gd name="adj2" fmla="val 114583"/>
                </a:avLst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rgbClr val="9900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lang="zh-CN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1284" name="Object 20">
                <a:extLst>
                  <a:ext uri="{FF2B5EF4-FFF2-40B4-BE49-F238E27FC236}">
                    <a16:creationId xmlns:a16="http://schemas.microsoft.com/office/drawing/2014/main" xmlns="" id="{193C88CB-80B9-4B3D-9A47-ED1ACFB2B0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0" y="1968"/>
              <a:ext cx="37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70" name="Equation" r:id="rId7" imgW="317160" imgH="304560" progId="Equation.3">
                      <p:embed/>
                    </p:oleObj>
                  </mc:Choice>
                  <mc:Fallback>
                    <p:oleObj name="Equation" r:id="rId7" imgW="317160" imgH="304560" progId="Equation.3">
                      <p:embed/>
                      <p:pic>
                        <p:nvPicPr>
                          <p:cNvPr id="11284" name="Object 20">
                            <a:extLst>
                              <a:ext uri="{FF2B5EF4-FFF2-40B4-BE49-F238E27FC236}">
                                <a16:creationId xmlns:a16="http://schemas.microsoft.com/office/drawing/2014/main" xmlns="" id="{193C88CB-80B9-4B3D-9A47-ED1ACFB2B0E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" y="1968"/>
                            <a:ext cx="376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8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85" name="Group 21">
              <a:extLst>
                <a:ext uri="{FF2B5EF4-FFF2-40B4-BE49-F238E27FC236}">
                  <a16:creationId xmlns:a16="http://schemas.microsoft.com/office/drawing/2014/main" xmlns="" id="{0EC42631-4839-47D0-9EC3-9A24B6D874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2256"/>
              <a:ext cx="386" cy="384"/>
              <a:chOff x="1296" y="2208"/>
              <a:chExt cx="386" cy="384"/>
            </a:xfrm>
          </p:grpSpPr>
          <p:graphicFrame>
            <p:nvGraphicFramePr>
              <p:cNvPr id="11286" name="Object 22">
                <a:extLst>
                  <a:ext uri="{FF2B5EF4-FFF2-40B4-BE49-F238E27FC236}">
                    <a16:creationId xmlns:a16="http://schemas.microsoft.com/office/drawing/2014/main" xmlns="" id="{7A4DEE03-3A7C-48CD-A0CC-8819671070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50" y="2208"/>
              <a:ext cx="332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71" name="Equation" r:id="rId9" imgW="291960" imgH="342720" progId="Equation.3">
                      <p:embed/>
                    </p:oleObj>
                  </mc:Choice>
                  <mc:Fallback>
                    <p:oleObj name="Equation" r:id="rId9" imgW="291960" imgH="342720" progId="Equation.3">
                      <p:embed/>
                      <p:pic>
                        <p:nvPicPr>
                          <p:cNvPr id="11286" name="Object 22">
                            <a:extLst>
                              <a:ext uri="{FF2B5EF4-FFF2-40B4-BE49-F238E27FC236}">
                                <a16:creationId xmlns:a16="http://schemas.microsoft.com/office/drawing/2014/main" xmlns="" id="{7A4DEE03-3A7C-48CD-A0CC-8819671070E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0" y="2208"/>
                            <a:ext cx="332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7" name="Line 23">
                <a:extLst>
                  <a:ext uri="{FF2B5EF4-FFF2-40B4-BE49-F238E27FC236}">
                    <a16:creationId xmlns:a16="http://schemas.microsoft.com/office/drawing/2014/main" xmlns="" id="{55278CDD-79DD-4C2F-B7F0-B7CE3D23CA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352"/>
                <a:ext cx="48" cy="240"/>
              </a:xfrm>
              <a:prstGeom prst="line">
                <a:avLst/>
              </a:prstGeom>
              <a:noFill/>
              <a:ln w="38100">
                <a:solidFill>
                  <a:srgbClr val="CC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288" name="Group 24">
              <a:extLst>
                <a:ext uri="{FF2B5EF4-FFF2-40B4-BE49-F238E27FC236}">
                  <a16:creationId xmlns:a16="http://schemas.microsoft.com/office/drawing/2014/main" xmlns="" id="{0B92359C-34FC-4092-AA09-3FB5288139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496"/>
              <a:ext cx="768" cy="528"/>
              <a:chOff x="528" y="2496"/>
              <a:chExt cx="768" cy="528"/>
            </a:xfrm>
          </p:grpSpPr>
          <p:graphicFrame>
            <p:nvGraphicFramePr>
              <p:cNvPr id="11289" name="Object 25">
                <a:extLst>
                  <a:ext uri="{FF2B5EF4-FFF2-40B4-BE49-F238E27FC236}">
                    <a16:creationId xmlns:a16="http://schemas.microsoft.com/office/drawing/2014/main" xmlns="" id="{8EB430F3-FAE3-4B38-AAF1-FEA46F2D593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0" y="2496"/>
              <a:ext cx="336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72" name="公式" r:id="rId11" imgW="126720" imgH="215640" progId="Equation.3">
                      <p:embed/>
                    </p:oleObj>
                  </mc:Choice>
                  <mc:Fallback>
                    <p:oleObj name="公式" r:id="rId11" imgW="126720" imgH="215640" progId="Equation.3">
                      <p:embed/>
                      <p:pic>
                        <p:nvPicPr>
                          <p:cNvPr id="11289" name="Object 25">
                            <a:extLst>
                              <a:ext uri="{FF2B5EF4-FFF2-40B4-BE49-F238E27FC236}">
                                <a16:creationId xmlns:a16="http://schemas.microsoft.com/office/drawing/2014/main" xmlns="" id="{8EB430F3-FAE3-4B38-AAF1-FEA46F2D593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2496"/>
                            <a:ext cx="336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0" name="Freeform 26">
                <a:extLst>
                  <a:ext uri="{FF2B5EF4-FFF2-40B4-BE49-F238E27FC236}">
                    <a16:creationId xmlns:a16="http://schemas.microsoft.com/office/drawing/2014/main" xmlns="" id="{807195E1-138D-47CB-A40C-00189FBA4C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628"/>
                <a:ext cx="768" cy="82"/>
              </a:xfrm>
              <a:custGeom>
                <a:avLst/>
                <a:gdLst>
                  <a:gd name="T0" fmla="*/ 0 w 768"/>
                  <a:gd name="T1" fmla="*/ 82 h 82"/>
                  <a:gd name="T2" fmla="*/ 768 w 768"/>
                  <a:gd name="T3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68" h="82">
                    <a:moveTo>
                      <a:pt x="0" y="82"/>
                    </a:moveTo>
                    <a:lnTo>
                      <a:pt x="768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291" name="Group 27">
              <a:extLst>
                <a:ext uri="{FF2B5EF4-FFF2-40B4-BE49-F238E27FC236}">
                  <a16:creationId xmlns:a16="http://schemas.microsoft.com/office/drawing/2014/main" xmlns="" id="{5CA7DB53-A1D8-499B-89F2-BED21430E6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2" y="2022"/>
              <a:ext cx="1744" cy="954"/>
              <a:chOff x="560" y="1974"/>
              <a:chExt cx="1744" cy="954"/>
            </a:xfrm>
          </p:grpSpPr>
          <p:sp>
            <p:nvSpPr>
              <p:cNvPr id="11292" name="Line 28">
                <a:extLst>
                  <a:ext uri="{FF2B5EF4-FFF2-40B4-BE49-F238E27FC236}">
                    <a16:creationId xmlns:a16="http://schemas.microsoft.com/office/drawing/2014/main" xmlns="" id="{4C32360C-AC56-485D-BF6C-F2353A3E13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0" y="1974"/>
                <a:ext cx="1579" cy="699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293" name="Group 29">
                <a:extLst>
                  <a:ext uri="{FF2B5EF4-FFF2-40B4-BE49-F238E27FC236}">
                    <a16:creationId xmlns:a16="http://schemas.microsoft.com/office/drawing/2014/main" xmlns="" id="{04AB7872-8EE6-4AC3-B4D4-DD06BE1BED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5" y="2400"/>
                <a:ext cx="1689" cy="528"/>
                <a:chOff x="615" y="2400"/>
                <a:chExt cx="1689" cy="528"/>
              </a:xfrm>
            </p:grpSpPr>
            <p:sp>
              <p:nvSpPr>
                <p:cNvPr id="11294" name="Line 30">
                  <a:extLst>
                    <a:ext uri="{FF2B5EF4-FFF2-40B4-BE49-F238E27FC236}">
                      <a16:creationId xmlns:a16="http://schemas.microsoft.com/office/drawing/2014/main" xmlns="" id="{D4A8A09E-A8E4-4303-9B1A-24AFE90900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15" y="2448"/>
                  <a:ext cx="1689" cy="225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11295" name="Object 31">
                  <a:extLst>
                    <a:ext uri="{FF2B5EF4-FFF2-40B4-BE49-F238E27FC236}">
                      <a16:creationId xmlns:a16="http://schemas.microsoft.com/office/drawing/2014/main" xmlns="" id="{82B5C7B5-9239-4A86-AF08-EA1961BFF12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80" y="2400"/>
                <a:ext cx="418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773" name="公式" r:id="rId13" imgW="139680" imgH="215640" progId="Equation.3">
                        <p:embed/>
                      </p:oleObj>
                    </mc:Choice>
                    <mc:Fallback>
                      <p:oleObj name="公式" r:id="rId13" imgW="139680" imgH="215640" progId="Equation.3">
                        <p:embed/>
                        <p:pic>
                          <p:nvPicPr>
                            <p:cNvPr id="11295" name="Object 31">
                              <a:extLst>
                                <a:ext uri="{FF2B5EF4-FFF2-40B4-BE49-F238E27FC236}">
                                  <a16:creationId xmlns:a16="http://schemas.microsoft.com/office/drawing/2014/main" xmlns="" id="{82B5C7B5-9239-4A86-AF08-EA1961BFF12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80" y="2400"/>
                              <a:ext cx="418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1296" name="Group 32">
              <a:extLst>
                <a:ext uri="{FF2B5EF4-FFF2-40B4-BE49-F238E27FC236}">
                  <a16:creationId xmlns:a16="http://schemas.microsoft.com/office/drawing/2014/main" xmlns="" id="{42D208FB-9843-4F49-BCE3-063DB5C26D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2022"/>
              <a:ext cx="426" cy="487"/>
              <a:chOff x="1824" y="2022"/>
              <a:chExt cx="426" cy="487"/>
            </a:xfrm>
          </p:grpSpPr>
          <p:sp>
            <p:nvSpPr>
              <p:cNvPr id="11297" name="Freeform 33">
                <a:extLst>
                  <a:ext uri="{FF2B5EF4-FFF2-40B4-BE49-F238E27FC236}">
                    <a16:creationId xmlns:a16="http://schemas.microsoft.com/office/drawing/2014/main" xmlns="" id="{BC6DD109-1F15-404D-9067-7E98826CBD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4" y="2022"/>
                <a:ext cx="156" cy="480"/>
              </a:xfrm>
              <a:custGeom>
                <a:avLst/>
                <a:gdLst>
                  <a:gd name="T0" fmla="*/ 156 w 156"/>
                  <a:gd name="T1" fmla="*/ 480 h 480"/>
                  <a:gd name="T2" fmla="*/ 0 w 156"/>
                  <a:gd name="T3" fmla="*/ 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6" h="480">
                    <a:moveTo>
                      <a:pt x="156" y="480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CC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298" name="Object 34">
                <a:extLst>
                  <a:ext uri="{FF2B5EF4-FFF2-40B4-BE49-F238E27FC236}">
                    <a16:creationId xmlns:a16="http://schemas.microsoft.com/office/drawing/2014/main" xmlns="" id="{B4690ADF-A851-40FB-A516-DC5EA6288E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24" y="2112"/>
              <a:ext cx="340" cy="3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74" name="Equation" r:id="rId15" imgW="304560" imgH="342720" progId="Equation.3">
                      <p:embed/>
                    </p:oleObj>
                  </mc:Choice>
                  <mc:Fallback>
                    <p:oleObj name="Equation" r:id="rId15" imgW="304560" imgH="342720" progId="Equation.3">
                      <p:embed/>
                      <p:pic>
                        <p:nvPicPr>
                          <p:cNvPr id="11298" name="Object 34">
                            <a:extLst>
                              <a:ext uri="{FF2B5EF4-FFF2-40B4-BE49-F238E27FC236}">
                                <a16:creationId xmlns:a16="http://schemas.microsoft.com/office/drawing/2014/main" xmlns="" id="{B4690ADF-A851-40FB-A516-DC5EA6288EF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2112"/>
                            <a:ext cx="340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99" name="Group 35">
              <a:extLst>
                <a:ext uri="{FF2B5EF4-FFF2-40B4-BE49-F238E27FC236}">
                  <a16:creationId xmlns:a16="http://schemas.microsoft.com/office/drawing/2014/main" xmlns="" id="{183AE39E-2234-424F-BB09-8A8B808523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536"/>
              <a:ext cx="470" cy="848"/>
              <a:chOff x="864" y="1456"/>
              <a:chExt cx="422" cy="880"/>
            </a:xfrm>
          </p:grpSpPr>
          <p:sp>
            <p:nvSpPr>
              <p:cNvPr id="11300" name="Line 36">
                <a:extLst>
                  <a:ext uri="{FF2B5EF4-FFF2-40B4-BE49-F238E27FC236}">
                    <a16:creationId xmlns:a16="http://schemas.microsoft.com/office/drawing/2014/main" xmlns="" id="{274A2D48-36C4-472E-82D3-A8D38EED87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152" y="1728"/>
                <a:ext cx="134" cy="60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301" name="Object 37">
                <a:extLst>
                  <a:ext uri="{FF2B5EF4-FFF2-40B4-BE49-F238E27FC236}">
                    <a16:creationId xmlns:a16="http://schemas.microsoft.com/office/drawing/2014/main" xmlns="" id="{0521015C-161F-4128-BD7B-FBF6DBD4D7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1456"/>
              <a:ext cx="336" cy="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75" name="公式" r:id="rId17" imgW="177480" imgH="228600" progId="Equation.3">
                      <p:embed/>
                    </p:oleObj>
                  </mc:Choice>
                  <mc:Fallback>
                    <p:oleObj name="公式" r:id="rId17" imgW="177480" imgH="228600" progId="Equation.3">
                      <p:embed/>
                      <p:pic>
                        <p:nvPicPr>
                          <p:cNvPr id="11301" name="Object 37">
                            <a:extLst>
                              <a:ext uri="{FF2B5EF4-FFF2-40B4-BE49-F238E27FC236}">
                                <a16:creationId xmlns:a16="http://schemas.microsoft.com/office/drawing/2014/main" xmlns="" id="{0521015C-161F-4128-BD7B-FBF6DBD4D7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1456"/>
                            <a:ext cx="336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302" name="Group 38">
              <a:extLst>
                <a:ext uri="{FF2B5EF4-FFF2-40B4-BE49-F238E27FC236}">
                  <a16:creationId xmlns:a16="http://schemas.microsoft.com/office/drawing/2014/main" xmlns="" id="{9DD03C9E-EDC5-463A-9489-53FFED371C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8" y="1464"/>
              <a:ext cx="364" cy="1040"/>
              <a:chOff x="1978" y="1464"/>
              <a:chExt cx="364" cy="1040"/>
            </a:xfrm>
          </p:grpSpPr>
          <p:sp>
            <p:nvSpPr>
              <p:cNvPr id="11303" name="Freeform 39">
                <a:extLst>
                  <a:ext uri="{FF2B5EF4-FFF2-40B4-BE49-F238E27FC236}">
                    <a16:creationId xmlns:a16="http://schemas.microsoft.com/office/drawing/2014/main" xmlns="" id="{F91A0E66-5ACF-4A9A-9C71-50F861FA41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8" y="1860"/>
                <a:ext cx="2" cy="644"/>
              </a:xfrm>
              <a:custGeom>
                <a:avLst/>
                <a:gdLst>
                  <a:gd name="T0" fmla="*/ 0 w 2"/>
                  <a:gd name="T1" fmla="*/ 644 h 644"/>
                  <a:gd name="T2" fmla="*/ 2 w 2"/>
                  <a:gd name="T3" fmla="*/ 0 h 6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" h="644">
                    <a:moveTo>
                      <a:pt x="0" y="644"/>
                    </a:moveTo>
                    <a:lnTo>
                      <a:pt x="2" y="0"/>
                    </a:lnTo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304" name="Object 40">
                <a:extLst>
                  <a:ext uri="{FF2B5EF4-FFF2-40B4-BE49-F238E27FC236}">
                    <a16:creationId xmlns:a16="http://schemas.microsoft.com/office/drawing/2014/main" xmlns="" id="{9606A1D1-CAC8-4AA5-8C8A-4E6A7A0687A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78" y="1464"/>
              <a:ext cx="364" cy="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76" name="Equation" r:id="rId19" imgW="203040" imgH="253800" progId="Equation.3">
                      <p:embed/>
                    </p:oleObj>
                  </mc:Choice>
                  <mc:Fallback>
                    <p:oleObj name="Equation" r:id="rId19" imgW="203040" imgH="253800" progId="Equation.3">
                      <p:embed/>
                      <p:pic>
                        <p:nvPicPr>
                          <p:cNvPr id="11304" name="Object 40">
                            <a:extLst>
                              <a:ext uri="{FF2B5EF4-FFF2-40B4-BE49-F238E27FC236}">
                                <a16:creationId xmlns:a16="http://schemas.microsoft.com/office/drawing/2014/main" xmlns="" id="{9606A1D1-CAC8-4AA5-8C8A-4E6A7A0687A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8" y="1464"/>
                            <a:ext cx="364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305" name="Group 41">
              <a:extLst>
                <a:ext uri="{FF2B5EF4-FFF2-40B4-BE49-F238E27FC236}">
                  <a16:creationId xmlns:a16="http://schemas.microsoft.com/office/drawing/2014/main" xmlns="" id="{A03F6842-3568-477B-9754-D4351CFB37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296"/>
              <a:ext cx="1776" cy="2160"/>
              <a:chOff x="528" y="1248"/>
              <a:chExt cx="1776" cy="2160"/>
            </a:xfrm>
          </p:grpSpPr>
          <p:sp>
            <p:nvSpPr>
              <p:cNvPr id="11306" name="Line 42">
                <a:extLst>
                  <a:ext uri="{FF2B5EF4-FFF2-40B4-BE49-F238E27FC236}">
                    <a16:creationId xmlns:a16="http://schemas.microsoft.com/office/drawing/2014/main" xmlns="" id="{F45ED47E-809E-48E4-80CA-C723A75B5A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6" y="1248"/>
                <a:ext cx="1200" cy="134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07" name="Line 43">
                <a:extLst>
                  <a:ext uri="{FF2B5EF4-FFF2-40B4-BE49-F238E27FC236}">
                    <a16:creationId xmlns:a16="http://schemas.microsoft.com/office/drawing/2014/main" xmlns="" id="{862ED7D2-50EC-442B-9188-A1552E7FDA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2640"/>
                <a:ext cx="1776" cy="768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1">
            <a:extLst>
              <a:ext uri="{FF2B5EF4-FFF2-40B4-BE49-F238E27FC236}">
                <a16:creationId xmlns:a16="http://schemas.microsoft.com/office/drawing/2014/main" xmlns="" id="{98ACA9B5-890F-4606-94EE-95A5EB6B1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C023287-12F0-478F-A53C-2FAFD39F5FE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3595" name="Group 43">
            <a:extLst>
              <a:ext uri="{FF2B5EF4-FFF2-40B4-BE49-F238E27FC236}">
                <a16:creationId xmlns:a16="http://schemas.microsoft.com/office/drawing/2014/main" xmlns="" id="{6A11913D-62CB-4859-B240-935092E36CE0}"/>
              </a:ext>
            </a:extLst>
          </p:cNvPr>
          <p:cNvGrpSpPr>
            <a:grpSpLocks/>
          </p:cNvGrpSpPr>
          <p:nvPr/>
        </p:nvGrpSpPr>
        <p:grpSpPr bwMode="auto">
          <a:xfrm>
            <a:off x="540842" y="1179958"/>
            <a:ext cx="4114800" cy="1905000"/>
            <a:chOff x="424" y="743"/>
            <a:chExt cx="2592" cy="1200"/>
          </a:xfrm>
        </p:grpSpPr>
        <p:sp>
          <p:nvSpPr>
            <p:cNvPr id="23555" name="Rectangle 3">
              <a:extLst>
                <a:ext uri="{FF2B5EF4-FFF2-40B4-BE49-F238E27FC236}">
                  <a16:creationId xmlns:a16="http://schemas.microsoft.com/office/drawing/2014/main" xmlns="" id="{9FE62E24-86A3-49D3-AB57-FAD973CFA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" y="743"/>
              <a:ext cx="2544" cy="1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56" name="Text Box 4">
              <a:extLst>
                <a:ext uri="{FF2B5EF4-FFF2-40B4-BE49-F238E27FC236}">
                  <a16:creationId xmlns:a16="http://schemas.microsoft.com/office/drawing/2014/main" xmlns="" id="{4CB7F1E8-4D61-4F70-A388-221E4A2FD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" y="862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zh-CN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57" name="Line 5">
              <a:extLst>
                <a:ext uri="{FF2B5EF4-FFF2-40B4-BE49-F238E27FC236}">
                  <a16:creationId xmlns:a16="http://schemas.microsoft.com/office/drawing/2014/main" xmlns="" id="{BE4C1AD1-648D-4241-9BED-A92E262235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" y="1776"/>
              <a:ext cx="576" cy="0"/>
            </a:xfrm>
            <a:prstGeom prst="line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58" name="Line 6">
              <a:extLst>
                <a:ext uri="{FF2B5EF4-FFF2-40B4-BE49-F238E27FC236}">
                  <a16:creationId xmlns:a16="http://schemas.microsoft.com/office/drawing/2014/main" xmlns="" id="{2820C876-FDCC-49D9-AAC6-137D245FEA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8" y="1220"/>
              <a:ext cx="0" cy="556"/>
            </a:xfrm>
            <a:prstGeom prst="line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59" name="Line 7">
              <a:extLst>
                <a:ext uri="{FF2B5EF4-FFF2-40B4-BE49-F238E27FC236}">
                  <a16:creationId xmlns:a16="http://schemas.microsoft.com/office/drawing/2014/main" xmlns="" id="{CE728810-5482-49D0-AFB6-C37A78F587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64" y="1776"/>
              <a:ext cx="288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60" name="Line 8">
              <a:extLst>
                <a:ext uri="{FF2B5EF4-FFF2-40B4-BE49-F238E27FC236}">
                  <a16:creationId xmlns:a16="http://schemas.microsoft.com/office/drawing/2014/main" xmlns="" id="{D447840A-9215-4574-B87C-1430311A63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8" y="981"/>
              <a:ext cx="0" cy="279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61" name="Line 9">
              <a:extLst>
                <a:ext uri="{FF2B5EF4-FFF2-40B4-BE49-F238E27FC236}">
                  <a16:creationId xmlns:a16="http://schemas.microsoft.com/office/drawing/2014/main" xmlns="" id="{4C0EABB2-7546-4823-908E-CA2C03134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8" y="1776"/>
              <a:ext cx="480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62" name="Text Box 10">
              <a:extLst>
                <a:ext uri="{FF2B5EF4-FFF2-40B4-BE49-F238E27FC236}">
                  <a16:creationId xmlns:a16="http://schemas.microsoft.com/office/drawing/2014/main" xmlns="" id="{4D95F2FE-8C82-4CEE-AE58-A4BA85C7EC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570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3563" name="Text Box 11">
              <a:extLst>
                <a:ext uri="{FF2B5EF4-FFF2-40B4-BE49-F238E27FC236}">
                  <a16:creationId xmlns:a16="http://schemas.microsoft.com/office/drawing/2014/main" xmlns="" id="{A05CCCEC-7334-45E1-8DE7-3CD4C1BE7B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9" y="148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3564" name="Line 12">
              <a:extLst>
                <a:ext uri="{FF2B5EF4-FFF2-40B4-BE49-F238E27FC236}">
                  <a16:creationId xmlns:a16="http://schemas.microsoft.com/office/drawing/2014/main" xmlns="" id="{B1096C49-5857-4F6E-AF7B-D7C8D4264B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4" y="1776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65" name="Line 13">
              <a:extLst>
                <a:ext uri="{FF2B5EF4-FFF2-40B4-BE49-F238E27FC236}">
                  <a16:creationId xmlns:a16="http://schemas.microsoft.com/office/drawing/2014/main" xmlns="" id="{5A6505E7-5045-474C-B4EA-1D3AC34AE4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8" y="1379"/>
              <a:ext cx="0" cy="11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66" name="Rectangle 14">
              <a:extLst>
                <a:ext uri="{FF2B5EF4-FFF2-40B4-BE49-F238E27FC236}">
                  <a16:creationId xmlns:a16="http://schemas.microsoft.com/office/drawing/2014/main" xmlns="" id="{63F5CD81-2000-405F-BCCB-7C91E8A5D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" y="756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4)</a:t>
              </a:r>
            </a:p>
          </p:txBody>
        </p:sp>
        <p:sp>
          <p:nvSpPr>
            <p:cNvPr id="23567" name="Text Box 15">
              <a:extLst>
                <a:ext uri="{FF2B5EF4-FFF2-40B4-BE49-F238E27FC236}">
                  <a16:creationId xmlns:a16="http://schemas.microsoft.com/office/drawing/2014/main" xmlns="" id="{62309640-F507-4A0B-B15C-9620AE4A98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6" y="161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</a:p>
          </p:txBody>
        </p:sp>
      </p:grpSp>
      <p:graphicFrame>
        <p:nvGraphicFramePr>
          <p:cNvPr id="23591" name="Object 39">
            <a:extLst>
              <a:ext uri="{FF2B5EF4-FFF2-40B4-BE49-F238E27FC236}">
                <a16:creationId xmlns:a16="http://schemas.microsoft.com/office/drawing/2014/main" xmlns="" id="{C49D7DE4-A822-44E9-A537-45974AA312A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743558" y="1557783"/>
          <a:ext cx="18161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公式" r:id="rId3" imgW="685800" imgH="393480" progId="Equation.3">
                  <p:embed/>
                </p:oleObj>
              </mc:Choice>
              <mc:Fallback>
                <p:oleObj name="公式" r:id="rId3" imgW="685800" imgH="393480" progId="Equation.3">
                  <p:embed/>
                  <p:pic>
                    <p:nvPicPr>
                      <p:cNvPr id="23591" name="Object 39">
                        <a:extLst>
                          <a:ext uri="{FF2B5EF4-FFF2-40B4-BE49-F238E27FC236}">
                            <a16:creationId xmlns:a16="http://schemas.microsoft.com/office/drawing/2014/main" xmlns="" id="{C49D7DE4-A822-44E9-A537-45974AA31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3558" y="1557783"/>
                        <a:ext cx="18161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2" name="Object 40">
            <a:extLst>
              <a:ext uri="{FF2B5EF4-FFF2-40B4-BE49-F238E27FC236}">
                <a16:creationId xmlns:a16="http://schemas.microsoft.com/office/drawing/2014/main" xmlns="" id="{28A02048-3DB6-4E91-B561-2A0AAED6700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283976" y="3105595"/>
          <a:ext cx="2735263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5" imgW="990360" imgH="888840" progId="Equation.3">
                  <p:embed/>
                </p:oleObj>
              </mc:Choice>
              <mc:Fallback>
                <p:oleObj name="Equation" r:id="rId5" imgW="990360" imgH="888840" progId="Equation.3">
                  <p:embed/>
                  <p:pic>
                    <p:nvPicPr>
                      <p:cNvPr id="23592" name="Object 40">
                        <a:extLst>
                          <a:ext uri="{FF2B5EF4-FFF2-40B4-BE49-F238E27FC236}">
                            <a16:creationId xmlns:a16="http://schemas.microsoft.com/office/drawing/2014/main" xmlns="" id="{28A02048-3DB6-4E91-B561-2A0AAED67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3976" y="3105595"/>
                        <a:ext cx="2735263" cy="239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00" name="Group 48">
            <a:extLst>
              <a:ext uri="{FF2B5EF4-FFF2-40B4-BE49-F238E27FC236}">
                <a16:creationId xmlns:a16="http://schemas.microsoft.com/office/drawing/2014/main" xmlns="" id="{D2D2EBCF-7E1F-4EBA-A43A-11B5DB60897E}"/>
              </a:ext>
            </a:extLst>
          </p:cNvPr>
          <p:cNvGrpSpPr>
            <a:grpSpLocks/>
          </p:cNvGrpSpPr>
          <p:nvPr/>
        </p:nvGrpSpPr>
        <p:grpSpPr bwMode="auto">
          <a:xfrm>
            <a:off x="623392" y="3284984"/>
            <a:ext cx="4038600" cy="2160587"/>
            <a:chOff x="476" y="2069"/>
            <a:chExt cx="2544" cy="1361"/>
          </a:xfrm>
        </p:grpSpPr>
        <p:grpSp>
          <p:nvGrpSpPr>
            <p:cNvPr id="23599" name="Group 47">
              <a:extLst>
                <a:ext uri="{FF2B5EF4-FFF2-40B4-BE49-F238E27FC236}">
                  <a16:creationId xmlns:a16="http://schemas.microsoft.com/office/drawing/2014/main" xmlns="" id="{A079F8FB-B304-4617-A543-45259A2C6F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2069"/>
              <a:ext cx="2544" cy="1361"/>
              <a:chOff x="476" y="2069"/>
              <a:chExt cx="2544" cy="1361"/>
            </a:xfrm>
          </p:grpSpPr>
          <p:sp>
            <p:nvSpPr>
              <p:cNvPr id="23569" name="Rectangle 17">
                <a:extLst>
                  <a:ext uri="{FF2B5EF4-FFF2-40B4-BE49-F238E27FC236}">
                    <a16:creationId xmlns:a16="http://schemas.microsoft.com/office/drawing/2014/main" xmlns="" id="{AE86F66A-B574-4B73-A86B-9CC3EAEB50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2069"/>
                <a:ext cx="2544" cy="136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70" name="Line 18">
                <a:extLst>
                  <a:ext uri="{FF2B5EF4-FFF2-40B4-BE49-F238E27FC236}">
                    <a16:creationId xmlns:a16="http://schemas.microsoft.com/office/drawing/2014/main" xmlns="" id="{1EDEB47E-D22D-4A08-AD79-0A43CC9B10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0" y="2831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71" name="AutoShape 19">
                <a:extLst>
                  <a:ext uri="{FF2B5EF4-FFF2-40B4-BE49-F238E27FC236}">
                    <a16:creationId xmlns:a16="http://schemas.microsoft.com/office/drawing/2014/main" xmlns="" id="{9812ED98-4BF7-4471-9B26-A329913E87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8" y="2233"/>
                <a:ext cx="1392" cy="1156"/>
              </a:xfrm>
              <a:custGeom>
                <a:avLst/>
                <a:gdLst>
                  <a:gd name="G0" fmla="+- 7873 0 0"/>
                  <a:gd name="G1" fmla="+- 11648592 0 0"/>
                  <a:gd name="G2" fmla="+- 0 0 11648592"/>
                  <a:gd name="T0" fmla="*/ 0 256 1"/>
                  <a:gd name="T1" fmla="*/ 180 256 1"/>
                  <a:gd name="G3" fmla="+- 11648592 T0 T1"/>
                  <a:gd name="T2" fmla="*/ 0 256 1"/>
                  <a:gd name="T3" fmla="*/ 90 256 1"/>
                  <a:gd name="G4" fmla="+- 11648592 T2 T3"/>
                  <a:gd name="G5" fmla="*/ G4 2 1"/>
                  <a:gd name="T4" fmla="*/ 90 256 1"/>
                  <a:gd name="T5" fmla="*/ 0 256 1"/>
                  <a:gd name="G6" fmla="+- 11648592 T4 T5"/>
                  <a:gd name="G7" fmla="*/ G6 2 1"/>
                  <a:gd name="G8" fmla="abs 11648592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7873"/>
                  <a:gd name="G18" fmla="*/ 7873 1 2"/>
                  <a:gd name="G19" fmla="+- G18 5400 0"/>
                  <a:gd name="G20" fmla="cos G19 11648592"/>
                  <a:gd name="G21" fmla="sin G19 11648592"/>
                  <a:gd name="G22" fmla="+- G20 10800 0"/>
                  <a:gd name="G23" fmla="+- G21 10800 0"/>
                  <a:gd name="G24" fmla="+- 10800 0 G20"/>
                  <a:gd name="G25" fmla="+- 7873 10800 0"/>
                  <a:gd name="G26" fmla="?: G9 G17 G25"/>
                  <a:gd name="G27" fmla="?: G9 0 21600"/>
                  <a:gd name="G28" fmla="cos 10800 11648592"/>
                  <a:gd name="G29" fmla="sin 10800 11648592"/>
                  <a:gd name="G30" fmla="sin 7873 11648592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648592 G34 0"/>
                  <a:gd name="G36" fmla="?: G6 G35 G31"/>
                  <a:gd name="G37" fmla="+- 21600 0 G36"/>
                  <a:gd name="G38" fmla="?: G4 0 G33"/>
                  <a:gd name="G39" fmla="?: 11648592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1470 w 21600"/>
                  <a:gd name="T15" fmla="*/ 11167 h 21600"/>
                  <a:gd name="T16" fmla="*/ 10800 w 21600"/>
                  <a:gd name="T17" fmla="*/ 2927 h 21600"/>
                  <a:gd name="T18" fmla="*/ 20130 w 21600"/>
                  <a:gd name="T19" fmla="*/ 1116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933" y="11109"/>
                    </a:moveTo>
                    <a:cubicBezTo>
                      <a:pt x="2929" y="11006"/>
                      <a:pt x="2927" y="10903"/>
                      <a:pt x="2927" y="10800"/>
                    </a:cubicBezTo>
                    <a:cubicBezTo>
                      <a:pt x="2927" y="6451"/>
                      <a:pt x="6451" y="2927"/>
                      <a:pt x="10800" y="2927"/>
                    </a:cubicBezTo>
                    <a:cubicBezTo>
                      <a:pt x="15148" y="2927"/>
                      <a:pt x="18673" y="6451"/>
                      <a:pt x="18673" y="10800"/>
                    </a:cubicBezTo>
                    <a:cubicBezTo>
                      <a:pt x="18673" y="10903"/>
                      <a:pt x="18670" y="11006"/>
                      <a:pt x="18666" y="11109"/>
                    </a:cubicBezTo>
                    <a:lnTo>
                      <a:pt x="21591" y="11225"/>
                    </a:lnTo>
                    <a:cubicBezTo>
                      <a:pt x="21597" y="11083"/>
                      <a:pt x="21600" y="10941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0" y="10941"/>
                      <a:pt x="2" y="11083"/>
                      <a:pt x="8" y="11225"/>
                    </a:cubicBezTo>
                    <a:close/>
                  </a:path>
                </a:pathLst>
              </a:custGeom>
              <a:noFill/>
              <a:ln w="508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72" name="Line 20">
                <a:extLst>
                  <a:ext uri="{FF2B5EF4-FFF2-40B4-BE49-F238E27FC236}">
                    <a16:creationId xmlns:a16="http://schemas.microsoft.com/office/drawing/2014/main" xmlns="" id="{5A840DAB-FA00-406B-95F3-C93C610003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0" y="2831"/>
                <a:ext cx="240" cy="0"/>
              </a:xfrm>
              <a:prstGeom prst="line">
                <a:avLst/>
              </a:prstGeom>
              <a:noFill/>
              <a:ln w="31750">
                <a:solidFill>
                  <a:schemeClr val="accent2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73" name="Line 21">
                <a:extLst>
                  <a:ext uri="{FF2B5EF4-FFF2-40B4-BE49-F238E27FC236}">
                    <a16:creationId xmlns:a16="http://schemas.microsoft.com/office/drawing/2014/main" xmlns="" id="{3FA6737A-E943-4361-A5DD-B168A40778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0" y="2831"/>
                <a:ext cx="0" cy="279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74" name="Line 22">
                <a:extLst>
                  <a:ext uri="{FF2B5EF4-FFF2-40B4-BE49-F238E27FC236}">
                    <a16:creationId xmlns:a16="http://schemas.microsoft.com/office/drawing/2014/main" xmlns="" id="{91098971-45A6-4535-BD9F-DABBDFCE17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0" y="3030"/>
                <a:ext cx="0" cy="200"/>
              </a:xfrm>
              <a:prstGeom prst="line">
                <a:avLst/>
              </a:prstGeom>
              <a:noFill/>
              <a:ln w="31750">
                <a:solidFill>
                  <a:srgbClr val="00008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75" name="Line 23">
                <a:extLst>
                  <a:ext uri="{FF2B5EF4-FFF2-40B4-BE49-F238E27FC236}">
                    <a16:creationId xmlns:a16="http://schemas.microsoft.com/office/drawing/2014/main" xmlns="" id="{96138C70-7081-4385-80A9-641941F4A7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0" y="2831"/>
                <a:ext cx="1008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76" name="Text Box 24">
                <a:extLst>
                  <a:ext uri="{FF2B5EF4-FFF2-40B4-BE49-F238E27FC236}">
                    <a16:creationId xmlns:a16="http://schemas.microsoft.com/office/drawing/2014/main" xmlns="" id="{8DB1BA0E-2C77-417F-B1D4-BF4408FA89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46" y="2791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o</a:t>
                </a:r>
              </a:p>
            </p:txBody>
          </p:sp>
          <p:sp>
            <p:nvSpPr>
              <p:cNvPr id="23577" name="Line 25">
                <a:extLst>
                  <a:ext uri="{FF2B5EF4-FFF2-40B4-BE49-F238E27FC236}">
                    <a16:creationId xmlns:a16="http://schemas.microsoft.com/office/drawing/2014/main" xmlns="" id="{E68135CB-860F-4D9C-99A6-D96AB72AEB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0" y="2233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78" name="Line 26">
                <a:extLst>
                  <a:ext uri="{FF2B5EF4-FFF2-40B4-BE49-F238E27FC236}">
                    <a16:creationId xmlns:a16="http://schemas.microsoft.com/office/drawing/2014/main" xmlns="" id="{D3125FD9-527D-4932-A180-A1B2F6CD62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72" y="2392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79" name="Line 27">
                <a:extLst>
                  <a:ext uri="{FF2B5EF4-FFF2-40B4-BE49-F238E27FC236}">
                    <a16:creationId xmlns:a16="http://schemas.microsoft.com/office/drawing/2014/main" xmlns="" id="{57DAFDBC-3285-45F0-82A7-D04B40E2E4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0" y="2911"/>
                <a:ext cx="0" cy="119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80" name="Text Box 28">
                <a:extLst>
                  <a:ext uri="{FF2B5EF4-FFF2-40B4-BE49-F238E27FC236}">
                    <a16:creationId xmlns:a16="http://schemas.microsoft.com/office/drawing/2014/main" xmlns="" id="{A9CF4207-52E3-4C45-97C9-FA4087FF88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4" y="2472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23581" name="Line 29">
                <a:extLst>
                  <a:ext uri="{FF2B5EF4-FFF2-40B4-BE49-F238E27FC236}">
                    <a16:creationId xmlns:a16="http://schemas.microsoft.com/office/drawing/2014/main" xmlns="" id="{D98BA5FB-E8C5-4790-8358-4E031A87CF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20" y="2472"/>
                <a:ext cx="336" cy="359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82" name="Line 30">
                <a:extLst>
                  <a:ext uri="{FF2B5EF4-FFF2-40B4-BE49-F238E27FC236}">
                    <a16:creationId xmlns:a16="http://schemas.microsoft.com/office/drawing/2014/main" xmlns="" id="{3A256A89-EC7D-40DA-86D3-473A0BCA87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20" y="2592"/>
                <a:ext cx="672" cy="239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23583" name="Object 31">
                <a:extLst>
                  <a:ext uri="{FF2B5EF4-FFF2-40B4-BE49-F238E27FC236}">
                    <a16:creationId xmlns:a16="http://schemas.microsoft.com/office/drawing/2014/main" xmlns="" id="{5077F63E-A805-4BA8-BB05-70622B9AD3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92" y="2392"/>
              <a:ext cx="273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08" name="公式" r:id="rId7" imgW="190440" imgH="215640" progId="Equation.3">
                      <p:embed/>
                    </p:oleObj>
                  </mc:Choice>
                  <mc:Fallback>
                    <p:oleObj name="公式" r:id="rId7" imgW="190440" imgH="215640" progId="Equation.3">
                      <p:embed/>
                      <p:pic>
                        <p:nvPicPr>
                          <p:cNvPr id="23583" name="Object 31">
                            <a:extLst>
                              <a:ext uri="{FF2B5EF4-FFF2-40B4-BE49-F238E27FC236}">
                                <a16:creationId xmlns:a16="http://schemas.microsoft.com/office/drawing/2014/main" xmlns="" id="{5077F63E-A805-4BA8-BB05-70622B9AD3F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2" y="2392"/>
                            <a:ext cx="273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4" name="Object 32">
                <a:extLst>
                  <a:ext uri="{FF2B5EF4-FFF2-40B4-BE49-F238E27FC236}">
                    <a16:creationId xmlns:a16="http://schemas.microsoft.com/office/drawing/2014/main" xmlns="" id="{E915EA20-0F46-4A4D-8CC1-A1B339DA630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72" y="2416"/>
              <a:ext cx="253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09" name="公式" r:id="rId9" imgW="177480" imgH="215640" progId="Equation.3">
                      <p:embed/>
                    </p:oleObj>
                  </mc:Choice>
                  <mc:Fallback>
                    <p:oleObj name="公式" r:id="rId9" imgW="177480" imgH="215640" progId="Equation.3">
                      <p:embed/>
                      <p:pic>
                        <p:nvPicPr>
                          <p:cNvPr id="23584" name="Object 32">
                            <a:extLst>
                              <a:ext uri="{FF2B5EF4-FFF2-40B4-BE49-F238E27FC236}">
                                <a16:creationId xmlns:a16="http://schemas.microsoft.com/office/drawing/2014/main" xmlns="" id="{E915EA20-0F46-4A4D-8CC1-A1B339DA630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2" y="2416"/>
                            <a:ext cx="253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5" name="Line 33">
                <a:extLst>
                  <a:ext uri="{FF2B5EF4-FFF2-40B4-BE49-F238E27FC236}">
                    <a16:creationId xmlns:a16="http://schemas.microsoft.com/office/drawing/2014/main" xmlns="" id="{5706EF4D-3AD4-46FC-AADB-53229B0B05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48" y="2831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86" name="Rectangle 34">
                <a:extLst>
                  <a:ext uri="{FF2B5EF4-FFF2-40B4-BE49-F238E27FC236}">
                    <a16:creationId xmlns:a16="http://schemas.microsoft.com/office/drawing/2014/main" xmlns="" id="{16D9463E-26E0-488D-AAFA-8684F4D73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2" y="2206"/>
                <a:ext cx="3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5)</a:t>
                </a:r>
              </a:p>
            </p:txBody>
          </p:sp>
          <p:sp>
            <p:nvSpPr>
              <p:cNvPr id="23587" name="Line 35">
                <a:extLst>
                  <a:ext uri="{FF2B5EF4-FFF2-40B4-BE49-F238E27FC236}">
                    <a16:creationId xmlns:a16="http://schemas.microsoft.com/office/drawing/2014/main" xmlns="" id="{61DDE451-7662-4F4C-B7FB-BBD3BD7D6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2" y="283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88" name="Line 36">
                <a:extLst>
                  <a:ext uri="{FF2B5EF4-FFF2-40B4-BE49-F238E27FC236}">
                    <a16:creationId xmlns:a16="http://schemas.microsoft.com/office/drawing/2014/main" xmlns="" id="{5D3945C8-7847-425F-8717-FCDEC518E2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6" y="2831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89" name="Text Box 37">
                <a:extLst>
                  <a:ext uri="{FF2B5EF4-FFF2-40B4-BE49-F238E27FC236}">
                    <a16:creationId xmlns:a16="http://schemas.microsoft.com/office/drawing/2014/main" xmlns="" id="{6F306E2B-5046-4BA8-80E5-9681CD23A9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1" y="2695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*</a:t>
                </a:r>
              </a:p>
            </p:txBody>
          </p:sp>
        </p:grpSp>
        <p:sp>
          <p:nvSpPr>
            <p:cNvPr id="23596" name="Rectangle 44">
              <a:extLst>
                <a:ext uri="{FF2B5EF4-FFF2-40B4-BE49-F238E27FC236}">
                  <a16:creationId xmlns:a16="http://schemas.microsoft.com/office/drawing/2014/main" xmlns="" id="{FD8C6CAB-B29B-4DAC-AFC3-4FE76EED1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4" y="2794"/>
              <a:ext cx="136" cy="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1">
            <a:extLst>
              <a:ext uri="{FF2B5EF4-FFF2-40B4-BE49-F238E27FC236}">
                <a16:creationId xmlns:a16="http://schemas.microsoft.com/office/drawing/2014/main" xmlns="" id="{20B214A9-1F34-4072-A979-485AB4BBE6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F91CC1-61A1-4988-858E-31770C09E700}" type="slidenum">
              <a:rPr lang="en-US" altLang="zh-CN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290" name="Text Box 2">
            <a:extLst>
              <a:ext uri="{FF2B5EF4-FFF2-40B4-BE49-F238E27FC236}">
                <a16:creationId xmlns:a16="http://schemas.microsoft.com/office/drawing/2014/main" xmlns="" id="{5178CBC8-54E2-46E6-8CFF-3982F97B8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69976"/>
            <a:ext cx="3429000" cy="58896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多电流情况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xmlns="" id="{B521ACF6-454A-4685-83BF-D1F27DCD7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1066801"/>
          <a:ext cx="24907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公式" r:id="rId3" imgW="1002960" imgH="241200" progId="Equation.3">
                  <p:embed/>
                </p:oleObj>
              </mc:Choice>
              <mc:Fallback>
                <p:oleObj name="公式" r:id="rId3" imgW="1002960" imgH="241200" progId="Equation.3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xmlns="" id="{B521ACF6-454A-4685-83BF-D1F27DCD7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066801"/>
                        <a:ext cx="249078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4">
            <a:extLst>
              <a:ext uri="{FF2B5EF4-FFF2-40B4-BE49-F238E27FC236}">
                <a16:creationId xmlns:a16="http://schemas.microsoft.com/office/drawing/2014/main" xmlns="" id="{95AC40A4-88D5-4654-92B0-B8762AD36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8064" y="2420938"/>
            <a:ext cx="4040187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推广：</a:t>
            </a:r>
          </a:p>
        </p:txBody>
      </p:sp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xmlns="" id="{CA67349A-B4EA-4F50-9F2D-8590C0973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1700214"/>
          <a:ext cx="33131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3" name="Equation" r:id="rId5" imgW="1282680" imgH="291960" progId="Equation.3">
                  <p:embed/>
                </p:oleObj>
              </mc:Choice>
              <mc:Fallback>
                <p:oleObj name="Equation" r:id="rId5" imgW="1282680" imgH="291960" progId="Equation.3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:a16="http://schemas.microsoft.com/office/drawing/2014/main" xmlns="" id="{CA67349A-B4EA-4F50-9F2D-8590C0973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1700214"/>
                        <a:ext cx="331311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6" name="Text Box 38">
            <a:extLst>
              <a:ext uri="{FF2B5EF4-FFF2-40B4-BE49-F238E27FC236}">
                <a16:creationId xmlns:a16="http://schemas.microsoft.com/office/drawing/2014/main" xmlns="" id="{F76847FF-F6F2-4854-A458-6611EF90B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2766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安培环路定理</a:t>
            </a:r>
          </a:p>
        </p:txBody>
      </p:sp>
      <p:graphicFrame>
        <p:nvGraphicFramePr>
          <p:cNvPr id="12327" name="Object 39">
            <a:extLst>
              <a:ext uri="{FF2B5EF4-FFF2-40B4-BE49-F238E27FC236}">
                <a16:creationId xmlns:a16="http://schemas.microsoft.com/office/drawing/2014/main" xmlns="" id="{A55EE5B0-8275-4C89-99C1-D9BCB95D0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114801"/>
          <a:ext cx="29718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4" name="Equation" r:id="rId7" imgW="1066680" imgH="469800" progId="Equation.3">
                  <p:embed/>
                </p:oleObj>
              </mc:Choice>
              <mc:Fallback>
                <p:oleObj name="Equation" r:id="rId7" imgW="1066680" imgH="469800" progId="Equation.3">
                  <p:embed/>
                  <p:pic>
                    <p:nvPicPr>
                      <p:cNvPr id="12327" name="Object 39">
                        <a:extLst>
                          <a:ext uri="{FF2B5EF4-FFF2-40B4-BE49-F238E27FC236}">
                            <a16:creationId xmlns:a16="http://schemas.microsoft.com/office/drawing/2014/main" xmlns="" id="{A55EE5B0-8275-4C89-99C1-D9BCB95D03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14801"/>
                        <a:ext cx="2971800" cy="1236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66" name="Group 78">
            <a:extLst>
              <a:ext uri="{FF2B5EF4-FFF2-40B4-BE49-F238E27FC236}">
                <a16:creationId xmlns:a16="http://schemas.microsoft.com/office/drawing/2014/main" xmlns="" id="{8D9D57B0-D32E-4048-B420-C034569B4369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905000"/>
            <a:ext cx="3517900" cy="3429000"/>
            <a:chOff x="528" y="1200"/>
            <a:chExt cx="2216" cy="2160"/>
          </a:xfrm>
        </p:grpSpPr>
        <p:sp>
          <p:nvSpPr>
            <p:cNvPr id="12295" name="Rectangle 7">
              <a:extLst>
                <a:ext uri="{FF2B5EF4-FFF2-40B4-BE49-F238E27FC236}">
                  <a16:creationId xmlns:a16="http://schemas.microsoft.com/office/drawing/2014/main" xmlns="" id="{501EB7FE-AB58-4AF4-8120-97D82179B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200"/>
              <a:ext cx="2208" cy="21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2296" name="Object 8">
              <a:extLst>
                <a:ext uri="{FF2B5EF4-FFF2-40B4-BE49-F238E27FC236}">
                  <a16:creationId xmlns:a16="http://schemas.microsoft.com/office/drawing/2014/main" xmlns="" id="{61768A2B-06AE-4C53-A284-C41AB77308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9" y="1765"/>
            <a:ext cx="21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5" name="公式" r:id="rId9" imgW="139680" imgH="215640" progId="Equation.3">
                    <p:embed/>
                  </p:oleObj>
                </mc:Choice>
                <mc:Fallback>
                  <p:oleObj name="公式" r:id="rId9" imgW="139680" imgH="215640" progId="Equation.3">
                    <p:embed/>
                    <p:pic>
                      <p:nvPicPr>
                        <p:cNvPr id="12296" name="Object 8">
                          <a:extLst>
                            <a:ext uri="{FF2B5EF4-FFF2-40B4-BE49-F238E27FC236}">
                              <a16:creationId xmlns:a16="http://schemas.microsoft.com/office/drawing/2014/main" xmlns="" id="{61768A2B-06AE-4C53-A284-C41AB77308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1765"/>
                          <a:ext cx="218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Line 9">
              <a:extLst>
                <a:ext uri="{FF2B5EF4-FFF2-40B4-BE49-F238E27FC236}">
                  <a16:creationId xmlns:a16="http://schemas.microsoft.com/office/drawing/2014/main" xmlns="" id="{E6DB6B89-1AA6-4B5B-8F08-7D0CE3589C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4" y="1538"/>
              <a:ext cx="0" cy="39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2330" name="Group 42">
              <a:extLst>
                <a:ext uri="{FF2B5EF4-FFF2-40B4-BE49-F238E27FC236}">
                  <a16:creationId xmlns:a16="http://schemas.microsoft.com/office/drawing/2014/main" xmlns="" id="{0F797FB5-8449-4C7E-8B01-FB7D6EEBFA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7" y="1424"/>
              <a:ext cx="52" cy="1706"/>
              <a:chOff x="947" y="1328"/>
              <a:chExt cx="52" cy="1706"/>
            </a:xfrm>
          </p:grpSpPr>
          <p:sp>
            <p:nvSpPr>
              <p:cNvPr id="12299" name="AutoShape 11">
                <a:extLst>
                  <a:ext uri="{FF2B5EF4-FFF2-40B4-BE49-F238E27FC236}">
                    <a16:creationId xmlns:a16="http://schemas.microsoft.com/office/drawing/2014/main" xmlns="" id="{BA1142F6-3BA6-4639-B4B2-4DE54D683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0" y="1499"/>
                <a:ext cx="49" cy="1312"/>
              </a:xfrm>
              <a:prstGeom prst="can">
                <a:avLst>
                  <a:gd name="adj" fmla="val 133878"/>
                </a:avLst>
              </a:prstGeom>
              <a:gradFill rotWithShape="1">
                <a:gsLst>
                  <a:gs pos="0">
                    <a:schemeClr val="bg2"/>
                  </a:gs>
                  <a:gs pos="50000">
                    <a:srgbClr val="800080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00" name="Line 12">
                <a:extLst>
                  <a:ext uri="{FF2B5EF4-FFF2-40B4-BE49-F238E27FC236}">
                    <a16:creationId xmlns:a16="http://schemas.microsoft.com/office/drawing/2014/main" xmlns="" id="{FA7D87FC-FA5F-48AA-A604-99A89D23F2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7" y="2750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01" name="Line 13">
                <a:extLst>
                  <a:ext uri="{FF2B5EF4-FFF2-40B4-BE49-F238E27FC236}">
                    <a16:creationId xmlns:a16="http://schemas.microsoft.com/office/drawing/2014/main" xmlns="" id="{854C98A0-C44F-4983-BE1D-B4E75586E7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8" y="2750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02" name="Line 14">
                <a:extLst>
                  <a:ext uri="{FF2B5EF4-FFF2-40B4-BE49-F238E27FC236}">
                    <a16:creationId xmlns:a16="http://schemas.microsoft.com/office/drawing/2014/main" xmlns="" id="{3C57A667-10AE-4888-9955-3BABD0A058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7" y="1328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03" name="Line 15">
                <a:extLst>
                  <a:ext uri="{FF2B5EF4-FFF2-40B4-BE49-F238E27FC236}">
                    <a16:creationId xmlns:a16="http://schemas.microsoft.com/office/drawing/2014/main" xmlns="" id="{6D4CBC27-0174-4FBB-9B61-023BF0087B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8" y="1328"/>
                <a:ext cx="0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2307" name="Object 19">
              <a:extLst>
                <a:ext uri="{FF2B5EF4-FFF2-40B4-BE49-F238E27FC236}">
                  <a16:creationId xmlns:a16="http://schemas.microsoft.com/office/drawing/2014/main" xmlns="" id="{CFA684BB-26BB-452C-A066-9C7A468A5A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8" y="1595"/>
            <a:ext cx="25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6" name="公式" r:id="rId11" imgW="164880" imgH="215640" progId="Equation.3">
                    <p:embed/>
                  </p:oleObj>
                </mc:Choice>
                <mc:Fallback>
                  <p:oleObj name="公式" r:id="rId11" imgW="164880" imgH="215640" progId="Equation.3">
                    <p:embed/>
                    <p:pic>
                      <p:nvPicPr>
                        <p:cNvPr id="12307" name="Object 19">
                          <a:extLst>
                            <a:ext uri="{FF2B5EF4-FFF2-40B4-BE49-F238E27FC236}">
                              <a16:creationId xmlns:a16="http://schemas.microsoft.com/office/drawing/2014/main" xmlns="" id="{CFA684BB-26BB-452C-A066-9C7A468A5A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" y="1595"/>
                          <a:ext cx="254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Line 20">
              <a:extLst>
                <a:ext uri="{FF2B5EF4-FFF2-40B4-BE49-F238E27FC236}">
                  <a16:creationId xmlns:a16="http://schemas.microsoft.com/office/drawing/2014/main" xmlns="" id="{07747E85-C164-4B8A-90DB-82C36A462F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4" y="1481"/>
              <a:ext cx="0" cy="39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2316" name="Object 28">
              <a:extLst>
                <a:ext uri="{FF2B5EF4-FFF2-40B4-BE49-F238E27FC236}">
                  <a16:creationId xmlns:a16="http://schemas.microsoft.com/office/drawing/2014/main" xmlns="" id="{A454298C-C5C8-4EC4-8AC0-FE4271818E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1" y="1538"/>
            <a:ext cx="235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7" name="公式" r:id="rId13" imgW="152280" imgH="228600" progId="Equation.3">
                    <p:embed/>
                  </p:oleObj>
                </mc:Choice>
                <mc:Fallback>
                  <p:oleObj name="公式" r:id="rId13" imgW="152280" imgH="228600" progId="Equation.3">
                    <p:embed/>
                    <p:pic>
                      <p:nvPicPr>
                        <p:cNvPr id="12316" name="Object 28">
                          <a:extLst>
                            <a:ext uri="{FF2B5EF4-FFF2-40B4-BE49-F238E27FC236}">
                              <a16:creationId xmlns:a16="http://schemas.microsoft.com/office/drawing/2014/main" xmlns="" id="{A454298C-C5C8-4EC4-8AC0-FE4271818E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1538"/>
                          <a:ext cx="235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7" name="Line 29">
              <a:extLst>
                <a:ext uri="{FF2B5EF4-FFF2-40B4-BE49-F238E27FC236}">
                  <a16:creationId xmlns:a16="http://schemas.microsoft.com/office/drawing/2014/main" xmlns="" id="{508CA3D5-5320-4A9F-AE03-206441FD7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9" y="1538"/>
              <a:ext cx="0" cy="39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2322" name="Object 34">
              <a:extLst>
                <a:ext uri="{FF2B5EF4-FFF2-40B4-BE49-F238E27FC236}">
                  <a16:creationId xmlns:a16="http://schemas.microsoft.com/office/drawing/2014/main" xmlns="" id="{9CBF0919-A244-4051-B929-08B351606D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4" y="2356"/>
            <a:ext cx="37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8" name="Equation" r:id="rId15" imgW="114120" imgH="253800" progId="Equation.3">
                    <p:embed/>
                  </p:oleObj>
                </mc:Choice>
                <mc:Fallback>
                  <p:oleObj name="Equation" r:id="rId15" imgW="114120" imgH="253800" progId="Equation.3">
                    <p:embed/>
                    <p:pic>
                      <p:nvPicPr>
                        <p:cNvPr id="12322" name="Object 34">
                          <a:extLst>
                            <a:ext uri="{FF2B5EF4-FFF2-40B4-BE49-F238E27FC236}">
                              <a16:creationId xmlns:a16="http://schemas.microsoft.com/office/drawing/2014/main" xmlns="" id="{9CBF0919-A244-4051-B929-08B351606D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" y="2356"/>
                          <a:ext cx="370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64" name="Group 76">
              <a:extLst>
                <a:ext uri="{FF2B5EF4-FFF2-40B4-BE49-F238E27FC236}">
                  <a16:creationId xmlns:a16="http://schemas.microsoft.com/office/drawing/2014/main" xmlns="" id="{87CD0356-EF7E-4A74-A3D6-3339B37B64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4" y="2016"/>
              <a:ext cx="42" cy="1102"/>
              <a:chOff x="1704" y="2016"/>
              <a:chExt cx="42" cy="1102"/>
            </a:xfrm>
          </p:grpSpPr>
          <p:sp>
            <p:nvSpPr>
              <p:cNvPr id="12332" name="AutoShape 44">
                <a:extLst>
                  <a:ext uri="{FF2B5EF4-FFF2-40B4-BE49-F238E27FC236}">
                    <a16:creationId xmlns:a16="http://schemas.microsoft.com/office/drawing/2014/main" xmlns="" id="{C01D19E9-FA21-4637-9FF7-8D14C40C9C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4" y="2016"/>
                <a:ext cx="42" cy="942"/>
              </a:xfrm>
              <a:prstGeom prst="can">
                <a:avLst>
                  <a:gd name="adj" fmla="val 112143"/>
                </a:avLst>
              </a:prstGeom>
              <a:gradFill rotWithShape="1">
                <a:gsLst>
                  <a:gs pos="0">
                    <a:srgbClr val="FFCC00">
                      <a:gamma/>
                      <a:shade val="46275"/>
                      <a:invGamma/>
                    </a:srgbClr>
                  </a:gs>
                  <a:gs pos="5000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33" name="Line 45">
                <a:extLst>
                  <a:ext uri="{FF2B5EF4-FFF2-40B4-BE49-F238E27FC236}">
                    <a16:creationId xmlns:a16="http://schemas.microsoft.com/office/drawing/2014/main" xmlns="" id="{61D1EA0E-CDB5-4542-AC03-DAA344AF96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9" y="2914"/>
                <a:ext cx="0" cy="2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34" name="Line 46">
                <a:extLst>
                  <a:ext uri="{FF2B5EF4-FFF2-40B4-BE49-F238E27FC236}">
                    <a16:creationId xmlns:a16="http://schemas.microsoft.com/office/drawing/2014/main" xmlns="" id="{58F92CAD-21B5-4BE8-AD3E-679BFE725F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5" y="2914"/>
                <a:ext cx="0" cy="2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2338" name="AutoShape 50">
              <a:extLst>
                <a:ext uri="{FF2B5EF4-FFF2-40B4-BE49-F238E27FC236}">
                  <a16:creationId xmlns:a16="http://schemas.microsoft.com/office/drawing/2014/main" xmlns="" id="{D17A1BC2-173D-47FE-9F5D-F523AC63B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120"/>
              <a:ext cx="45" cy="907"/>
            </a:xfrm>
            <a:prstGeom prst="can">
              <a:avLst>
                <a:gd name="adj" fmla="val 100778"/>
              </a:avLst>
            </a:prstGeom>
            <a:gradFill rotWithShape="1">
              <a:gsLst>
                <a:gs pos="0">
                  <a:srgbClr val="008000">
                    <a:gamma/>
                    <a:shade val="46275"/>
                    <a:invGamma/>
                  </a:srgbClr>
                </a:gs>
                <a:gs pos="50000">
                  <a:srgbClr val="008000"/>
                </a:gs>
                <a:gs pos="100000">
                  <a:srgbClr val="0080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39" name="Line 51">
              <a:extLst>
                <a:ext uri="{FF2B5EF4-FFF2-40B4-BE49-F238E27FC236}">
                  <a16:creationId xmlns:a16="http://schemas.microsoft.com/office/drawing/2014/main" xmlns="" id="{1A8986C4-047A-4D54-8834-F91F1541C0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6" y="2834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40" name="Line 52">
              <a:extLst>
                <a:ext uri="{FF2B5EF4-FFF2-40B4-BE49-F238E27FC236}">
                  <a16:creationId xmlns:a16="http://schemas.microsoft.com/office/drawing/2014/main" xmlns="" id="{7E414228-BA04-4F5D-842D-5AA3FDED6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8" y="2834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41" name="Line 53">
              <a:extLst>
                <a:ext uri="{FF2B5EF4-FFF2-40B4-BE49-F238E27FC236}">
                  <a16:creationId xmlns:a16="http://schemas.microsoft.com/office/drawing/2014/main" xmlns="" id="{E57BD212-6054-43C9-A786-373F44B76D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6" y="1412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42" name="Line 54">
              <a:extLst>
                <a:ext uri="{FF2B5EF4-FFF2-40B4-BE49-F238E27FC236}">
                  <a16:creationId xmlns:a16="http://schemas.microsoft.com/office/drawing/2014/main" xmlns="" id="{AA291D00-253B-417E-B637-436AD633AC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8" y="1412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2357" name="Group 69">
              <a:extLst>
                <a:ext uri="{FF2B5EF4-FFF2-40B4-BE49-F238E27FC236}">
                  <a16:creationId xmlns:a16="http://schemas.microsoft.com/office/drawing/2014/main" xmlns="" id="{D9EB3874-F0F8-41ED-AAC4-997D3B367A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2" y="1958"/>
              <a:ext cx="1369" cy="525"/>
              <a:chOff x="1202" y="1953"/>
              <a:chExt cx="1369" cy="525"/>
            </a:xfrm>
          </p:grpSpPr>
          <p:sp>
            <p:nvSpPr>
              <p:cNvPr id="12320" name="Oval 32">
                <a:extLst>
                  <a:ext uri="{FF2B5EF4-FFF2-40B4-BE49-F238E27FC236}">
                    <a16:creationId xmlns:a16="http://schemas.microsoft.com/office/drawing/2014/main" xmlns="" id="{020860BB-5710-4B06-AF48-DD9E20238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2" y="1953"/>
                <a:ext cx="1369" cy="525"/>
              </a:xfrm>
              <a:prstGeom prst="ellipse">
                <a:avLst/>
              </a:prstGeom>
              <a:noFill/>
              <a:ln w="38100">
                <a:solidFill>
                  <a:srgbClr val="99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99FF">
                        <a:alpha val="11000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21" name="Line 33">
                <a:extLst>
                  <a:ext uri="{FF2B5EF4-FFF2-40B4-BE49-F238E27FC236}">
                    <a16:creationId xmlns:a16="http://schemas.microsoft.com/office/drawing/2014/main" xmlns="" id="{9D8AF5E2-0599-4F70-8F98-EBBC67301F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1" y="2476"/>
                <a:ext cx="267" cy="2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365" name="Group 77">
              <a:extLst>
                <a:ext uri="{FF2B5EF4-FFF2-40B4-BE49-F238E27FC236}">
                  <a16:creationId xmlns:a16="http://schemas.microsoft.com/office/drawing/2014/main" xmlns="" id="{9076A2D1-1D38-4357-9CD8-FB77BC2661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4" y="1394"/>
              <a:ext cx="42" cy="710"/>
              <a:chOff x="1704" y="1394"/>
              <a:chExt cx="42" cy="710"/>
            </a:xfrm>
          </p:grpSpPr>
          <p:sp>
            <p:nvSpPr>
              <p:cNvPr id="12346" name="AutoShape 58">
                <a:extLst>
                  <a:ext uri="{FF2B5EF4-FFF2-40B4-BE49-F238E27FC236}">
                    <a16:creationId xmlns:a16="http://schemas.microsoft.com/office/drawing/2014/main" xmlns="" id="{2F1A8CB1-26AA-4954-9F5F-48599F7BDC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4" y="1476"/>
                <a:ext cx="42" cy="628"/>
              </a:xfrm>
              <a:prstGeom prst="can">
                <a:avLst>
                  <a:gd name="adj" fmla="val 74762"/>
                </a:avLst>
              </a:prstGeom>
              <a:gradFill rotWithShape="1">
                <a:gsLst>
                  <a:gs pos="0">
                    <a:srgbClr val="FFCC00">
                      <a:gamma/>
                      <a:shade val="46275"/>
                      <a:invGamma/>
                    </a:srgbClr>
                  </a:gs>
                  <a:gs pos="5000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49" name="Line 61">
                <a:extLst>
                  <a:ext uri="{FF2B5EF4-FFF2-40B4-BE49-F238E27FC236}">
                    <a16:creationId xmlns:a16="http://schemas.microsoft.com/office/drawing/2014/main" xmlns="" id="{2F018FAE-02A7-4C25-A869-F02D891C84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9" y="139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50" name="Line 62">
                <a:extLst>
                  <a:ext uri="{FF2B5EF4-FFF2-40B4-BE49-F238E27FC236}">
                    <a16:creationId xmlns:a16="http://schemas.microsoft.com/office/drawing/2014/main" xmlns="" id="{F6ACA3E3-480E-4CBE-A5AF-B6FB3F2FAF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5" y="139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2353" name="AutoShape 65">
              <a:extLst>
                <a:ext uri="{FF2B5EF4-FFF2-40B4-BE49-F238E27FC236}">
                  <a16:creationId xmlns:a16="http://schemas.microsoft.com/office/drawing/2014/main" xmlns="" id="{5E0D4736-7544-46F6-A2D8-ACE888A3A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485"/>
              <a:ext cx="45" cy="775"/>
            </a:xfrm>
            <a:prstGeom prst="can">
              <a:avLst>
                <a:gd name="adj" fmla="val 86111"/>
              </a:avLst>
            </a:prstGeom>
            <a:gradFill rotWithShape="1">
              <a:gsLst>
                <a:gs pos="0">
                  <a:srgbClr val="008000">
                    <a:gamma/>
                    <a:shade val="46275"/>
                    <a:invGamma/>
                  </a:srgbClr>
                </a:gs>
                <a:gs pos="50000">
                  <a:srgbClr val="008000"/>
                </a:gs>
                <a:gs pos="100000">
                  <a:srgbClr val="0080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32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1">
            <a:extLst>
              <a:ext uri="{FF2B5EF4-FFF2-40B4-BE49-F238E27FC236}">
                <a16:creationId xmlns:a16="http://schemas.microsoft.com/office/drawing/2014/main" xmlns="" id="{C529005E-DD4E-400C-9FF6-7F3BB033245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699D41-1488-4C95-89AD-5407EB312173}" type="slidenum">
              <a:rPr lang="en-US" altLang="zh-CN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3340" name="Group 28">
            <a:extLst>
              <a:ext uri="{FF2B5EF4-FFF2-40B4-BE49-F238E27FC236}">
                <a16:creationId xmlns:a16="http://schemas.microsoft.com/office/drawing/2014/main" xmlns="" id="{7EC06E0C-953E-4DEA-962E-ECFE2DE22A3B}"/>
              </a:ext>
            </a:extLst>
          </p:cNvPr>
          <p:cNvGrpSpPr>
            <a:grpSpLocks/>
          </p:cNvGrpSpPr>
          <p:nvPr/>
        </p:nvGrpSpPr>
        <p:grpSpPr bwMode="auto">
          <a:xfrm>
            <a:off x="1271464" y="692696"/>
            <a:ext cx="6597650" cy="1262063"/>
            <a:chOff x="720" y="664"/>
            <a:chExt cx="4156" cy="795"/>
          </a:xfrm>
        </p:grpSpPr>
        <p:sp>
          <p:nvSpPr>
            <p:cNvPr id="13315" name="Text Box 3">
              <a:extLst>
                <a:ext uri="{FF2B5EF4-FFF2-40B4-BE49-F238E27FC236}">
                  <a16:creationId xmlns:a16="http://schemas.microsoft.com/office/drawing/2014/main" xmlns="" id="{ACB6749E-13C5-4B2C-9600-20D4E07D0A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856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安培环路定理</a:t>
              </a:r>
            </a:p>
          </p:txBody>
        </p:sp>
        <p:graphicFrame>
          <p:nvGraphicFramePr>
            <p:cNvPr id="13316" name="Object 4">
              <a:extLst>
                <a:ext uri="{FF2B5EF4-FFF2-40B4-BE49-F238E27FC236}">
                  <a16:creationId xmlns:a16="http://schemas.microsoft.com/office/drawing/2014/main" xmlns="" id="{DB54673C-942C-4756-948E-9989F98049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1" y="664"/>
            <a:ext cx="1975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2" name="Equation" r:id="rId3" imgW="1066680" imgH="469800" progId="Equation.3">
                    <p:embed/>
                  </p:oleObj>
                </mc:Choice>
                <mc:Fallback>
                  <p:oleObj name="Equation" r:id="rId3" imgW="1066680" imgH="469800" progId="Equation.3">
                    <p:embed/>
                    <p:pic>
                      <p:nvPicPr>
                        <p:cNvPr id="13316" name="Object 4">
                          <a:extLst>
                            <a:ext uri="{FF2B5EF4-FFF2-40B4-BE49-F238E27FC236}">
                              <a16:creationId xmlns:a16="http://schemas.microsoft.com/office/drawing/2014/main" xmlns="" id="{DB54673C-942C-4756-948E-9989F98049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1" y="664"/>
                          <a:ext cx="1975" cy="79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8C843C77-363E-4F32-AE6A-1225192553D1}"/>
              </a:ext>
            </a:extLst>
          </p:cNvPr>
          <p:cNvCxnSpPr/>
          <p:nvPr/>
        </p:nvCxnSpPr>
        <p:spPr>
          <a:xfrm>
            <a:off x="263352" y="2204864"/>
            <a:ext cx="11881320" cy="0"/>
          </a:xfrm>
          <a:prstGeom prst="line">
            <a:avLst/>
          </a:prstGeom>
          <a:ln w="38100">
            <a:solidFill>
              <a:srgbClr val="66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81388961-E260-47E0-890C-0B633290B7F4}"/>
              </a:ext>
            </a:extLst>
          </p:cNvPr>
          <p:cNvSpPr txBox="1"/>
          <p:nvPr/>
        </p:nvSpPr>
        <p:spPr>
          <a:xfrm>
            <a:off x="531394" y="2354180"/>
            <a:ext cx="107291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说明：</a:t>
            </a:r>
            <a:endParaRPr lang="en-US" altLang="zh-CN" sz="2400" dirty="0"/>
          </a:p>
          <a:p>
            <a:r>
              <a:rPr lang="en-US" altLang="zh-CN" sz="2400" dirty="0"/>
              <a:t>1</a:t>
            </a:r>
            <a:r>
              <a:rPr lang="zh-CN" altLang="en-US" sz="2400" dirty="0"/>
              <a:t>“包围”</a:t>
            </a:r>
            <a:endParaRPr lang="en-US" altLang="zh-CN" sz="2400" dirty="0"/>
          </a:p>
          <a:p>
            <a:r>
              <a:rPr lang="en-US" altLang="zh-CN" sz="2400" dirty="0"/>
              <a:t>2. </a:t>
            </a:r>
            <a:r>
              <a:rPr lang="zh-CN" altLang="en-US" sz="2400" dirty="0"/>
              <a:t>电流必须为闭合电流。不可以有电容</a:t>
            </a:r>
            <a:endParaRPr lang="en-US" altLang="zh-CN" sz="2400" dirty="0"/>
          </a:p>
          <a:p>
            <a:r>
              <a:rPr lang="en-US" altLang="zh-CN" sz="2400" dirty="0"/>
              <a:t>3. </a:t>
            </a:r>
            <a:r>
              <a:rPr lang="zh-CN" altLang="en-US" sz="2400" dirty="0"/>
              <a:t>电流代数和</a:t>
            </a:r>
            <a:endParaRPr lang="en-US" altLang="zh-CN" sz="2400" dirty="0"/>
          </a:p>
          <a:p>
            <a:r>
              <a:rPr lang="en-US" altLang="zh-CN" sz="2400" dirty="0"/>
              <a:t>4. </a:t>
            </a:r>
            <a:r>
              <a:rPr lang="zh-CN" altLang="en-US" sz="2400" dirty="0"/>
              <a:t>涡旋场。</a:t>
            </a:r>
            <a:endParaRPr lang="en-US" altLang="zh-CN" sz="2400" dirty="0"/>
          </a:p>
          <a:p>
            <a:r>
              <a:rPr lang="en-US" altLang="zh-CN" sz="2400" dirty="0"/>
              <a:t>5. </a:t>
            </a:r>
            <a:r>
              <a:rPr lang="zh-CN" altLang="en-US" sz="2400" dirty="0"/>
              <a:t>对称情况下计算</a:t>
            </a:r>
            <a:r>
              <a:rPr lang="en-US" altLang="zh-CN" sz="2400" dirty="0"/>
              <a:t>B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1">
            <a:extLst>
              <a:ext uri="{FF2B5EF4-FFF2-40B4-BE49-F238E27FC236}">
                <a16:creationId xmlns:a16="http://schemas.microsoft.com/office/drawing/2014/main" xmlns="" id="{B0338B39-5BB4-4C5B-897A-FBE5DB4292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DA4E1-FD75-4C3D-86BD-5E632F4F64C0}" type="slidenum">
              <a:rPr lang="en-US" altLang="zh-CN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38" name="Text Box 2">
            <a:extLst>
              <a:ext uri="{FF2B5EF4-FFF2-40B4-BE49-F238E27FC236}">
                <a16:creationId xmlns:a16="http://schemas.microsoft.com/office/drawing/2014/main" xmlns="" id="{86A0897D-0FF5-4F33-B048-65CD72945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81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xmlns="" id="{A6EF9CF5-8948-4E37-B644-1B56B437F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1" y="1371600"/>
          <a:ext cx="20732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3" name="公式" r:id="rId3" imgW="888840" imgH="228600" progId="Equation.3">
                  <p:embed/>
                </p:oleObj>
              </mc:Choice>
              <mc:Fallback>
                <p:oleObj name="公式" r:id="rId3" imgW="888840" imgH="228600" progId="Equation.3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xmlns="" id="{A6EF9CF5-8948-4E37-B644-1B56B437F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1371600"/>
                        <a:ext cx="20732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90" name="Group 54">
            <a:extLst>
              <a:ext uri="{FF2B5EF4-FFF2-40B4-BE49-F238E27FC236}">
                <a16:creationId xmlns:a16="http://schemas.microsoft.com/office/drawing/2014/main" xmlns="" id="{DE4B254B-AFB7-4826-9D1A-0A5928B97CB7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895601"/>
            <a:ext cx="4724400" cy="1260475"/>
            <a:chOff x="240" y="1824"/>
            <a:chExt cx="2976" cy="794"/>
          </a:xfrm>
        </p:grpSpPr>
        <p:sp>
          <p:nvSpPr>
            <p:cNvPr id="14341" name="Text Box 5">
              <a:extLst>
                <a:ext uri="{FF2B5EF4-FFF2-40B4-BE49-F238E27FC236}">
                  <a16:creationId xmlns:a16="http://schemas.microsoft.com/office/drawing/2014/main" xmlns="" id="{D7644557-9858-4D75-9027-B22A0D408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824"/>
              <a:ext cx="2976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是否与回路 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外电流有关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？</a:t>
              </a:r>
            </a:p>
          </p:txBody>
        </p:sp>
        <p:graphicFrame>
          <p:nvGraphicFramePr>
            <p:cNvPr id="14342" name="Object 6">
              <a:extLst>
                <a:ext uri="{FF2B5EF4-FFF2-40B4-BE49-F238E27FC236}">
                  <a16:creationId xmlns:a16="http://schemas.microsoft.com/office/drawing/2014/main" xmlns="" id="{1913B97E-3280-43DB-A3A8-D06EA09A6F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920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54" name="Equation" r:id="rId5" imgW="190440" imgH="228600" progId="Equation.3">
                    <p:embed/>
                  </p:oleObj>
                </mc:Choice>
                <mc:Fallback>
                  <p:oleObj name="Equation" r:id="rId5" imgW="190440" imgH="228600" progId="Equation.3">
                    <p:embed/>
                    <p:pic>
                      <p:nvPicPr>
                        <p:cNvPr id="14342" name="Object 6">
                          <a:extLst>
                            <a:ext uri="{FF2B5EF4-FFF2-40B4-BE49-F238E27FC236}">
                              <a16:creationId xmlns:a16="http://schemas.microsoft.com/office/drawing/2014/main" xmlns="" id="{1913B97E-3280-43DB-A3A8-D06EA09A6F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920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7">
              <a:extLst>
                <a:ext uri="{FF2B5EF4-FFF2-40B4-BE49-F238E27FC236}">
                  <a16:creationId xmlns:a16="http://schemas.microsoft.com/office/drawing/2014/main" xmlns="" id="{D09AE5D3-A2B6-4AC7-ACE9-BBD697ECDF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872"/>
            <a:ext cx="25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55" name="Equation" r:id="rId7" imgW="215640" imgH="266400" progId="Equation.3">
                    <p:embed/>
                  </p:oleObj>
                </mc:Choice>
                <mc:Fallback>
                  <p:oleObj name="Equation" r:id="rId7" imgW="215640" imgH="266400" progId="Equation.3">
                    <p:embed/>
                    <p:pic>
                      <p:nvPicPr>
                        <p:cNvPr id="14343" name="Object 7">
                          <a:extLst>
                            <a:ext uri="{FF2B5EF4-FFF2-40B4-BE49-F238E27FC236}">
                              <a16:creationId xmlns:a16="http://schemas.microsoft.com/office/drawing/2014/main" xmlns="" id="{D09AE5D3-A2B6-4AC7-ACE9-BBD697ECDF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72"/>
                          <a:ext cx="25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83" name="Group 47">
            <a:extLst>
              <a:ext uri="{FF2B5EF4-FFF2-40B4-BE49-F238E27FC236}">
                <a16:creationId xmlns:a16="http://schemas.microsoft.com/office/drawing/2014/main" xmlns="" id="{37ABC1DF-2973-4F56-B533-FE690CB7E08D}"/>
              </a:ext>
            </a:extLst>
          </p:cNvPr>
          <p:cNvGrpSpPr>
            <a:grpSpLocks/>
          </p:cNvGrpSpPr>
          <p:nvPr/>
        </p:nvGrpSpPr>
        <p:grpSpPr bwMode="auto">
          <a:xfrm>
            <a:off x="7032625" y="1052513"/>
            <a:ext cx="3024188" cy="3014662"/>
            <a:chOff x="3470" y="663"/>
            <a:chExt cx="1905" cy="1899"/>
          </a:xfrm>
        </p:grpSpPr>
        <p:sp>
          <p:nvSpPr>
            <p:cNvPr id="14345" name="Rectangle 9">
              <a:extLst>
                <a:ext uri="{FF2B5EF4-FFF2-40B4-BE49-F238E27FC236}">
                  <a16:creationId xmlns:a16="http://schemas.microsoft.com/office/drawing/2014/main" xmlns="" id="{C71E86C5-2FAA-4FE4-8326-F09F32E4D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663"/>
              <a:ext cx="1905" cy="189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6" name="Oval 10">
              <a:extLst>
                <a:ext uri="{FF2B5EF4-FFF2-40B4-BE49-F238E27FC236}">
                  <a16:creationId xmlns:a16="http://schemas.microsoft.com/office/drawing/2014/main" xmlns="" id="{59F51777-2F5F-49E1-AF7D-6AD93D2CE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" y="1152"/>
              <a:ext cx="1030" cy="660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DEB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7" name="Freeform 11">
              <a:extLst>
                <a:ext uri="{FF2B5EF4-FFF2-40B4-BE49-F238E27FC236}">
                  <a16:creationId xmlns:a16="http://schemas.microsoft.com/office/drawing/2014/main" xmlns="" id="{3CC0977F-0797-4DA7-BFB9-77E912D0CA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3" y="838"/>
              <a:ext cx="605" cy="813"/>
            </a:xfrm>
            <a:custGeom>
              <a:avLst/>
              <a:gdLst>
                <a:gd name="T0" fmla="*/ 0 w 936"/>
                <a:gd name="T1" fmla="*/ 822 h 822"/>
                <a:gd name="T2" fmla="*/ 16 w 936"/>
                <a:gd name="T3" fmla="*/ 583 h 822"/>
                <a:gd name="T4" fmla="*/ 87 w 936"/>
                <a:gd name="T5" fmla="*/ 332 h 822"/>
                <a:gd name="T6" fmla="*/ 174 w 936"/>
                <a:gd name="T7" fmla="*/ 154 h 822"/>
                <a:gd name="T8" fmla="*/ 368 w 936"/>
                <a:gd name="T9" fmla="*/ 31 h 822"/>
                <a:gd name="T10" fmla="*/ 609 w 936"/>
                <a:gd name="T11" fmla="*/ 20 h 822"/>
                <a:gd name="T12" fmla="*/ 784 w 936"/>
                <a:gd name="T13" fmla="*/ 154 h 822"/>
                <a:gd name="T14" fmla="*/ 914 w 936"/>
                <a:gd name="T15" fmla="*/ 555 h 822"/>
                <a:gd name="T16" fmla="*/ 914 w 936"/>
                <a:gd name="T17" fmla="*/ 599 h 8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36" h="822">
                  <a:moveTo>
                    <a:pt x="0" y="822"/>
                  </a:moveTo>
                  <a:cubicBezTo>
                    <a:pt x="3" y="782"/>
                    <a:pt x="2" y="665"/>
                    <a:pt x="16" y="583"/>
                  </a:cubicBezTo>
                  <a:cubicBezTo>
                    <a:pt x="30" y="501"/>
                    <a:pt x="61" y="403"/>
                    <a:pt x="87" y="332"/>
                  </a:cubicBezTo>
                  <a:cubicBezTo>
                    <a:pt x="113" y="261"/>
                    <a:pt x="127" y="204"/>
                    <a:pt x="174" y="154"/>
                  </a:cubicBezTo>
                  <a:cubicBezTo>
                    <a:pt x="221" y="104"/>
                    <a:pt x="296" y="53"/>
                    <a:pt x="368" y="31"/>
                  </a:cubicBezTo>
                  <a:cubicBezTo>
                    <a:pt x="440" y="9"/>
                    <a:pt x="540" y="0"/>
                    <a:pt x="609" y="20"/>
                  </a:cubicBezTo>
                  <a:cubicBezTo>
                    <a:pt x="678" y="40"/>
                    <a:pt x="733" y="64"/>
                    <a:pt x="784" y="154"/>
                  </a:cubicBezTo>
                  <a:cubicBezTo>
                    <a:pt x="834" y="243"/>
                    <a:pt x="892" y="480"/>
                    <a:pt x="914" y="555"/>
                  </a:cubicBezTo>
                  <a:cubicBezTo>
                    <a:pt x="936" y="629"/>
                    <a:pt x="914" y="592"/>
                    <a:pt x="914" y="599"/>
                  </a:cubicBezTo>
                </a:path>
              </a:pathLst>
            </a:custGeom>
            <a:noFill/>
            <a:ln w="38100" cap="flat" cmpd="sng">
              <a:solidFill>
                <a:srgbClr val="CC00CC"/>
              </a:solidFill>
              <a:prstDash val="solid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0" name="Line 14">
              <a:extLst>
                <a:ext uri="{FF2B5EF4-FFF2-40B4-BE49-F238E27FC236}">
                  <a16:creationId xmlns:a16="http://schemas.microsoft.com/office/drawing/2014/main" xmlns="" id="{2C25F91A-6473-4875-A55F-3216429EBB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806"/>
              <a:ext cx="0" cy="529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1" name="Line 15">
              <a:extLst>
                <a:ext uri="{FF2B5EF4-FFF2-40B4-BE49-F238E27FC236}">
                  <a16:creationId xmlns:a16="http://schemas.microsoft.com/office/drawing/2014/main" xmlns="" id="{9A5BB989-9EFA-4191-9E36-EBA857059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3" y="1613"/>
              <a:ext cx="0" cy="397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2" name="Line 16">
              <a:extLst>
                <a:ext uri="{FF2B5EF4-FFF2-40B4-BE49-F238E27FC236}">
                  <a16:creationId xmlns:a16="http://schemas.microsoft.com/office/drawing/2014/main" xmlns="" id="{2A913C30-BD1A-482E-BB31-3FB0AED15A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2341"/>
              <a:ext cx="0" cy="221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3" name="Freeform 17">
              <a:extLst>
                <a:ext uri="{FF2B5EF4-FFF2-40B4-BE49-F238E27FC236}">
                  <a16:creationId xmlns:a16="http://schemas.microsoft.com/office/drawing/2014/main" xmlns="" id="{A5230684-13C5-47B9-A8AC-BB5E2070C6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5" y="755"/>
              <a:ext cx="138" cy="793"/>
            </a:xfrm>
            <a:custGeom>
              <a:avLst/>
              <a:gdLst>
                <a:gd name="T0" fmla="*/ 200 w 200"/>
                <a:gd name="T1" fmla="*/ 0 h 864"/>
                <a:gd name="T2" fmla="*/ 104 w 200"/>
                <a:gd name="T3" fmla="*/ 96 h 864"/>
                <a:gd name="T4" fmla="*/ 56 w 200"/>
                <a:gd name="T5" fmla="*/ 192 h 864"/>
                <a:gd name="T6" fmla="*/ 8 w 200"/>
                <a:gd name="T7" fmla="*/ 384 h 864"/>
                <a:gd name="T8" fmla="*/ 8 w 200"/>
                <a:gd name="T9" fmla="*/ 528 h 864"/>
                <a:gd name="T10" fmla="*/ 56 w 200"/>
                <a:gd name="T11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0" h="864">
                  <a:moveTo>
                    <a:pt x="200" y="0"/>
                  </a:moveTo>
                  <a:cubicBezTo>
                    <a:pt x="164" y="32"/>
                    <a:pt x="128" y="64"/>
                    <a:pt x="104" y="96"/>
                  </a:cubicBezTo>
                  <a:cubicBezTo>
                    <a:pt x="80" y="128"/>
                    <a:pt x="72" y="144"/>
                    <a:pt x="56" y="192"/>
                  </a:cubicBezTo>
                  <a:cubicBezTo>
                    <a:pt x="40" y="240"/>
                    <a:pt x="16" y="328"/>
                    <a:pt x="8" y="384"/>
                  </a:cubicBezTo>
                  <a:cubicBezTo>
                    <a:pt x="0" y="440"/>
                    <a:pt x="0" y="448"/>
                    <a:pt x="8" y="528"/>
                  </a:cubicBezTo>
                  <a:cubicBezTo>
                    <a:pt x="16" y="608"/>
                    <a:pt x="48" y="808"/>
                    <a:pt x="56" y="864"/>
                  </a:cubicBezTo>
                </a:path>
              </a:pathLst>
            </a:custGeom>
            <a:noFill/>
            <a:ln w="38100" cap="flat" cmpd="sng">
              <a:solidFill>
                <a:srgbClr val="CC00CC"/>
              </a:solidFill>
              <a:prstDash val="solid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4" name="Freeform 18">
              <a:extLst>
                <a:ext uri="{FF2B5EF4-FFF2-40B4-BE49-F238E27FC236}">
                  <a16:creationId xmlns:a16="http://schemas.microsoft.com/office/drawing/2014/main" xmlns="" id="{6A827F83-D5A8-4DDD-BCB4-13F0970CF7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84" y="1724"/>
              <a:ext cx="38" cy="397"/>
            </a:xfrm>
            <a:custGeom>
              <a:avLst/>
              <a:gdLst>
                <a:gd name="T0" fmla="*/ 0 w 56"/>
                <a:gd name="T1" fmla="*/ 0 h 432"/>
                <a:gd name="T2" fmla="*/ 48 w 56"/>
                <a:gd name="T3" fmla="*/ 336 h 432"/>
                <a:gd name="T4" fmla="*/ 48 w 5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" h="432">
                  <a:moveTo>
                    <a:pt x="0" y="0"/>
                  </a:moveTo>
                  <a:cubicBezTo>
                    <a:pt x="20" y="132"/>
                    <a:pt x="40" y="264"/>
                    <a:pt x="48" y="336"/>
                  </a:cubicBezTo>
                  <a:cubicBezTo>
                    <a:pt x="56" y="408"/>
                    <a:pt x="48" y="416"/>
                    <a:pt x="48" y="432"/>
                  </a:cubicBezTo>
                </a:path>
              </a:pathLst>
            </a:custGeom>
            <a:noFill/>
            <a:ln w="38100" cap="flat" cmpd="sng">
              <a:solidFill>
                <a:srgbClr val="CC00CC"/>
              </a:solidFill>
              <a:prstDash val="solid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5" name="Line 19">
              <a:extLst>
                <a:ext uri="{FF2B5EF4-FFF2-40B4-BE49-F238E27FC236}">
                  <a16:creationId xmlns:a16="http://schemas.microsoft.com/office/drawing/2014/main" xmlns="" id="{9FF0B860-3B3F-4BDC-BB62-4F2B4A89D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16" y="2121"/>
              <a:ext cx="0" cy="22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6" name="Freeform 20">
              <a:extLst>
                <a:ext uri="{FF2B5EF4-FFF2-40B4-BE49-F238E27FC236}">
                  <a16:creationId xmlns:a16="http://schemas.microsoft.com/office/drawing/2014/main" xmlns="" id="{8FB65379-E070-4D66-895F-EBA49E38FA6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3" y="887"/>
              <a:ext cx="116" cy="1190"/>
            </a:xfrm>
            <a:custGeom>
              <a:avLst/>
              <a:gdLst>
                <a:gd name="T0" fmla="*/ 152 w 152"/>
                <a:gd name="T1" fmla="*/ 0 h 1204"/>
                <a:gd name="T2" fmla="*/ 65 w 152"/>
                <a:gd name="T3" fmla="*/ 223 h 1204"/>
                <a:gd name="T4" fmla="*/ 24 w 152"/>
                <a:gd name="T5" fmla="*/ 478 h 1204"/>
                <a:gd name="T6" fmla="*/ 0 w 152"/>
                <a:gd name="T7" fmla="*/ 814 h 1204"/>
                <a:gd name="T8" fmla="*/ 21 w 152"/>
                <a:gd name="T9" fmla="*/ 1115 h 1204"/>
                <a:gd name="T10" fmla="*/ 65 w 152"/>
                <a:gd name="T11" fmla="*/ 1204 h 1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2" h="1204">
                  <a:moveTo>
                    <a:pt x="152" y="0"/>
                  </a:moveTo>
                  <a:cubicBezTo>
                    <a:pt x="116" y="78"/>
                    <a:pt x="86" y="143"/>
                    <a:pt x="65" y="223"/>
                  </a:cubicBezTo>
                  <a:cubicBezTo>
                    <a:pt x="44" y="303"/>
                    <a:pt x="35" y="380"/>
                    <a:pt x="24" y="478"/>
                  </a:cubicBezTo>
                  <a:cubicBezTo>
                    <a:pt x="13" y="576"/>
                    <a:pt x="0" y="708"/>
                    <a:pt x="0" y="814"/>
                  </a:cubicBezTo>
                  <a:cubicBezTo>
                    <a:pt x="0" y="920"/>
                    <a:pt x="10" y="1050"/>
                    <a:pt x="21" y="1115"/>
                  </a:cubicBezTo>
                  <a:cubicBezTo>
                    <a:pt x="32" y="1180"/>
                    <a:pt x="58" y="1189"/>
                    <a:pt x="65" y="1204"/>
                  </a:cubicBezTo>
                </a:path>
              </a:pathLst>
            </a:custGeom>
            <a:noFill/>
            <a:ln w="38100" cap="flat" cmpd="sng">
              <a:solidFill>
                <a:srgbClr val="CC00CC"/>
              </a:solidFill>
              <a:prstDash val="solid"/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7" name="Line 21">
              <a:extLst>
                <a:ext uri="{FF2B5EF4-FFF2-40B4-BE49-F238E27FC236}">
                  <a16:creationId xmlns:a16="http://schemas.microsoft.com/office/drawing/2014/main" xmlns="" id="{E945E2C6-81B4-4B56-B611-CCC0D65D5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2" y="2077"/>
              <a:ext cx="100" cy="176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8" name="Line 22">
              <a:extLst>
                <a:ext uri="{FF2B5EF4-FFF2-40B4-BE49-F238E27FC236}">
                  <a16:creationId xmlns:a16="http://schemas.microsoft.com/office/drawing/2014/main" xmlns="" id="{78D4FAF4-854E-40F5-B781-34FF863BF6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9" y="755"/>
              <a:ext cx="66" cy="13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9" name="Line 23">
              <a:extLst>
                <a:ext uri="{FF2B5EF4-FFF2-40B4-BE49-F238E27FC236}">
                  <a16:creationId xmlns:a16="http://schemas.microsoft.com/office/drawing/2014/main" xmlns="" id="{7553E2CA-8E3C-4D8F-A615-78961C8FF7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3" y="710"/>
              <a:ext cx="100" cy="4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0" name="Line 24">
              <a:extLst>
                <a:ext uri="{FF2B5EF4-FFF2-40B4-BE49-F238E27FC236}">
                  <a16:creationId xmlns:a16="http://schemas.microsoft.com/office/drawing/2014/main" xmlns="" id="{FFE81C90-678B-4EAA-897F-A46F5554E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1" y="1802"/>
              <a:ext cx="115" cy="1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4361" name="Object 25">
              <a:extLst>
                <a:ext uri="{FF2B5EF4-FFF2-40B4-BE49-F238E27FC236}">
                  <a16:creationId xmlns:a16="http://schemas.microsoft.com/office/drawing/2014/main" xmlns="" id="{5C7980E4-2622-4739-9309-169C505E1B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5" y="1043"/>
            <a:ext cx="19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56" name="公式" r:id="rId9" imgW="152280" imgH="228600" progId="Equation.3">
                    <p:embed/>
                  </p:oleObj>
                </mc:Choice>
                <mc:Fallback>
                  <p:oleObj name="公式" r:id="rId9" imgW="152280" imgH="228600" progId="Equation.3">
                    <p:embed/>
                    <p:pic>
                      <p:nvPicPr>
                        <p:cNvPr id="14361" name="Object 25">
                          <a:extLst>
                            <a:ext uri="{FF2B5EF4-FFF2-40B4-BE49-F238E27FC236}">
                              <a16:creationId xmlns:a16="http://schemas.microsoft.com/office/drawing/2014/main" xmlns="" id="{5C7980E4-2622-4739-9309-169C505E1B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" y="1043"/>
                          <a:ext cx="19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26">
              <a:extLst>
                <a:ext uri="{FF2B5EF4-FFF2-40B4-BE49-F238E27FC236}">
                  <a16:creationId xmlns:a16="http://schemas.microsoft.com/office/drawing/2014/main" xmlns="" id="{5F5D9E6D-69B7-4C5D-945A-F3A9D4183E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948"/>
            <a:ext cx="21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57" name="公式" r:id="rId11" imgW="164880" imgH="215640" progId="Equation.3">
                    <p:embed/>
                  </p:oleObj>
                </mc:Choice>
                <mc:Fallback>
                  <p:oleObj name="公式" r:id="rId11" imgW="164880" imgH="215640" progId="Equation.3">
                    <p:embed/>
                    <p:pic>
                      <p:nvPicPr>
                        <p:cNvPr id="14362" name="Object 26">
                          <a:extLst>
                            <a:ext uri="{FF2B5EF4-FFF2-40B4-BE49-F238E27FC236}">
                              <a16:creationId xmlns:a16="http://schemas.microsoft.com/office/drawing/2014/main" xmlns="" id="{5F5D9E6D-69B7-4C5D-945A-F3A9D4183E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948"/>
                          <a:ext cx="217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3" name="Object 27">
              <a:extLst>
                <a:ext uri="{FF2B5EF4-FFF2-40B4-BE49-F238E27FC236}">
                  <a16:creationId xmlns:a16="http://schemas.microsoft.com/office/drawing/2014/main" xmlns="" id="{03422DE0-F109-45A8-BADF-4223143C64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3" y="1518"/>
            <a:ext cx="18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58" name="公式" r:id="rId13" imgW="139680" imgH="215640" progId="Equation.3">
                    <p:embed/>
                  </p:oleObj>
                </mc:Choice>
                <mc:Fallback>
                  <p:oleObj name="公式" r:id="rId13" imgW="139680" imgH="215640" progId="Equation.3">
                    <p:embed/>
                    <p:pic>
                      <p:nvPicPr>
                        <p:cNvPr id="14363" name="Object 27">
                          <a:extLst>
                            <a:ext uri="{FF2B5EF4-FFF2-40B4-BE49-F238E27FC236}">
                              <a16:creationId xmlns:a16="http://schemas.microsoft.com/office/drawing/2014/main" xmlns="" id="{03422DE0-F109-45A8-BADF-4223143C64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3" y="1518"/>
                          <a:ext cx="18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4" name="Object 28">
              <a:extLst>
                <a:ext uri="{FF2B5EF4-FFF2-40B4-BE49-F238E27FC236}">
                  <a16:creationId xmlns:a16="http://schemas.microsoft.com/office/drawing/2014/main" xmlns="" id="{FFA84ED4-09E6-4EFC-85E6-5C4D0FF12C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6" y="1598"/>
            <a:ext cx="11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59" name="公式" r:id="rId15" imgW="139680" imgH="164880" progId="Equation.3">
                    <p:embed/>
                  </p:oleObj>
                </mc:Choice>
                <mc:Fallback>
                  <p:oleObj name="公式" r:id="rId15" imgW="139680" imgH="164880" progId="Equation.3">
                    <p:embed/>
                    <p:pic>
                      <p:nvPicPr>
                        <p:cNvPr id="14364" name="Object 28">
                          <a:extLst>
                            <a:ext uri="{FF2B5EF4-FFF2-40B4-BE49-F238E27FC236}">
                              <a16:creationId xmlns:a16="http://schemas.microsoft.com/office/drawing/2014/main" xmlns="" id="{FFA84ED4-09E6-4EFC-85E6-5C4D0FF12C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" y="1598"/>
                          <a:ext cx="11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5" name="Object 29">
              <a:extLst>
                <a:ext uri="{FF2B5EF4-FFF2-40B4-BE49-F238E27FC236}">
                  <a16:creationId xmlns:a16="http://schemas.microsoft.com/office/drawing/2014/main" xmlns="" id="{4D121510-4574-414D-8E02-AC99447575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6" y="1138"/>
            <a:ext cx="186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0" name="公式" r:id="rId17" imgW="139680" imgH="215640" progId="Equation.3">
                    <p:embed/>
                  </p:oleObj>
                </mc:Choice>
                <mc:Fallback>
                  <p:oleObj name="公式" r:id="rId17" imgW="139680" imgH="215640" progId="Equation.3">
                    <p:embed/>
                    <p:pic>
                      <p:nvPicPr>
                        <p:cNvPr id="14365" name="Object 29">
                          <a:extLst>
                            <a:ext uri="{FF2B5EF4-FFF2-40B4-BE49-F238E27FC236}">
                              <a16:creationId xmlns:a16="http://schemas.microsoft.com/office/drawing/2014/main" xmlns="" id="{4D121510-4574-414D-8E02-AC99447575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1138"/>
                          <a:ext cx="186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6" name="Object 30">
              <a:extLst>
                <a:ext uri="{FF2B5EF4-FFF2-40B4-BE49-F238E27FC236}">
                  <a16:creationId xmlns:a16="http://schemas.microsoft.com/office/drawing/2014/main" xmlns="" id="{96C4DAAA-3A6C-43CF-AEEB-571C5E4E34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0" y="1874"/>
            <a:ext cx="18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1" name="公式" r:id="rId19" imgW="139680" imgH="215640" progId="Equation.3">
                    <p:embed/>
                  </p:oleObj>
                </mc:Choice>
                <mc:Fallback>
                  <p:oleObj name="公式" r:id="rId19" imgW="139680" imgH="215640" progId="Equation.3">
                    <p:embed/>
                    <p:pic>
                      <p:nvPicPr>
                        <p:cNvPr id="14366" name="Object 30">
                          <a:extLst>
                            <a:ext uri="{FF2B5EF4-FFF2-40B4-BE49-F238E27FC236}">
                              <a16:creationId xmlns:a16="http://schemas.microsoft.com/office/drawing/2014/main" xmlns="" id="{96C4DAAA-3A6C-43CF-AEEB-571C5E4E34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" y="1874"/>
                          <a:ext cx="187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67" name="Object 31">
            <a:extLst>
              <a:ext uri="{FF2B5EF4-FFF2-40B4-BE49-F238E27FC236}">
                <a16:creationId xmlns:a16="http://schemas.microsoft.com/office/drawing/2014/main" xmlns="" id="{614BCD45-0050-4FC4-9D88-0E5758A75A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609600"/>
          <a:ext cx="12065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2" name="Equation" r:id="rId20" imgW="558720" imgH="291960" progId="Equation.DSMT4">
                  <p:embed/>
                </p:oleObj>
              </mc:Choice>
              <mc:Fallback>
                <p:oleObj name="Equation" r:id="rId20" imgW="558720" imgH="291960" progId="Equation.DSMT4">
                  <p:embed/>
                  <p:pic>
                    <p:nvPicPr>
                      <p:cNvPr id="14367" name="Object 31">
                        <a:extLst>
                          <a:ext uri="{FF2B5EF4-FFF2-40B4-BE49-F238E27FC236}">
                            <a16:creationId xmlns:a16="http://schemas.microsoft.com/office/drawing/2014/main" xmlns="" id="{614BCD45-0050-4FC4-9D88-0E5758A75A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09600"/>
                        <a:ext cx="12065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89" name="Group 53">
            <a:extLst>
              <a:ext uri="{FF2B5EF4-FFF2-40B4-BE49-F238E27FC236}">
                <a16:creationId xmlns:a16="http://schemas.microsoft.com/office/drawing/2014/main" xmlns="" id="{7056FAD4-6316-4F4E-9D2A-76B3E397503A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4473576"/>
            <a:ext cx="8183562" cy="1260475"/>
            <a:chOff x="295" y="2818"/>
            <a:chExt cx="5155" cy="794"/>
          </a:xfrm>
        </p:grpSpPr>
        <p:sp>
          <p:nvSpPr>
            <p:cNvPr id="14369" name="Text Box 33">
              <a:extLst>
                <a:ext uri="{FF2B5EF4-FFF2-40B4-BE49-F238E27FC236}">
                  <a16:creationId xmlns:a16="http://schemas.microsoft.com/office/drawing/2014/main" xmlns="" id="{D446D99C-9021-442F-84EC-E47AF1B4F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2818"/>
              <a:ext cx="5155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若                  ，是否回路    上各处 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？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否回路     内无电流穿过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？</a:t>
              </a:r>
            </a:p>
          </p:txBody>
        </p:sp>
        <p:graphicFrame>
          <p:nvGraphicFramePr>
            <p:cNvPr id="14370" name="Object 34">
              <a:extLst>
                <a:ext uri="{FF2B5EF4-FFF2-40B4-BE49-F238E27FC236}">
                  <a16:creationId xmlns:a16="http://schemas.microsoft.com/office/drawing/2014/main" xmlns="" id="{15024444-B349-4C21-BAFA-2EB6EC52C7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3262"/>
            <a:ext cx="5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3" name="Equation" r:id="rId22" imgW="583920" imgH="279360" progId="Equation.3">
                    <p:embed/>
                  </p:oleObj>
                </mc:Choice>
                <mc:Fallback>
                  <p:oleObj name="Equation" r:id="rId22" imgW="583920" imgH="279360" progId="Equation.3">
                    <p:embed/>
                    <p:pic>
                      <p:nvPicPr>
                        <p:cNvPr id="14370" name="Object 34">
                          <a:extLst>
                            <a:ext uri="{FF2B5EF4-FFF2-40B4-BE49-F238E27FC236}">
                              <a16:creationId xmlns:a16="http://schemas.microsoft.com/office/drawing/2014/main" xmlns="" id="{15024444-B349-4C21-BAFA-2EB6EC52C7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262"/>
                          <a:ext cx="58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1" name="Object 35">
              <a:extLst>
                <a:ext uri="{FF2B5EF4-FFF2-40B4-BE49-F238E27FC236}">
                  <a16:creationId xmlns:a16="http://schemas.microsoft.com/office/drawing/2014/main" xmlns="" id="{9D8A9075-A393-4836-BFB0-37AEB958FE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2909"/>
            <a:ext cx="23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4" name="Equation" r:id="rId24" imgW="190440" imgH="228600" progId="Equation.3">
                    <p:embed/>
                  </p:oleObj>
                </mc:Choice>
                <mc:Fallback>
                  <p:oleObj name="Equation" r:id="rId24" imgW="190440" imgH="228600" progId="Equation.3">
                    <p:embed/>
                    <p:pic>
                      <p:nvPicPr>
                        <p:cNvPr id="14371" name="Object 35">
                          <a:extLst>
                            <a:ext uri="{FF2B5EF4-FFF2-40B4-BE49-F238E27FC236}">
                              <a16:creationId xmlns:a16="http://schemas.microsoft.com/office/drawing/2014/main" xmlns="" id="{9D8A9075-A393-4836-BFB0-37AEB958FE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909"/>
                          <a:ext cx="23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2" name="Object 36">
              <a:extLst>
                <a:ext uri="{FF2B5EF4-FFF2-40B4-BE49-F238E27FC236}">
                  <a16:creationId xmlns:a16="http://schemas.microsoft.com/office/drawing/2014/main" xmlns="" id="{659116C3-3CC8-4317-B127-9668242760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1" y="2826"/>
            <a:ext cx="1048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5" name="公式" r:id="rId25" imgW="711000" imgH="291960" progId="Equation.3">
                    <p:embed/>
                  </p:oleObj>
                </mc:Choice>
                <mc:Fallback>
                  <p:oleObj name="公式" r:id="rId25" imgW="711000" imgH="291960" progId="Equation.3">
                    <p:embed/>
                    <p:pic>
                      <p:nvPicPr>
                        <p:cNvPr id="14372" name="Object 36">
                          <a:extLst>
                            <a:ext uri="{FF2B5EF4-FFF2-40B4-BE49-F238E27FC236}">
                              <a16:creationId xmlns:a16="http://schemas.microsoft.com/office/drawing/2014/main" xmlns="" id="{659116C3-3CC8-4317-B127-9668242760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" y="2826"/>
                          <a:ext cx="1048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3" name="Object 37">
              <a:extLst>
                <a:ext uri="{FF2B5EF4-FFF2-40B4-BE49-F238E27FC236}">
                  <a16:creationId xmlns:a16="http://schemas.microsoft.com/office/drawing/2014/main" xmlns="" id="{517A844A-869D-490B-B76D-CAC0899B1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2" y="3272"/>
            <a:ext cx="23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6" name="Equation" r:id="rId27" imgW="190440" imgH="228600" progId="Equation.3">
                    <p:embed/>
                  </p:oleObj>
                </mc:Choice>
                <mc:Fallback>
                  <p:oleObj name="Equation" r:id="rId27" imgW="190440" imgH="228600" progId="Equation.3">
                    <p:embed/>
                    <p:pic>
                      <p:nvPicPr>
                        <p:cNvPr id="14373" name="Object 37">
                          <a:extLst>
                            <a:ext uri="{FF2B5EF4-FFF2-40B4-BE49-F238E27FC236}">
                              <a16:creationId xmlns:a16="http://schemas.microsoft.com/office/drawing/2014/main" xmlns="" id="{517A844A-869D-490B-B76D-CAC0899B1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3272"/>
                          <a:ext cx="23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91" name="Object 55">
            <a:extLst>
              <a:ext uri="{FF2B5EF4-FFF2-40B4-BE49-F238E27FC236}">
                <a16:creationId xmlns:a16="http://schemas.microsoft.com/office/drawing/2014/main" xmlns="" id="{F2A5A2E3-B0A3-4460-94EE-0C1366DE2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1" y="1371600"/>
          <a:ext cx="19208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7" name="Equation" r:id="rId28" imgW="888840" imgH="228600" progId="Equation.DSMT4">
                  <p:embed/>
                </p:oleObj>
              </mc:Choice>
              <mc:Fallback>
                <p:oleObj name="Equation" r:id="rId28" imgW="888840" imgH="228600" progId="Equation.DSMT4">
                  <p:embed/>
                  <p:pic>
                    <p:nvPicPr>
                      <p:cNvPr id="14391" name="Object 55">
                        <a:extLst>
                          <a:ext uri="{FF2B5EF4-FFF2-40B4-BE49-F238E27FC236}">
                            <a16:creationId xmlns:a16="http://schemas.microsoft.com/office/drawing/2014/main" xmlns="" id="{F2A5A2E3-B0A3-4460-94EE-0C1366DE2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1371600"/>
                        <a:ext cx="19208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2" name="Text Box 56">
            <a:extLst>
              <a:ext uri="{FF2B5EF4-FFF2-40B4-BE49-F238E27FC236}">
                <a16:creationId xmlns:a16="http://schemas.microsoft.com/office/drawing/2014/main" xmlns="" id="{C3B74520-024F-44A9-979F-0B1B58E8F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2098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</a:rPr>
              <a:t>讨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xmlns="" id="{DA505272-EED5-41FB-8732-EE7DFC6668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CDAF9-EC3E-4931-8D76-9CAC60AACD87}" type="slidenum">
              <a:rPr lang="en-US" altLang="zh-CN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5376" name="Picture 16" descr="XXX8">
            <a:extLst>
              <a:ext uri="{FF2B5EF4-FFF2-40B4-BE49-F238E27FC236}">
                <a16:creationId xmlns:a16="http://schemas.microsoft.com/office/drawing/2014/main" xmlns="" id="{7B2D8B64-4553-4613-9834-E4F6B09058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3" y="4365625"/>
            <a:ext cx="3352800" cy="13985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77" name="Rectangle 17">
            <a:extLst>
              <a:ext uri="{FF2B5EF4-FFF2-40B4-BE49-F238E27FC236}">
                <a16:creationId xmlns:a16="http://schemas.microsoft.com/office/drawing/2014/main" xmlns="" id="{B292D6B3-BD6B-42B2-ABAB-F41DE39EA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950" y="1700214"/>
            <a:ext cx="609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1 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求载流螺绕环内的磁场</a:t>
            </a:r>
          </a:p>
        </p:txBody>
      </p:sp>
      <p:grpSp>
        <p:nvGrpSpPr>
          <p:cNvPr id="15397" name="Group 37">
            <a:extLst>
              <a:ext uri="{FF2B5EF4-FFF2-40B4-BE49-F238E27FC236}">
                <a16:creationId xmlns:a16="http://schemas.microsoft.com/office/drawing/2014/main" xmlns="" id="{0AB0ACDD-098C-4E20-9135-89950149662B}"/>
              </a:ext>
            </a:extLst>
          </p:cNvPr>
          <p:cNvGrpSpPr>
            <a:grpSpLocks/>
          </p:cNvGrpSpPr>
          <p:nvPr/>
        </p:nvGrpSpPr>
        <p:grpSpPr bwMode="auto">
          <a:xfrm>
            <a:off x="2514601" y="2312989"/>
            <a:ext cx="7777163" cy="1260475"/>
            <a:chOff x="624" y="1457"/>
            <a:chExt cx="4899" cy="794"/>
          </a:xfrm>
        </p:grpSpPr>
        <p:sp>
          <p:nvSpPr>
            <p:cNvPr id="15379" name="Text Box 19">
              <a:extLst>
                <a:ext uri="{FF2B5EF4-FFF2-40B4-BE49-F238E27FC236}">
                  <a16:creationId xmlns:a16="http://schemas.microsoft.com/office/drawing/2014/main" xmlns="" id="{8469B36C-E747-4B26-8F58-A1175C0707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457"/>
              <a:ext cx="4899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解  （</a:t>
              </a: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3200" b="1">
                  <a:solidFill>
                    <a:srgbClr val="CC0000"/>
                  </a:solidFill>
                  <a:latin typeface="宋体" panose="02010600030101010101" pitchFamily="2" charset="-122"/>
                </a:rPr>
                <a:t>）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对称性分析：环内    线为同心圆，环外     为零</a:t>
              </a:r>
              <a:r>
                <a:rPr lang="en-US" altLang="zh-CN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5380" name="Object 20">
              <a:extLst>
                <a:ext uri="{FF2B5EF4-FFF2-40B4-BE49-F238E27FC236}">
                  <a16:creationId xmlns:a16="http://schemas.microsoft.com/office/drawing/2014/main" xmlns="" id="{3C6E05B9-1EF8-4654-96FF-E963A4E3C2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1494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2" name="公式" r:id="rId4" imgW="152280" imgH="190440" progId="Equation.3">
                    <p:embed/>
                  </p:oleObj>
                </mc:Choice>
                <mc:Fallback>
                  <p:oleObj name="公式" r:id="rId4" imgW="152280" imgH="190440" progId="Equation.3">
                    <p:embed/>
                    <p:pic>
                      <p:nvPicPr>
                        <p:cNvPr id="15380" name="Object 20">
                          <a:extLst>
                            <a:ext uri="{FF2B5EF4-FFF2-40B4-BE49-F238E27FC236}">
                              <a16:creationId xmlns:a16="http://schemas.microsoft.com/office/drawing/2014/main" xmlns="" id="{3C6E05B9-1EF8-4654-96FF-E963A4E3C2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494"/>
                          <a:ext cx="26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21">
              <a:extLst>
                <a:ext uri="{FF2B5EF4-FFF2-40B4-BE49-F238E27FC236}">
                  <a16:creationId xmlns:a16="http://schemas.microsoft.com/office/drawing/2014/main" xmlns="" id="{7BB82D31-48C4-4444-89F3-08A58A296F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4" y="1859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3" name="公式" r:id="rId6" imgW="152280" imgH="190440" progId="Equation.3">
                    <p:embed/>
                  </p:oleObj>
                </mc:Choice>
                <mc:Fallback>
                  <p:oleObj name="公式" r:id="rId6" imgW="152280" imgH="190440" progId="Equation.3">
                    <p:embed/>
                    <p:pic>
                      <p:nvPicPr>
                        <p:cNvPr id="15381" name="Object 21">
                          <a:extLst>
                            <a:ext uri="{FF2B5EF4-FFF2-40B4-BE49-F238E27FC236}">
                              <a16:creationId xmlns:a16="http://schemas.microsoft.com/office/drawing/2014/main" xmlns="" id="{7BB82D31-48C4-4444-89F3-08A58A296F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1859"/>
                          <a:ext cx="26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2" name="Rectangle 22">
            <a:extLst>
              <a:ext uri="{FF2B5EF4-FFF2-40B4-BE49-F238E27FC236}">
                <a16:creationId xmlns:a16="http://schemas.microsoft.com/office/drawing/2014/main" xmlns="" id="{0931E373-EB13-4E32-A061-7AF0C1F32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914400"/>
            <a:ext cx="663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CC0000"/>
                </a:solidFill>
                <a:latin typeface="Times New Roman" panose="02020603050405020304" pitchFamily="18" charset="0"/>
              </a:rPr>
              <a:t>二    安培环路定理的应用举例</a:t>
            </a:r>
          </a:p>
        </p:txBody>
      </p:sp>
      <p:grpSp>
        <p:nvGrpSpPr>
          <p:cNvPr id="15398" name="Group 38">
            <a:extLst>
              <a:ext uri="{FF2B5EF4-FFF2-40B4-BE49-F238E27FC236}">
                <a16:creationId xmlns:a16="http://schemas.microsoft.com/office/drawing/2014/main" xmlns="" id="{EA60A3A9-EABB-4D58-B4DF-892BDCF4E905}"/>
              </a:ext>
            </a:extLst>
          </p:cNvPr>
          <p:cNvGrpSpPr>
            <a:grpSpLocks/>
          </p:cNvGrpSpPr>
          <p:nvPr/>
        </p:nvGrpSpPr>
        <p:grpSpPr bwMode="auto">
          <a:xfrm>
            <a:off x="6959601" y="2997201"/>
            <a:ext cx="3095625" cy="2879725"/>
            <a:chOff x="3424" y="1888"/>
            <a:chExt cx="1950" cy="1814"/>
          </a:xfrm>
        </p:grpSpPr>
        <p:grpSp>
          <p:nvGrpSpPr>
            <p:cNvPr id="15394" name="Group 34">
              <a:extLst>
                <a:ext uri="{FF2B5EF4-FFF2-40B4-BE49-F238E27FC236}">
                  <a16:creationId xmlns:a16="http://schemas.microsoft.com/office/drawing/2014/main" xmlns="" id="{9A688F4B-F5BF-4E70-A8CD-580E0FA478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1888"/>
              <a:ext cx="1950" cy="1814"/>
              <a:chOff x="3424" y="1888"/>
              <a:chExt cx="1950" cy="1814"/>
            </a:xfrm>
          </p:grpSpPr>
          <p:pic>
            <p:nvPicPr>
              <p:cNvPr id="15365" name="Picture 5" descr="XXX9">
                <a:extLst>
                  <a:ext uri="{FF2B5EF4-FFF2-40B4-BE49-F238E27FC236}">
                    <a16:creationId xmlns:a16="http://schemas.microsoft.com/office/drawing/2014/main" xmlns="" id="{617FFC79-3EF4-46F7-8E01-C83A44C19DF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4" y="1888"/>
                <a:ext cx="1950" cy="1814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</p:pic>
          <p:sp>
            <p:nvSpPr>
              <p:cNvPr id="15366" name="Text Box 6">
                <a:extLst>
                  <a:ext uri="{FF2B5EF4-FFF2-40B4-BE49-F238E27FC236}">
                    <a16:creationId xmlns:a16="http://schemas.microsoft.com/office/drawing/2014/main" xmlns="" id="{79A26370-5AA7-431C-AEBF-9CEBCB2DA3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3" y="2745"/>
                <a:ext cx="181" cy="2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67" name="Rectangle 7">
                <a:extLst>
                  <a:ext uri="{FF2B5EF4-FFF2-40B4-BE49-F238E27FC236}">
                    <a16:creationId xmlns:a16="http://schemas.microsoft.com/office/drawing/2014/main" xmlns="" id="{964F0C88-2D19-4309-AE47-7648621DB3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1" y="2432"/>
                <a:ext cx="73" cy="10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369" name="Line 9">
                <a:extLst>
                  <a:ext uri="{FF2B5EF4-FFF2-40B4-BE49-F238E27FC236}">
                    <a16:creationId xmlns:a16="http://schemas.microsoft.com/office/drawing/2014/main" xmlns="" id="{90584A85-E1BE-43F2-A90C-EE6B818FCC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80" y="2435"/>
                <a:ext cx="144" cy="1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370" name="Line 10">
                <a:extLst>
                  <a:ext uri="{FF2B5EF4-FFF2-40B4-BE49-F238E27FC236}">
                    <a16:creationId xmlns:a16="http://schemas.microsoft.com/office/drawing/2014/main" xmlns="" id="{9DC8FA1B-257B-4444-BFB5-21C10F7AFA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05" y="2092"/>
                <a:ext cx="156" cy="1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393" name="AutoShape 33">
              <a:extLst>
                <a:ext uri="{FF2B5EF4-FFF2-40B4-BE49-F238E27FC236}">
                  <a16:creationId xmlns:a16="http://schemas.microsoft.com/office/drawing/2014/main" xmlns="" id="{3ED5725A-223B-4765-B8B9-C9AFBBEF83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2069"/>
              <a:ext cx="1452" cy="1452"/>
            </a:xfrm>
            <a:custGeom>
              <a:avLst/>
              <a:gdLst>
                <a:gd name="G0" fmla="+- 2588 0 0"/>
                <a:gd name="G1" fmla="+- 21600 0 2588"/>
                <a:gd name="G2" fmla="+- 21600 0 2588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588" y="10800"/>
                  </a:moveTo>
                  <a:cubicBezTo>
                    <a:pt x="2588" y="15335"/>
                    <a:pt x="6265" y="19012"/>
                    <a:pt x="10800" y="19012"/>
                  </a:cubicBezTo>
                  <a:cubicBezTo>
                    <a:pt x="15335" y="19012"/>
                    <a:pt x="19012" y="15335"/>
                    <a:pt x="19012" y="10800"/>
                  </a:cubicBezTo>
                  <a:cubicBezTo>
                    <a:pt x="19012" y="6265"/>
                    <a:pt x="15335" y="2588"/>
                    <a:pt x="10800" y="2588"/>
                  </a:cubicBezTo>
                  <a:cubicBezTo>
                    <a:pt x="6265" y="2588"/>
                    <a:pt x="2588" y="6265"/>
                    <a:pt x="2588" y="1080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5372" name="Group 12">
              <a:extLst>
                <a:ext uri="{FF2B5EF4-FFF2-40B4-BE49-F238E27FC236}">
                  <a16:creationId xmlns:a16="http://schemas.microsoft.com/office/drawing/2014/main" xmlns="" id="{D98D5EF0-0A9B-4AAB-BC18-7F39E76040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9" y="2164"/>
              <a:ext cx="1300" cy="1266"/>
              <a:chOff x="3326" y="1920"/>
              <a:chExt cx="1792" cy="1776"/>
            </a:xfrm>
          </p:grpSpPr>
          <p:sp>
            <p:nvSpPr>
              <p:cNvPr id="15373" name="Line 13">
                <a:extLst>
                  <a:ext uri="{FF2B5EF4-FFF2-40B4-BE49-F238E27FC236}">
                    <a16:creationId xmlns:a16="http://schemas.microsoft.com/office/drawing/2014/main" xmlns="" id="{0762617D-639F-46C2-956D-245BF95B45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4" y="2784"/>
                <a:ext cx="695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374" name="Oval 14">
                <a:extLst>
                  <a:ext uri="{FF2B5EF4-FFF2-40B4-BE49-F238E27FC236}">
                    <a16:creationId xmlns:a16="http://schemas.microsoft.com/office/drawing/2014/main" xmlns="" id="{3A9C16A9-B0D2-4560-827E-B92DD7E0D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6" y="1920"/>
                <a:ext cx="1792" cy="1776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5375" name="Object 15">
                <a:extLst>
                  <a:ext uri="{FF2B5EF4-FFF2-40B4-BE49-F238E27FC236}">
                    <a16:creationId xmlns:a16="http://schemas.microsoft.com/office/drawing/2014/main" xmlns="" id="{E1E2BD4F-CFE4-47EE-960D-C28C9D99D1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2930"/>
              <a:ext cx="27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24" name="Equation" r:id="rId8" imgW="215640" imgH="228600" progId="Equation.3">
                      <p:embed/>
                    </p:oleObj>
                  </mc:Choice>
                  <mc:Fallback>
                    <p:oleObj name="Equation" r:id="rId8" imgW="215640" imgH="228600" progId="Equation.3">
                      <p:embed/>
                      <p:pic>
                        <p:nvPicPr>
                          <p:cNvPr id="15375" name="Object 15">
                            <a:extLst>
                              <a:ext uri="{FF2B5EF4-FFF2-40B4-BE49-F238E27FC236}">
                                <a16:creationId xmlns:a16="http://schemas.microsoft.com/office/drawing/2014/main" xmlns="" id="{E1E2BD4F-CFE4-47EE-960D-C28C9D99D1F0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930"/>
                            <a:ext cx="27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71" name="Object 11">
              <a:extLst>
                <a:ext uri="{FF2B5EF4-FFF2-40B4-BE49-F238E27FC236}">
                  <a16:creationId xmlns:a16="http://schemas.microsoft.com/office/drawing/2014/main" xmlns="" id="{119D64B1-3836-4F42-BE74-F36F3299DE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2409"/>
            <a:ext cx="17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5" name="公式" r:id="rId10" imgW="190440" imgH="253800" progId="Equation.3">
                    <p:embed/>
                  </p:oleObj>
                </mc:Choice>
                <mc:Fallback>
                  <p:oleObj name="公式" r:id="rId10" imgW="190440" imgH="253800" progId="Equation.3">
                    <p:embed/>
                    <p:pic>
                      <p:nvPicPr>
                        <p:cNvPr id="15371" name="Object 11">
                          <a:extLst>
                            <a:ext uri="{FF2B5EF4-FFF2-40B4-BE49-F238E27FC236}">
                              <a16:creationId xmlns:a16="http://schemas.microsoft.com/office/drawing/2014/main" xmlns="" id="{119D64B1-3836-4F42-BE74-F36F3299DEDA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409"/>
                          <a:ext cx="176" cy="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637E6909-AF8B-4E05-B344-57EC17F7B0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E73F7-19B7-4D4A-B66E-F458196EC0A2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39737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1">
            <a:extLst>
              <a:ext uri="{FF2B5EF4-FFF2-40B4-BE49-F238E27FC236}">
                <a16:creationId xmlns:a16="http://schemas.microsoft.com/office/drawing/2014/main" xmlns="" id="{1B8FB385-5A34-4C50-B1E6-2147F96E9C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08377-59AF-4A8D-A0D4-E20EE64BF8A2}" type="slidenum">
              <a:rPr lang="en-US" altLang="zh-CN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6386" name="Object 2">
            <a:extLst>
              <a:ext uri="{FF2B5EF4-FFF2-40B4-BE49-F238E27FC236}">
                <a16:creationId xmlns:a16="http://schemas.microsoft.com/office/drawing/2014/main" xmlns="" id="{21D84B7E-E6EB-4F09-BFDF-19DCAFE82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747839"/>
          <a:ext cx="35941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1" name="Equation" r:id="rId3" imgW="1625400" imgH="304560" progId="Equation.3">
                  <p:embed/>
                </p:oleObj>
              </mc:Choice>
              <mc:Fallback>
                <p:oleObj name="Equation" r:id="rId3" imgW="1625400" imgH="304560" progId="Equation.3">
                  <p:embed/>
                  <p:pic>
                    <p:nvPicPr>
                      <p:cNvPr id="16386" name="Object 2">
                        <a:extLst>
                          <a:ext uri="{FF2B5EF4-FFF2-40B4-BE49-F238E27FC236}">
                            <a16:creationId xmlns:a16="http://schemas.microsoft.com/office/drawing/2014/main" xmlns="" id="{21D84B7E-E6EB-4F09-BFDF-19DCAFE82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47839"/>
                        <a:ext cx="35941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xmlns="" id="{68333953-EC6F-4649-B19D-D5A1E2D453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1" y="4608514"/>
          <a:ext cx="18716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2" name="Equation" r:id="rId5" imgW="1549080" imgH="380880" progId="Equation.3">
                  <p:embed/>
                </p:oleObj>
              </mc:Choice>
              <mc:Fallback>
                <p:oleObj name="Equation" r:id="rId5" imgW="1549080" imgH="380880" progId="Equation.3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xmlns="" id="{68333953-EC6F-4649-B19D-D5A1E2D45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4608514"/>
                        <a:ext cx="1871663" cy="4968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xmlns="" id="{D5AAA3AF-C947-46AE-8C1C-82DA3C22B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1" y="2393950"/>
          <a:ext cx="16557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3" name="Equation" r:id="rId7" imgW="660240" imgH="393480" progId="Equation.3">
                  <p:embed/>
                </p:oleObj>
              </mc:Choice>
              <mc:Fallback>
                <p:oleObj name="Equation" r:id="rId7" imgW="660240" imgH="393480" progId="Equation.3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xmlns="" id="{D5AAA3AF-C947-46AE-8C1C-82DA3C22B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2393950"/>
                        <a:ext cx="16557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11" name="Group 27">
            <a:extLst>
              <a:ext uri="{FF2B5EF4-FFF2-40B4-BE49-F238E27FC236}">
                <a16:creationId xmlns:a16="http://schemas.microsoft.com/office/drawing/2014/main" xmlns="" id="{B9E72650-B53F-45FC-8B04-860B33B8CC3A}"/>
              </a:ext>
            </a:extLst>
          </p:cNvPr>
          <p:cNvGrpSpPr>
            <a:grpSpLocks/>
          </p:cNvGrpSpPr>
          <p:nvPr/>
        </p:nvGrpSpPr>
        <p:grpSpPr bwMode="auto">
          <a:xfrm>
            <a:off x="2578100" y="3748088"/>
            <a:ext cx="1917700" cy="519112"/>
            <a:chOff x="447" y="2115"/>
            <a:chExt cx="1208" cy="327"/>
          </a:xfrm>
        </p:grpSpPr>
        <p:graphicFrame>
          <p:nvGraphicFramePr>
            <p:cNvPr id="16390" name="Object 6">
              <a:extLst>
                <a:ext uri="{FF2B5EF4-FFF2-40B4-BE49-F238E27FC236}">
                  <a16:creationId xmlns:a16="http://schemas.microsoft.com/office/drawing/2014/main" xmlns="" id="{ACD727E6-8E0F-4698-B053-EE7ECED734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3" y="2176"/>
            <a:ext cx="87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4" name="Equation" r:id="rId9" imgW="1041120" imgH="279360" progId="Equation.3">
                    <p:embed/>
                  </p:oleObj>
                </mc:Choice>
                <mc:Fallback>
                  <p:oleObj name="Equation" r:id="rId9" imgW="1041120" imgH="279360" progId="Equation.3">
                    <p:embed/>
                    <p:pic>
                      <p:nvPicPr>
                        <p:cNvPr id="16390" name="Object 6">
                          <a:extLst>
                            <a:ext uri="{FF2B5EF4-FFF2-40B4-BE49-F238E27FC236}">
                              <a16:creationId xmlns:a16="http://schemas.microsoft.com/office/drawing/2014/main" xmlns="" id="{ACD727E6-8E0F-4698-B053-EE7ECED734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2176"/>
                          <a:ext cx="87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1" name="Text Box 7">
              <a:extLst>
                <a:ext uri="{FF2B5EF4-FFF2-40B4-BE49-F238E27FC236}">
                  <a16:creationId xmlns:a16="http://schemas.microsoft.com/office/drawing/2014/main" xmlns="" id="{699C4CCA-D3BB-4989-929A-C5C842CD2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" y="2115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0000"/>
                  </a:solidFill>
                  <a:prstDash val="dash"/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令</a:t>
              </a:r>
            </a:p>
          </p:txBody>
        </p:sp>
      </p:grpSp>
      <p:sp>
        <p:nvSpPr>
          <p:cNvPr id="16392" name="Rectangle 8">
            <a:extLst>
              <a:ext uri="{FF2B5EF4-FFF2-40B4-BE49-F238E27FC236}">
                <a16:creationId xmlns:a16="http://schemas.microsoft.com/office/drawing/2014/main" xmlns="" id="{A74200DA-68E1-4F1E-A0FE-0BD5C73B2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049339"/>
            <a:ext cx="3048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选回路</a:t>
            </a:r>
          </a:p>
        </p:txBody>
      </p:sp>
      <p:grpSp>
        <p:nvGrpSpPr>
          <p:cNvPr id="16412" name="Group 28">
            <a:extLst>
              <a:ext uri="{FF2B5EF4-FFF2-40B4-BE49-F238E27FC236}">
                <a16:creationId xmlns:a16="http://schemas.microsoft.com/office/drawing/2014/main" xmlns="" id="{7FFB6B21-DA35-411F-8EA6-CA9455664D89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5589589"/>
            <a:ext cx="8305800" cy="579437"/>
            <a:chOff x="506" y="3521"/>
            <a:chExt cx="5232" cy="365"/>
          </a:xfrm>
        </p:grpSpPr>
        <p:sp>
          <p:nvSpPr>
            <p:cNvPr id="16394" name="Text Box 10">
              <a:extLst>
                <a:ext uri="{FF2B5EF4-FFF2-40B4-BE49-F238E27FC236}">
                  <a16:creationId xmlns:a16="http://schemas.microsoft.com/office/drawing/2014/main" xmlns="" id="{C1031E67-A17D-4CF3-9CA3-4C406A1665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" y="3521"/>
              <a:ext cx="52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当              时，螺绕环内可视为均匀场 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6395" name="Object 11">
              <a:extLst>
                <a:ext uri="{FF2B5EF4-FFF2-40B4-BE49-F238E27FC236}">
                  <a16:creationId xmlns:a16="http://schemas.microsoft.com/office/drawing/2014/main" xmlns="" id="{CCA2F81E-74B2-4D03-ABFA-74699A1428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3566"/>
            <a:ext cx="81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5" name="公式" r:id="rId11" imgW="888840" imgH="253800" progId="Equation.3">
                    <p:embed/>
                  </p:oleObj>
                </mc:Choice>
                <mc:Fallback>
                  <p:oleObj name="公式" r:id="rId11" imgW="888840" imgH="253800" progId="Equation.3">
                    <p:embed/>
                    <p:pic>
                      <p:nvPicPr>
                        <p:cNvPr id="16395" name="Object 11">
                          <a:extLst>
                            <a:ext uri="{FF2B5EF4-FFF2-40B4-BE49-F238E27FC236}">
                              <a16:creationId xmlns:a16="http://schemas.microsoft.com/office/drawing/2014/main" xmlns="" id="{CCA2F81E-74B2-4D03-ABFA-74699A1428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566"/>
                          <a:ext cx="81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6" name="Picture 12" descr="XXX8">
            <a:extLst>
              <a:ext uri="{FF2B5EF4-FFF2-40B4-BE49-F238E27FC236}">
                <a16:creationId xmlns:a16="http://schemas.microsoft.com/office/drawing/2014/main" xmlns="" id="{D790A7EB-EF8C-4CAC-B248-7E586CC465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1022350"/>
            <a:ext cx="3352800" cy="13985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426" name="Group 42">
            <a:extLst>
              <a:ext uri="{FF2B5EF4-FFF2-40B4-BE49-F238E27FC236}">
                <a16:creationId xmlns:a16="http://schemas.microsoft.com/office/drawing/2014/main" xmlns="" id="{2771846A-C469-4E81-8FDE-4F17458FCD62}"/>
              </a:ext>
            </a:extLst>
          </p:cNvPr>
          <p:cNvGrpSpPr>
            <a:grpSpLocks/>
          </p:cNvGrpSpPr>
          <p:nvPr/>
        </p:nvGrpSpPr>
        <p:grpSpPr bwMode="auto">
          <a:xfrm>
            <a:off x="6959601" y="2636839"/>
            <a:ext cx="3095625" cy="2879725"/>
            <a:chOff x="3424" y="1888"/>
            <a:chExt cx="1950" cy="1814"/>
          </a:xfrm>
        </p:grpSpPr>
        <p:grpSp>
          <p:nvGrpSpPr>
            <p:cNvPr id="16427" name="Group 43">
              <a:extLst>
                <a:ext uri="{FF2B5EF4-FFF2-40B4-BE49-F238E27FC236}">
                  <a16:creationId xmlns:a16="http://schemas.microsoft.com/office/drawing/2014/main" xmlns="" id="{61FE106F-7932-4302-B64D-306E92D8F2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1888"/>
              <a:ext cx="1950" cy="1814"/>
              <a:chOff x="3424" y="1888"/>
              <a:chExt cx="1950" cy="1814"/>
            </a:xfrm>
          </p:grpSpPr>
          <p:pic>
            <p:nvPicPr>
              <p:cNvPr id="16428" name="Picture 44" descr="XXX9">
                <a:extLst>
                  <a:ext uri="{FF2B5EF4-FFF2-40B4-BE49-F238E27FC236}">
                    <a16:creationId xmlns:a16="http://schemas.microsoft.com/office/drawing/2014/main" xmlns="" id="{3F2D5680-AF78-496B-B1DE-B4E9C3610BA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4" y="1888"/>
                <a:ext cx="1950" cy="1814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</p:pic>
          <p:sp>
            <p:nvSpPr>
              <p:cNvPr id="16429" name="Text Box 45">
                <a:extLst>
                  <a:ext uri="{FF2B5EF4-FFF2-40B4-BE49-F238E27FC236}">
                    <a16:creationId xmlns:a16="http://schemas.microsoft.com/office/drawing/2014/main" xmlns="" id="{C462A266-7BED-41B7-9A39-304225C186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3" y="2745"/>
                <a:ext cx="181" cy="2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30" name="Rectangle 46">
                <a:extLst>
                  <a:ext uri="{FF2B5EF4-FFF2-40B4-BE49-F238E27FC236}">
                    <a16:creationId xmlns:a16="http://schemas.microsoft.com/office/drawing/2014/main" xmlns="" id="{A643575D-35DF-46A5-A9F7-EFE5F6A91F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1" y="2432"/>
                <a:ext cx="73" cy="10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1" name="Line 47">
                <a:extLst>
                  <a:ext uri="{FF2B5EF4-FFF2-40B4-BE49-F238E27FC236}">
                    <a16:creationId xmlns:a16="http://schemas.microsoft.com/office/drawing/2014/main" xmlns="" id="{65203BA1-847C-473A-8FC7-CA5C0DC71B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80" y="2435"/>
                <a:ext cx="144" cy="1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2" name="Line 48">
                <a:extLst>
                  <a:ext uri="{FF2B5EF4-FFF2-40B4-BE49-F238E27FC236}">
                    <a16:creationId xmlns:a16="http://schemas.microsoft.com/office/drawing/2014/main" xmlns="" id="{23220832-E463-4973-8B7D-67886F2E94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05" y="2092"/>
                <a:ext cx="156" cy="1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6433" name="AutoShape 49">
              <a:extLst>
                <a:ext uri="{FF2B5EF4-FFF2-40B4-BE49-F238E27FC236}">
                  <a16:creationId xmlns:a16="http://schemas.microsoft.com/office/drawing/2014/main" xmlns="" id="{325A1FE1-95DD-4FA4-BBED-CD8C17B53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2069"/>
              <a:ext cx="1452" cy="1452"/>
            </a:xfrm>
            <a:custGeom>
              <a:avLst/>
              <a:gdLst>
                <a:gd name="G0" fmla="+- 2588 0 0"/>
                <a:gd name="G1" fmla="+- 21600 0 2588"/>
                <a:gd name="G2" fmla="+- 21600 0 2588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588" y="10800"/>
                  </a:moveTo>
                  <a:cubicBezTo>
                    <a:pt x="2588" y="15335"/>
                    <a:pt x="6265" y="19012"/>
                    <a:pt x="10800" y="19012"/>
                  </a:cubicBezTo>
                  <a:cubicBezTo>
                    <a:pt x="15335" y="19012"/>
                    <a:pt x="19012" y="15335"/>
                    <a:pt x="19012" y="10800"/>
                  </a:cubicBezTo>
                  <a:cubicBezTo>
                    <a:pt x="19012" y="6265"/>
                    <a:pt x="15335" y="2588"/>
                    <a:pt x="10800" y="2588"/>
                  </a:cubicBezTo>
                  <a:cubicBezTo>
                    <a:pt x="6265" y="2588"/>
                    <a:pt x="2588" y="6265"/>
                    <a:pt x="2588" y="1080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6434" name="Group 50">
              <a:extLst>
                <a:ext uri="{FF2B5EF4-FFF2-40B4-BE49-F238E27FC236}">
                  <a16:creationId xmlns:a16="http://schemas.microsoft.com/office/drawing/2014/main" xmlns="" id="{3BB26D13-327D-4557-83CC-A2EA793D00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9" y="2164"/>
              <a:ext cx="1300" cy="1266"/>
              <a:chOff x="3326" y="1920"/>
              <a:chExt cx="1792" cy="1776"/>
            </a:xfrm>
          </p:grpSpPr>
          <p:sp>
            <p:nvSpPr>
              <p:cNvPr id="16435" name="Line 51">
                <a:extLst>
                  <a:ext uri="{FF2B5EF4-FFF2-40B4-BE49-F238E27FC236}">
                    <a16:creationId xmlns:a16="http://schemas.microsoft.com/office/drawing/2014/main" xmlns="" id="{DECC19FF-57AE-4EB1-9C20-355D5F0E17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4" y="2784"/>
                <a:ext cx="695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6" name="Oval 52">
                <a:extLst>
                  <a:ext uri="{FF2B5EF4-FFF2-40B4-BE49-F238E27FC236}">
                    <a16:creationId xmlns:a16="http://schemas.microsoft.com/office/drawing/2014/main" xmlns="" id="{F8102982-084C-4CB4-A73F-4BD653AFC7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6" y="1920"/>
                <a:ext cx="1792" cy="1776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6437" name="Object 53">
                <a:extLst>
                  <a:ext uri="{FF2B5EF4-FFF2-40B4-BE49-F238E27FC236}">
                    <a16:creationId xmlns:a16="http://schemas.microsoft.com/office/drawing/2014/main" xmlns="" id="{FB7026E7-BDAD-4BA2-A60A-19BF4A9C931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2930"/>
              <a:ext cx="27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866" name="Equation" r:id="rId15" imgW="215640" imgH="228600" progId="Equation.3">
                      <p:embed/>
                    </p:oleObj>
                  </mc:Choice>
                  <mc:Fallback>
                    <p:oleObj name="Equation" r:id="rId15" imgW="215640" imgH="228600" progId="Equation.3">
                      <p:embed/>
                      <p:pic>
                        <p:nvPicPr>
                          <p:cNvPr id="16437" name="Object 53">
                            <a:extLst>
                              <a:ext uri="{FF2B5EF4-FFF2-40B4-BE49-F238E27FC236}">
                                <a16:creationId xmlns:a16="http://schemas.microsoft.com/office/drawing/2014/main" xmlns="" id="{FB7026E7-BDAD-4BA2-A60A-19BF4A9C931A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930"/>
                            <a:ext cx="27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438" name="Object 54">
              <a:extLst>
                <a:ext uri="{FF2B5EF4-FFF2-40B4-BE49-F238E27FC236}">
                  <a16:creationId xmlns:a16="http://schemas.microsoft.com/office/drawing/2014/main" xmlns="" id="{A21BF16C-29EB-4738-ADD2-FAC75224E4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2409"/>
            <a:ext cx="17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7" name="公式" r:id="rId17" imgW="190440" imgH="253800" progId="Equation.3">
                    <p:embed/>
                  </p:oleObj>
                </mc:Choice>
                <mc:Fallback>
                  <p:oleObj name="公式" r:id="rId17" imgW="190440" imgH="253800" progId="Equation.3">
                    <p:embed/>
                    <p:pic>
                      <p:nvPicPr>
                        <p:cNvPr id="16438" name="Object 54">
                          <a:extLst>
                            <a:ext uri="{FF2B5EF4-FFF2-40B4-BE49-F238E27FC236}">
                              <a16:creationId xmlns:a16="http://schemas.microsoft.com/office/drawing/2014/main" xmlns="" id="{A21BF16C-29EB-4738-ADD2-FAC75224E4BA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409"/>
                          <a:ext cx="176" cy="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42" name="Group 58">
            <a:extLst>
              <a:ext uri="{FF2B5EF4-FFF2-40B4-BE49-F238E27FC236}">
                <a16:creationId xmlns:a16="http://schemas.microsoft.com/office/drawing/2014/main" xmlns="" id="{F36BB4E2-BDBD-4624-9914-2605D72A4E11}"/>
              </a:ext>
            </a:extLst>
          </p:cNvPr>
          <p:cNvGrpSpPr>
            <a:grpSpLocks/>
          </p:cNvGrpSpPr>
          <p:nvPr/>
        </p:nvGrpSpPr>
        <p:grpSpPr bwMode="auto">
          <a:xfrm>
            <a:off x="7267576" y="2962276"/>
            <a:ext cx="2309813" cy="2232025"/>
            <a:chOff x="3618" y="1866"/>
            <a:chExt cx="1455" cy="1406"/>
          </a:xfrm>
        </p:grpSpPr>
        <p:sp>
          <p:nvSpPr>
            <p:cNvPr id="16439" name="Oval 55">
              <a:extLst>
                <a:ext uri="{FF2B5EF4-FFF2-40B4-BE49-F238E27FC236}">
                  <a16:creationId xmlns:a16="http://schemas.microsoft.com/office/drawing/2014/main" xmlns="" id="{6627D71A-279C-42E8-8B21-BD19576A7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" y="1866"/>
              <a:ext cx="1406" cy="1406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40" name="Line 56">
              <a:extLst>
                <a:ext uri="{FF2B5EF4-FFF2-40B4-BE49-F238E27FC236}">
                  <a16:creationId xmlns:a16="http://schemas.microsoft.com/office/drawing/2014/main" xmlns="" id="{8442E414-8B61-4228-BBC6-1A814D50D7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7" y="2478"/>
              <a:ext cx="0" cy="18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41" name="Text Box 57">
              <a:extLst>
                <a:ext uri="{FF2B5EF4-FFF2-40B4-BE49-F238E27FC236}">
                  <a16:creationId xmlns:a16="http://schemas.microsoft.com/office/drawing/2014/main" xmlns="" id="{3CFDA62A-5984-477F-B473-BF3A7165DA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8" y="243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灯片编号占位符 1">
            <a:extLst>
              <a:ext uri="{FF2B5EF4-FFF2-40B4-BE49-F238E27FC236}">
                <a16:creationId xmlns:a16="http://schemas.microsoft.com/office/drawing/2014/main" xmlns="" id="{5F27B0DF-9E27-4657-9ABE-BBB77D67E2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82582E-E4D7-4E65-87BC-4E9BDE745483}" type="slidenum">
              <a:rPr lang="en-US" altLang="zh-CN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7410" name="Text Box 2">
            <a:extLst>
              <a:ext uri="{FF2B5EF4-FFF2-40B4-BE49-F238E27FC236}">
                <a16:creationId xmlns:a16="http://schemas.microsoft.com/office/drawing/2014/main" xmlns="" id="{4A82B65B-9E53-4554-B190-A92E9F5D3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7" y="923560"/>
            <a:ext cx="7777410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  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无限长载流圆柱体的磁场</a:t>
            </a:r>
          </a:p>
        </p:txBody>
      </p:sp>
      <p:grpSp>
        <p:nvGrpSpPr>
          <p:cNvPr id="81" name="Group 220">
            <a:extLst>
              <a:ext uri="{FF2B5EF4-FFF2-40B4-BE49-F238E27FC236}">
                <a16:creationId xmlns:a16="http://schemas.microsoft.com/office/drawing/2014/main" xmlns="" id="{BA0AA31B-37C2-4B21-BF6C-9886534083C5}"/>
              </a:ext>
            </a:extLst>
          </p:cNvPr>
          <p:cNvGrpSpPr>
            <a:grpSpLocks/>
          </p:cNvGrpSpPr>
          <p:nvPr/>
        </p:nvGrpSpPr>
        <p:grpSpPr bwMode="auto">
          <a:xfrm>
            <a:off x="8328248" y="915309"/>
            <a:ext cx="2967037" cy="4895850"/>
            <a:chOff x="3515" y="618"/>
            <a:chExt cx="1869" cy="3084"/>
          </a:xfrm>
        </p:grpSpPr>
        <p:grpSp>
          <p:nvGrpSpPr>
            <p:cNvPr id="82" name="Group 149">
              <a:extLst>
                <a:ext uri="{FF2B5EF4-FFF2-40B4-BE49-F238E27FC236}">
                  <a16:creationId xmlns:a16="http://schemas.microsoft.com/office/drawing/2014/main" xmlns="" id="{780CAF3C-3BC7-490D-ABB3-434BE7D369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618"/>
              <a:ext cx="1869" cy="3084"/>
              <a:chOff x="3600" y="528"/>
              <a:chExt cx="1968" cy="3408"/>
            </a:xfrm>
          </p:grpSpPr>
          <p:grpSp>
            <p:nvGrpSpPr>
              <p:cNvPr id="106" name="Group 150">
                <a:extLst>
                  <a:ext uri="{FF2B5EF4-FFF2-40B4-BE49-F238E27FC236}">
                    <a16:creationId xmlns:a16="http://schemas.microsoft.com/office/drawing/2014/main" xmlns="" id="{C064D2EA-7F58-4B27-A851-45E68498E7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528"/>
                <a:ext cx="707" cy="1920"/>
                <a:chOff x="960" y="576"/>
                <a:chExt cx="707" cy="1920"/>
              </a:xfrm>
            </p:grpSpPr>
            <p:sp>
              <p:nvSpPr>
                <p:cNvPr id="113" name="Line 151">
                  <a:extLst>
                    <a:ext uri="{FF2B5EF4-FFF2-40B4-BE49-F238E27FC236}">
                      <a16:creationId xmlns:a16="http://schemas.microsoft.com/office/drawing/2014/main" xmlns="" id="{B802123F-DB0D-420A-8ED8-A0047948D9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86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4" name="Line 152">
                  <a:extLst>
                    <a:ext uri="{FF2B5EF4-FFF2-40B4-BE49-F238E27FC236}">
                      <a16:creationId xmlns:a16="http://schemas.microsoft.com/office/drawing/2014/main" xmlns="" id="{9067E387-625D-41FF-8E9D-1246035B18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230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5" name="AutoShape 153">
                  <a:extLst>
                    <a:ext uri="{FF2B5EF4-FFF2-40B4-BE49-F238E27FC236}">
                      <a16:creationId xmlns:a16="http://schemas.microsoft.com/office/drawing/2014/main" xmlns="" id="{D8C10DA8-15DF-40B7-AE82-CA415ABF71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768"/>
                  <a:ext cx="480" cy="1536"/>
                </a:xfrm>
                <a:prstGeom prst="can">
                  <a:avLst>
                    <a:gd name="adj" fmla="val 40000"/>
                  </a:avLst>
                </a:prstGeom>
                <a:gradFill rotWithShape="0">
                  <a:gsLst>
                    <a:gs pos="0">
                      <a:srgbClr val="CCFFCC">
                        <a:gamma/>
                        <a:shade val="55686"/>
                        <a:invGamma/>
                      </a:srgbClr>
                    </a:gs>
                    <a:gs pos="50000">
                      <a:srgbClr val="CCFFCC"/>
                    </a:gs>
                    <a:gs pos="100000">
                      <a:srgbClr val="CCFFCC">
                        <a:gamma/>
                        <a:shade val="55686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6" name="Line 154">
                  <a:extLst>
                    <a:ext uri="{FF2B5EF4-FFF2-40B4-BE49-F238E27FC236}">
                      <a16:creationId xmlns:a16="http://schemas.microsoft.com/office/drawing/2014/main" xmlns="" id="{2BA4ED4E-923F-46EE-96E3-D89FD27ED8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00" y="864"/>
                  <a:ext cx="0" cy="14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7" name="Line 155">
                  <a:extLst>
                    <a:ext uri="{FF2B5EF4-FFF2-40B4-BE49-F238E27FC236}">
                      <a16:creationId xmlns:a16="http://schemas.microsoft.com/office/drawing/2014/main" xmlns="" id="{6E970F32-38E6-464D-91AE-F5B83F7829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5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8" name="Line 156">
                  <a:extLst>
                    <a:ext uri="{FF2B5EF4-FFF2-40B4-BE49-F238E27FC236}">
                      <a16:creationId xmlns:a16="http://schemas.microsoft.com/office/drawing/2014/main" xmlns="" id="{FF0A1FFC-AAB1-46B0-B835-7748F6CD20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110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" name="Line 157">
                  <a:extLst>
                    <a:ext uri="{FF2B5EF4-FFF2-40B4-BE49-F238E27FC236}">
                      <a16:creationId xmlns:a16="http://schemas.microsoft.com/office/drawing/2014/main" xmlns="" id="{284EF49F-9AD7-4BE7-89AA-CAE86A6BCA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0" name="Line 158">
                  <a:extLst>
                    <a:ext uri="{FF2B5EF4-FFF2-40B4-BE49-F238E27FC236}">
                      <a16:creationId xmlns:a16="http://schemas.microsoft.com/office/drawing/2014/main" xmlns="" id="{BDEAC9C2-9201-42F9-87F1-EE33C7D958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121" name="Object 159">
                  <a:extLst>
                    <a:ext uri="{FF2B5EF4-FFF2-40B4-BE49-F238E27FC236}">
                      <a16:creationId xmlns:a16="http://schemas.microsoft.com/office/drawing/2014/main" xmlns="" id="{9217119B-6D98-48C7-9D37-DC1DC149CCE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40" y="960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907" name="Equation" r:id="rId3" imgW="215640" imgH="228600" progId="Equation.3">
                        <p:embed/>
                      </p:oleObj>
                    </mc:Choice>
                    <mc:Fallback>
                      <p:oleObj name="Equation" r:id="rId3" imgW="215640" imgH="228600" progId="Equation.3">
                        <p:embed/>
                        <p:pic>
                          <p:nvPicPr>
                            <p:cNvPr id="17567" name="Object 159">
                              <a:extLst>
                                <a:ext uri="{FF2B5EF4-FFF2-40B4-BE49-F238E27FC236}">
                                  <a16:creationId xmlns:a16="http://schemas.microsoft.com/office/drawing/2014/main" xmlns="" id="{568B09C5-0C95-4AB2-B85C-C625EA20CF49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0" y="960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" name="Object 160">
                  <a:extLst>
                    <a:ext uri="{FF2B5EF4-FFF2-40B4-BE49-F238E27FC236}">
                      <a16:creationId xmlns:a16="http://schemas.microsoft.com/office/drawing/2014/main" xmlns="" id="{34982BDB-AA23-497A-BC54-3978A82C7B3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08" y="576"/>
                <a:ext cx="156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908" name="Equation" r:id="rId5" imgW="164880" imgH="228600" progId="Equation.3">
                        <p:embed/>
                      </p:oleObj>
                    </mc:Choice>
                    <mc:Fallback>
                      <p:oleObj name="Equation" r:id="rId5" imgW="164880" imgH="228600" progId="Equation.3">
                        <p:embed/>
                        <p:pic>
                          <p:nvPicPr>
                            <p:cNvPr id="17568" name="Object 160">
                              <a:extLst>
                                <a:ext uri="{FF2B5EF4-FFF2-40B4-BE49-F238E27FC236}">
                                  <a16:creationId xmlns:a16="http://schemas.microsoft.com/office/drawing/2014/main" xmlns="" id="{DDF96751-A86E-4EE6-B4A2-685372F0DD7F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576"/>
                              <a:ext cx="156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7" name="Rectangle 161">
                <a:extLst>
                  <a:ext uri="{FF2B5EF4-FFF2-40B4-BE49-F238E27FC236}">
                    <a16:creationId xmlns:a16="http://schemas.microsoft.com/office/drawing/2014/main" xmlns="" id="{E4046BAC-F293-41B8-B966-B7368F4D8A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528"/>
                <a:ext cx="1968" cy="340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ctr"/>
                <a:endParaRPr lang="en-US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  <a:p>
                <a:pPr algn="ctr" fontAlgn="ctr"/>
                <a:endParaRPr lang="en-US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" name="Line 162">
                <a:extLst>
                  <a:ext uri="{FF2B5EF4-FFF2-40B4-BE49-F238E27FC236}">
                    <a16:creationId xmlns:a16="http://schemas.microsoft.com/office/drawing/2014/main" xmlns="" id="{3D5B65CE-DEC0-4253-8128-E0399585F5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1392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9" name="Line 163">
                <a:extLst>
                  <a:ext uri="{FF2B5EF4-FFF2-40B4-BE49-F238E27FC236}">
                    <a16:creationId xmlns:a16="http://schemas.microsoft.com/office/drawing/2014/main" xmlns="" id="{66692644-5F07-4AB0-9E78-E8F2DE6C06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220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0" name="AutoShape 164">
                <a:extLst>
                  <a:ext uri="{FF2B5EF4-FFF2-40B4-BE49-F238E27FC236}">
                    <a16:creationId xmlns:a16="http://schemas.microsoft.com/office/drawing/2014/main" xmlns="" id="{BC9CC212-4A09-41C0-92D5-531B966089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720"/>
                <a:ext cx="480" cy="1536"/>
              </a:xfrm>
              <a:prstGeom prst="can">
                <a:avLst>
                  <a:gd name="adj" fmla="val 40000"/>
                </a:avLst>
              </a:prstGeom>
              <a:gradFill rotWithShape="0">
                <a:gsLst>
                  <a:gs pos="0">
                    <a:schemeClr val="bg1">
                      <a:gamma/>
                      <a:shade val="76078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7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1" name="Line 165">
                <a:extLst>
                  <a:ext uri="{FF2B5EF4-FFF2-40B4-BE49-F238E27FC236}">
                    <a16:creationId xmlns:a16="http://schemas.microsoft.com/office/drawing/2014/main" xmlns="" id="{5B036B8B-A454-4434-A9F8-8B9FC6376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816"/>
                <a:ext cx="0" cy="14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2" name="Line 166">
                <a:extLst>
                  <a:ext uri="{FF2B5EF4-FFF2-40B4-BE49-F238E27FC236}">
                    <a16:creationId xmlns:a16="http://schemas.microsoft.com/office/drawing/2014/main" xmlns="" id="{1D688D17-4F04-42FD-B308-6181FB69DD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57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3" name="Group 219">
              <a:extLst>
                <a:ext uri="{FF2B5EF4-FFF2-40B4-BE49-F238E27FC236}">
                  <a16:creationId xmlns:a16="http://schemas.microsoft.com/office/drawing/2014/main" xmlns="" id="{CF6B286B-E910-4304-A527-6936BB9361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661"/>
              <a:ext cx="1455" cy="1357"/>
              <a:chOff x="3606" y="661"/>
              <a:chExt cx="1455" cy="1357"/>
            </a:xfrm>
          </p:grpSpPr>
          <p:grpSp>
            <p:nvGrpSpPr>
              <p:cNvPr id="84" name="Group 195">
                <a:extLst>
                  <a:ext uri="{FF2B5EF4-FFF2-40B4-BE49-F238E27FC236}">
                    <a16:creationId xmlns:a16="http://schemas.microsoft.com/office/drawing/2014/main" xmlns="" id="{EA7484EB-6BD5-4AF7-8D0D-597E54544A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6" y="661"/>
                <a:ext cx="1322" cy="1086"/>
                <a:chOff x="3696" y="528"/>
                <a:chExt cx="1392" cy="1200"/>
              </a:xfrm>
            </p:grpSpPr>
            <p:sp>
              <p:nvSpPr>
                <p:cNvPr id="89" name="Line 196">
                  <a:extLst>
                    <a:ext uri="{FF2B5EF4-FFF2-40B4-BE49-F238E27FC236}">
                      <a16:creationId xmlns:a16="http://schemas.microsoft.com/office/drawing/2014/main" xmlns="" id="{75F50D00-B152-4F4A-9F0A-0E4F5991B3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5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0" name="Line 197">
                  <a:extLst>
                    <a:ext uri="{FF2B5EF4-FFF2-40B4-BE49-F238E27FC236}">
                      <a16:creationId xmlns:a16="http://schemas.microsoft.com/office/drawing/2014/main" xmlns="" id="{D1C6BD3A-CE30-4230-BD43-BDA18CA37C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10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1" name="Line 198">
                  <a:extLst>
                    <a:ext uri="{FF2B5EF4-FFF2-40B4-BE49-F238E27FC236}">
                      <a16:creationId xmlns:a16="http://schemas.microsoft.com/office/drawing/2014/main" xmlns="" id="{2A5241B0-E91D-42B1-8636-E74646C766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2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" name="Line 199">
                  <a:extLst>
                    <a:ext uri="{FF2B5EF4-FFF2-40B4-BE49-F238E27FC236}">
                      <a16:creationId xmlns:a16="http://schemas.microsoft.com/office/drawing/2014/main" xmlns="" id="{BA7D611D-00F4-4914-A9C9-796F36503C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52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93" name="Object 200">
                  <a:extLst>
                    <a:ext uri="{FF2B5EF4-FFF2-40B4-BE49-F238E27FC236}">
                      <a16:creationId xmlns:a16="http://schemas.microsoft.com/office/drawing/2014/main" xmlns="" id="{44697A88-E262-4058-B686-CDDDB1394DE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52" y="960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909" name="Equation" r:id="rId7" imgW="215640" imgH="228600" progId="Equation.3">
                        <p:embed/>
                      </p:oleObj>
                    </mc:Choice>
                    <mc:Fallback>
                      <p:oleObj name="Equation" r:id="rId7" imgW="215640" imgH="228600" progId="Equation.3">
                        <p:embed/>
                        <p:pic>
                          <p:nvPicPr>
                            <p:cNvPr id="17608" name="Object 200">
                              <a:extLst>
                                <a:ext uri="{FF2B5EF4-FFF2-40B4-BE49-F238E27FC236}">
                                  <a16:creationId xmlns:a16="http://schemas.microsoft.com/office/drawing/2014/main" xmlns="" id="{F8E46E91-714B-4EFF-90DF-EF037EFA357C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960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" name="Object 201">
                  <a:extLst>
                    <a:ext uri="{FF2B5EF4-FFF2-40B4-BE49-F238E27FC236}">
                      <a16:creationId xmlns:a16="http://schemas.microsoft.com/office/drawing/2014/main" xmlns="" id="{74A46D03-2735-4FE3-A380-E2A95350A07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96" y="1248"/>
                <a:ext cx="220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910" name="Equation" r:id="rId9" imgW="190440" imgH="228600" progId="Equation.3">
                        <p:embed/>
                      </p:oleObj>
                    </mc:Choice>
                    <mc:Fallback>
                      <p:oleObj name="Equation" r:id="rId9" imgW="190440" imgH="228600" progId="Equation.3">
                        <p:embed/>
                        <p:pic>
                          <p:nvPicPr>
                            <p:cNvPr id="17609" name="Object 201">
                              <a:extLst>
                                <a:ext uri="{FF2B5EF4-FFF2-40B4-BE49-F238E27FC236}">
                                  <a16:creationId xmlns:a16="http://schemas.microsoft.com/office/drawing/2014/main" xmlns="" id="{6931E81A-FD81-41A3-8735-6BA7F38D635E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6" y="1248"/>
                              <a:ext cx="220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5" name="Oval 202">
                  <a:extLst>
                    <a:ext uri="{FF2B5EF4-FFF2-40B4-BE49-F238E27FC236}">
                      <a16:creationId xmlns:a16="http://schemas.microsoft.com/office/drawing/2014/main" xmlns="" id="{6D38873F-4654-496B-8417-68CBE29C20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6" y="1056"/>
                  <a:ext cx="1152" cy="672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CCFF">
                          <a:alpha val="50000"/>
                        </a:srgb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96" name="Object 203">
                  <a:extLst>
                    <a:ext uri="{FF2B5EF4-FFF2-40B4-BE49-F238E27FC236}">
                      <a16:creationId xmlns:a16="http://schemas.microsoft.com/office/drawing/2014/main" xmlns="" id="{DD646D4B-138C-4D2E-B5CE-FD3BE07F299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04" y="1392"/>
                <a:ext cx="208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911" name="公式" r:id="rId11" imgW="114120" imgH="126720" progId="Equation.3">
                        <p:embed/>
                      </p:oleObj>
                    </mc:Choice>
                    <mc:Fallback>
                      <p:oleObj name="公式" r:id="rId11" imgW="114120" imgH="126720" progId="Equation.3">
                        <p:embed/>
                        <p:pic>
                          <p:nvPicPr>
                            <p:cNvPr id="17611" name="Object 203">
                              <a:extLst>
                                <a:ext uri="{FF2B5EF4-FFF2-40B4-BE49-F238E27FC236}">
                                  <a16:creationId xmlns:a16="http://schemas.microsoft.com/office/drawing/2014/main" xmlns="" id="{B532BCDA-EAF5-4F97-B3BE-41BD502B9BB4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04" y="1392"/>
                              <a:ext cx="208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CCFF">
                                      <a:alpha val="5000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7" name="Line 204">
                  <a:extLst>
                    <a:ext uri="{FF2B5EF4-FFF2-40B4-BE49-F238E27FC236}">
                      <a16:creationId xmlns:a16="http://schemas.microsoft.com/office/drawing/2014/main" xmlns="" id="{FDC94810-D0B8-4625-A8D4-321635C749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344"/>
                  <a:ext cx="576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8" name="Line 205">
                  <a:extLst>
                    <a:ext uri="{FF2B5EF4-FFF2-40B4-BE49-F238E27FC236}">
                      <a16:creationId xmlns:a16="http://schemas.microsoft.com/office/drawing/2014/main" xmlns="" id="{0A40CC2D-6B33-40F5-A1F9-26725B2E51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36" y="134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9" name="AutoShape 206">
                  <a:extLst>
                    <a:ext uri="{FF2B5EF4-FFF2-40B4-BE49-F238E27FC236}">
                      <a16:creationId xmlns:a16="http://schemas.microsoft.com/office/drawing/2014/main" xmlns="" id="{F988A45A-5738-4312-A528-719CAEAF36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672"/>
                  <a:ext cx="480" cy="816"/>
                </a:xfrm>
                <a:prstGeom prst="can">
                  <a:avLst>
                    <a:gd name="adj" fmla="val 42500"/>
                  </a:avLst>
                </a:prstGeom>
                <a:gradFill rotWithShape="0">
                  <a:gsLst>
                    <a:gs pos="0">
                      <a:schemeClr val="bg1">
                        <a:gamma/>
                        <a:shade val="76078"/>
                        <a:invGamma/>
                      </a:schemeClr>
                    </a:gs>
                    <a:gs pos="50000">
                      <a:schemeClr val="bg1"/>
                    </a:gs>
                    <a:gs pos="100000">
                      <a:schemeClr val="bg1">
                        <a:gamma/>
                        <a:shade val="76078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0" name="Line 207">
                  <a:extLst>
                    <a:ext uri="{FF2B5EF4-FFF2-40B4-BE49-F238E27FC236}">
                      <a16:creationId xmlns:a16="http://schemas.microsoft.com/office/drawing/2014/main" xmlns="" id="{8CD09FAA-2DB1-4787-98E9-B65CC03E70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72" y="768"/>
                  <a:ext cx="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1" name="Oval 208">
                  <a:extLst>
                    <a:ext uri="{FF2B5EF4-FFF2-40B4-BE49-F238E27FC236}">
                      <a16:creationId xmlns:a16="http://schemas.microsoft.com/office/drawing/2014/main" xmlns="" id="{9CCC77B9-EDC7-4F78-A379-4CED576702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672"/>
                  <a:ext cx="480" cy="192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2" name="Line 209">
                  <a:extLst>
                    <a:ext uri="{FF2B5EF4-FFF2-40B4-BE49-F238E27FC236}">
                      <a16:creationId xmlns:a16="http://schemas.microsoft.com/office/drawing/2014/main" xmlns="" id="{87C3E074-4EEE-4417-A672-2743CD35C9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12" y="864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3" name="Line 210">
                  <a:extLst>
                    <a:ext uri="{FF2B5EF4-FFF2-40B4-BE49-F238E27FC236}">
                      <a16:creationId xmlns:a16="http://schemas.microsoft.com/office/drawing/2014/main" xmlns="" id="{80955601-5D12-4EA5-8881-4AC53297CF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104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D60093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104" name="Object 211">
                  <a:extLst>
                    <a:ext uri="{FF2B5EF4-FFF2-40B4-BE49-F238E27FC236}">
                      <a16:creationId xmlns:a16="http://schemas.microsoft.com/office/drawing/2014/main" xmlns="" id="{F8566DA8-55EA-437C-B3C6-C0885CFE7DF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52" y="960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912" name="Equation" r:id="rId13" imgW="215640" imgH="228600" progId="Equation.3">
                        <p:embed/>
                      </p:oleObj>
                    </mc:Choice>
                    <mc:Fallback>
                      <p:oleObj name="Equation" r:id="rId13" imgW="215640" imgH="228600" progId="Equation.3">
                        <p:embed/>
                        <p:pic>
                          <p:nvPicPr>
                            <p:cNvPr id="17619" name="Object 211">
                              <a:extLst>
                                <a:ext uri="{FF2B5EF4-FFF2-40B4-BE49-F238E27FC236}">
                                  <a16:creationId xmlns:a16="http://schemas.microsoft.com/office/drawing/2014/main" xmlns="" id="{94A7839E-1BED-4DC0-AEBC-9C7FBF5E5F6F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960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" name="Line 212">
                  <a:extLst>
                    <a:ext uri="{FF2B5EF4-FFF2-40B4-BE49-F238E27FC236}">
                      <a16:creationId xmlns:a16="http://schemas.microsoft.com/office/drawing/2014/main" xmlns="" id="{FB6EF555-EC50-4E7F-8702-D802338AE0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0" y="52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85" name="Freeform 213">
                <a:extLst>
                  <a:ext uri="{FF2B5EF4-FFF2-40B4-BE49-F238E27FC236}">
                    <a16:creationId xmlns:a16="http://schemas.microsoft.com/office/drawing/2014/main" xmlns="" id="{FA16D089-9482-4C1E-8B6A-39D7DABD62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" y="1399"/>
                <a:ext cx="222" cy="33"/>
              </a:xfrm>
              <a:custGeom>
                <a:avLst/>
                <a:gdLst>
                  <a:gd name="T0" fmla="*/ 234 w 234"/>
                  <a:gd name="T1" fmla="*/ 36 h 36"/>
                  <a:gd name="T2" fmla="*/ 0 w 234"/>
                  <a:gd name="T3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34" h="36">
                    <a:moveTo>
                      <a:pt x="234" y="36"/>
                    </a:move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6" name="Group 214">
                <a:extLst>
                  <a:ext uri="{FF2B5EF4-FFF2-40B4-BE49-F238E27FC236}">
                    <a16:creationId xmlns:a16="http://schemas.microsoft.com/office/drawing/2014/main" xmlns="" id="{89ABCD1C-541B-458F-B712-0DA6A111A6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96" y="1484"/>
                <a:ext cx="365" cy="534"/>
                <a:chOff x="4848" y="1454"/>
                <a:chExt cx="384" cy="590"/>
              </a:xfrm>
            </p:grpSpPr>
            <p:sp>
              <p:nvSpPr>
                <p:cNvPr id="87" name="Freeform 215">
                  <a:extLst>
                    <a:ext uri="{FF2B5EF4-FFF2-40B4-BE49-F238E27FC236}">
                      <a16:creationId xmlns:a16="http://schemas.microsoft.com/office/drawing/2014/main" xmlns="" id="{CA9F6DD2-7653-4C76-9B51-F3217B1FB4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8" y="1454"/>
                  <a:ext cx="235" cy="454"/>
                </a:xfrm>
                <a:custGeom>
                  <a:avLst/>
                  <a:gdLst>
                    <a:gd name="T0" fmla="*/ 235 w 235"/>
                    <a:gd name="T1" fmla="*/ 0 h 454"/>
                    <a:gd name="T2" fmla="*/ 0 w 235"/>
                    <a:gd name="T3" fmla="*/ 454 h 4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35" h="454">
                      <a:moveTo>
                        <a:pt x="235" y="0"/>
                      </a:moveTo>
                      <a:lnTo>
                        <a:pt x="0" y="454"/>
                      </a:lnTo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88" name="Object 216">
                  <a:extLst>
                    <a:ext uri="{FF2B5EF4-FFF2-40B4-BE49-F238E27FC236}">
                      <a16:creationId xmlns:a16="http://schemas.microsoft.com/office/drawing/2014/main" xmlns="" id="{86119481-2D4A-4A07-B805-67F1AE616F8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96" y="1680"/>
                <a:ext cx="336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913" name="公式" r:id="rId14" imgW="152280" imgH="190440" progId="Equation.3">
                        <p:embed/>
                      </p:oleObj>
                    </mc:Choice>
                    <mc:Fallback>
                      <p:oleObj name="公式" r:id="rId14" imgW="152280" imgH="190440" progId="Equation.3">
                        <p:embed/>
                        <p:pic>
                          <p:nvPicPr>
                            <p:cNvPr id="17624" name="Object 216">
                              <a:extLst>
                                <a:ext uri="{FF2B5EF4-FFF2-40B4-BE49-F238E27FC236}">
                                  <a16:creationId xmlns:a16="http://schemas.microsoft.com/office/drawing/2014/main" xmlns="" id="{0579BE3E-1EB2-4949-97AE-8F994AF82A77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6" y="1680"/>
                              <a:ext cx="336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D1628321-97E0-4F16-BFBF-43DB53472D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E73F7-19B7-4D4A-B66E-F458196EC0A2}" type="slidenum">
              <a:rPr lang="en-US" altLang="zh-CN" smtClean="0"/>
              <a:pPr/>
              <a:t>37</a:t>
            </a:fld>
            <a:endParaRPr lang="en-US" altLang="zh-CN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xmlns="" id="{8198AD95-0FA8-4F8E-A607-2796C29C5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2038" y="2133600"/>
            <a:ext cx="3979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  （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对称性分析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xmlns="" id="{5A6B3FA2-810D-43DC-A206-FF97FCC63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50" y="2743200"/>
            <a:ext cx="1512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xmlns="" id="{4347BBEC-EC6E-4F2D-8AD5-5248E3D87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86664"/>
              </p:ext>
            </p:extLst>
          </p:nvPr>
        </p:nvGraphicFramePr>
        <p:xfrm>
          <a:off x="4038601" y="2811464"/>
          <a:ext cx="10017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Equation" r:id="rId3" imgW="368280" imgH="164880" progId="Equation.3">
                  <p:embed/>
                </p:oleObj>
              </mc:Choice>
              <mc:Fallback>
                <p:oleObj name="Equation" r:id="rId3" imgW="368280" imgH="164880" progId="Equation.3">
                  <p:embed/>
                  <p:pic>
                    <p:nvPicPr>
                      <p:cNvPr id="17413" name="Object 5">
                        <a:extLst>
                          <a:ext uri="{FF2B5EF4-FFF2-40B4-BE49-F238E27FC236}">
                            <a16:creationId xmlns:a16="http://schemas.microsoft.com/office/drawing/2014/main" xmlns="" id="{1E89B394-85B3-48F2-B00C-F7922393F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2811464"/>
                        <a:ext cx="10017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xmlns="" id="{185B885E-1D39-4789-AAF0-1074164F9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76613"/>
              </p:ext>
            </p:extLst>
          </p:nvPr>
        </p:nvGraphicFramePr>
        <p:xfrm>
          <a:off x="5257801" y="3200400"/>
          <a:ext cx="15843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5" imgW="596880" imgH="393480" progId="Equation.3">
                  <p:embed/>
                </p:oleObj>
              </mc:Choice>
              <mc:Fallback>
                <p:oleObj name="Equation" r:id="rId5" imgW="596880" imgH="393480" progId="Equation.3">
                  <p:embed/>
                  <p:pic>
                    <p:nvPicPr>
                      <p:cNvPr id="17415" name="Object 7">
                        <a:extLst>
                          <a:ext uri="{FF2B5EF4-FFF2-40B4-BE49-F238E27FC236}">
                            <a16:creationId xmlns:a16="http://schemas.microsoft.com/office/drawing/2014/main" xmlns="" id="{68E4FD0C-F129-4F9C-B96E-3607A6D58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3200400"/>
                        <a:ext cx="15843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xmlns="" id="{2AB5502D-77E7-4C76-A39F-8A86EAC05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02772"/>
              </p:ext>
            </p:extLst>
          </p:nvPr>
        </p:nvGraphicFramePr>
        <p:xfrm>
          <a:off x="2438400" y="3352801"/>
          <a:ext cx="23447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4" name="Equation" r:id="rId7" imgW="863280" imgH="291960" progId="Equation.3">
                  <p:embed/>
                </p:oleObj>
              </mc:Choice>
              <mc:Fallback>
                <p:oleObj name="Equation" r:id="rId7" imgW="863280" imgH="291960" progId="Equation.3">
                  <p:embed/>
                  <p:pic>
                    <p:nvPicPr>
                      <p:cNvPr id="17416" name="Object 8">
                        <a:extLst>
                          <a:ext uri="{FF2B5EF4-FFF2-40B4-BE49-F238E27FC236}">
                            <a16:creationId xmlns:a16="http://schemas.microsoft.com/office/drawing/2014/main" xmlns="" id="{70F96064-760F-4E55-AA2C-CD9B4E3BE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1"/>
                        <a:ext cx="234473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1">
            <a:extLst>
              <a:ext uri="{FF2B5EF4-FFF2-40B4-BE49-F238E27FC236}">
                <a16:creationId xmlns:a16="http://schemas.microsoft.com/office/drawing/2014/main" xmlns="" id="{9FDFD9EA-D98F-47F0-8770-57B650245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63696"/>
              </p:ext>
            </p:extLst>
          </p:nvPr>
        </p:nvGraphicFramePr>
        <p:xfrm>
          <a:off x="2336801" y="4114801"/>
          <a:ext cx="455136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5" name="Equation" r:id="rId9" imgW="1981080" imgH="419040" progId="Equation.3">
                  <p:embed/>
                </p:oleObj>
              </mc:Choice>
              <mc:Fallback>
                <p:oleObj name="Equation" r:id="rId9" imgW="1981080" imgH="419040" progId="Equation.3">
                  <p:embed/>
                  <p:pic>
                    <p:nvPicPr>
                      <p:cNvPr id="17629" name="Object 221">
                        <a:extLst>
                          <a:ext uri="{FF2B5EF4-FFF2-40B4-BE49-F238E27FC236}">
                            <a16:creationId xmlns:a16="http://schemas.microsoft.com/office/drawing/2014/main" xmlns="" id="{AB20A037-DC6A-483A-A880-359E510957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1" y="4114801"/>
                        <a:ext cx="4551363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2">
            <a:extLst>
              <a:ext uri="{FF2B5EF4-FFF2-40B4-BE49-F238E27FC236}">
                <a16:creationId xmlns:a16="http://schemas.microsoft.com/office/drawing/2014/main" xmlns="" id="{F0708C34-6C19-45A5-A5C2-5627A0677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691259"/>
              </p:ext>
            </p:extLst>
          </p:nvPr>
        </p:nvGraphicFramePr>
        <p:xfrm>
          <a:off x="5253038" y="5105400"/>
          <a:ext cx="18335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6" name="Equation" r:id="rId11" imgW="698400" imgH="393480" progId="Equation.3">
                  <p:embed/>
                </p:oleObj>
              </mc:Choice>
              <mc:Fallback>
                <p:oleObj name="Equation" r:id="rId11" imgW="698400" imgH="393480" progId="Equation.3">
                  <p:embed/>
                  <p:pic>
                    <p:nvPicPr>
                      <p:cNvPr id="17630" name="Object 222">
                        <a:extLst>
                          <a:ext uri="{FF2B5EF4-FFF2-40B4-BE49-F238E27FC236}">
                            <a16:creationId xmlns:a16="http://schemas.microsoft.com/office/drawing/2014/main" xmlns="" id="{07D689CF-1BA7-4FDA-8761-20FBE84AE1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5105400"/>
                        <a:ext cx="18335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20">
            <a:extLst>
              <a:ext uri="{FF2B5EF4-FFF2-40B4-BE49-F238E27FC236}">
                <a16:creationId xmlns:a16="http://schemas.microsoft.com/office/drawing/2014/main" xmlns="" id="{143C6AE2-B9A8-4FCD-9A35-5075738F5471}"/>
              </a:ext>
            </a:extLst>
          </p:cNvPr>
          <p:cNvGrpSpPr>
            <a:grpSpLocks/>
          </p:cNvGrpSpPr>
          <p:nvPr/>
        </p:nvGrpSpPr>
        <p:grpSpPr bwMode="auto">
          <a:xfrm>
            <a:off x="7104064" y="981075"/>
            <a:ext cx="2967037" cy="4895850"/>
            <a:chOff x="3515" y="618"/>
            <a:chExt cx="1869" cy="3084"/>
          </a:xfrm>
        </p:grpSpPr>
        <p:grpSp>
          <p:nvGrpSpPr>
            <p:cNvPr id="11" name="Group 149">
              <a:extLst>
                <a:ext uri="{FF2B5EF4-FFF2-40B4-BE49-F238E27FC236}">
                  <a16:creationId xmlns:a16="http://schemas.microsoft.com/office/drawing/2014/main" xmlns="" id="{9EAEE728-C5B8-496F-8E2F-278DAB0D45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618"/>
              <a:ext cx="1869" cy="3084"/>
              <a:chOff x="3600" y="528"/>
              <a:chExt cx="1968" cy="3408"/>
            </a:xfrm>
          </p:grpSpPr>
          <p:grpSp>
            <p:nvGrpSpPr>
              <p:cNvPr id="35" name="Group 150">
                <a:extLst>
                  <a:ext uri="{FF2B5EF4-FFF2-40B4-BE49-F238E27FC236}">
                    <a16:creationId xmlns:a16="http://schemas.microsoft.com/office/drawing/2014/main" xmlns="" id="{0FAB9714-C63E-4ECF-8FC9-EA5D7383E2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528"/>
                <a:ext cx="707" cy="1920"/>
                <a:chOff x="960" y="576"/>
                <a:chExt cx="707" cy="1920"/>
              </a:xfrm>
            </p:grpSpPr>
            <p:sp>
              <p:nvSpPr>
                <p:cNvPr id="42" name="Line 151">
                  <a:extLst>
                    <a:ext uri="{FF2B5EF4-FFF2-40B4-BE49-F238E27FC236}">
                      <a16:creationId xmlns:a16="http://schemas.microsoft.com/office/drawing/2014/main" xmlns="" id="{960A8B32-3C4F-4416-B4B7-54B3DB23C9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86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3" name="Line 152">
                  <a:extLst>
                    <a:ext uri="{FF2B5EF4-FFF2-40B4-BE49-F238E27FC236}">
                      <a16:creationId xmlns:a16="http://schemas.microsoft.com/office/drawing/2014/main" xmlns="" id="{B07AC54B-1FEA-4CB4-8FEC-CB75829983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230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" name="AutoShape 153">
                  <a:extLst>
                    <a:ext uri="{FF2B5EF4-FFF2-40B4-BE49-F238E27FC236}">
                      <a16:creationId xmlns:a16="http://schemas.microsoft.com/office/drawing/2014/main" xmlns="" id="{94B4970A-09D6-443D-B3A5-B13B92FB34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768"/>
                  <a:ext cx="480" cy="1536"/>
                </a:xfrm>
                <a:prstGeom prst="can">
                  <a:avLst>
                    <a:gd name="adj" fmla="val 40000"/>
                  </a:avLst>
                </a:prstGeom>
                <a:gradFill rotWithShape="0">
                  <a:gsLst>
                    <a:gs pos="0">
                      <a:srgbClr val="CCFFCC">
                        <a:gamma/>
                        <a:shade val="55686"/>
                        <a:invGamma/>
                      </a:srgbClr>
                    </a:gs>
                    <a:gs pos="50000">
                      <a:srgbClr val="CCFFCC"/>
                    </a:gs>
                    <a:gs pos="100000">
                      <a:srgbClr val="CCFFCC">
                        <a:gamma/>
                        <a:shade val="55686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" name="Line 154">
                  <a:extLst>
                    <a:ext uri="{FF2B5EF4-FFF2-40B4-BE49-F238E27FC236}">
                      <a16:creationId xmlns:a16="http://schemas.microsoft.com/office/drawing/2014/main" xmlns="" id="{EB609D30-4263-45FB-B893-AE9648E564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00" y="864"/>
                  <a:ext cx="0" cy="14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" name="Line 155">
                  <a:extLst>
                    <a:ext uri="{FF2B5EF4-FFF2-40B4-BE49-F238E27FC236}">
                      <a16:creationId xmlns:a16="http://schemas.microsoft.com/office/drawing/2014/main" xmlns="" id="{07DCB9A8-767D-4FF0-8704-0E21BEACBA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5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7" name="Line 156">
                  <a:extLst>
                    <a:ext uri="{FF2B5EF4-FFF2-40B4-BE49-F238E27FC236}">
                      <a16:creationId xmlns:a16="http://schemas.microsoft.com/office/drawing/2014/main" xmlns="" id="{F692FDD6-3159-4C59-8F43-D442CBA90D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110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8" name="Line 157">
                  <a:extLst>
                    <a:ext uri="{FF2B5EF4-FFF2-40B4-BE49-F238E27FC236}">
                      <a16:creationId xmlns:a16="http://schemas.microsoft.com/office/drawing/2014/main" xmlns="" id="{187EE731-BA63-495E-A11B-FDA3A60CCC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9" name="Line 158">
                  <a:extLst>
                    <a:ext uri="{FF2B5EF4-FFF2-40B4-BE49-F238E27FC236}">
                      <a16:creationId xmlns:a16="http://schemas.microsoft.com/office/drawing/2014/main" xmlns="" id="{6CDB1CFE-BCF8-4556-BD1D-6EACF0BBCE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50" name="Object 159">
                  <a:extLst>
                    <a:ext uri="{FF2B5EF4-FFF2-40B4-BE49-F238E27FC236}">
                      <a16:creationId xmlns:a16="http://schemas.microsoft.com/office/drawing/2014/main" xmlns="" id="{9255787F-74A7-4CDC-B2F0-54208CC5DB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40" y="960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007" name="Equation" r:id="rId13" imgW="215640" imgH="228600" progId="Equation.3">
                        <p:embed/>
                      </p:oleObj>
                    </mc:Choice>
                    <mc:Fallback>
                      <p:oleObj name="Equation" r:id="rId13" imgW="215640" imgH="228600" progId="Equation.3">
                        <p:embed/>
                        <p:pic>
                          <p:nvPicPr>
                            <p:cNvPr id="17567" name="Object 159">
                              <a:extLst>
                                <a:ext uri="{FF2B5EF4-FFF2-40B4-BE49-F238E27FC236}">
                                  <a16:creationId xmlns:a16="http://schemas.microsoft.com/office/drawing/2014/main" xmlns="" id="{568B09C5-0C95-4AB2-B85C-C625EA20CF49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0" y="960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" name="Object 160">
                  <a:extLst>
                    <a:ext uri="{FF2B5EF4-FFF2-40B4-BE49-F238E27FC236}">
                      <a16:creationId xmlns:a16="http://schemas.microsoft.com/office/drawing/2014/main" xmlns="" id="{A86D0EA7-0F30-4D1E-BB70-B5DF48480C6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08" y="576"/>
                <a:ext cx="156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008" name="Equation" r:id="rId15" imgW="164880" imgH="228600" progId="Equation.3">
                        <p:embed/>
                      </p:oleObj>
                    </mc:Choice>
                    <mc:Fallback>
                      <p:oleObj name="Equation" r:id="rId15" imgW="164880" imgH="228600" progId="Equation.3">
                        <p:embed/>
                        <p:pic>
                          <p:nvPicPr>
                            <p:cNvPr id="17568" name="Object 160">
                              <a:extLst>
                                <a:ext uri="{FF2B5EF4-FFF2-40B4-BE49-F238E27FC236}">
                                  <a16:creationId xmlns:a16="http://schemas.microsoft.com/office/drawing/2014/main" xmlns="" id="{DDF96751-A86E-4EE6-B4A2-685372F0DD7F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576"/>
                              <a:ext cx="156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6" name="Rectangle 161">
                <a:extLst>
                  <a:ext uri="{FF2B5EF4-FFF2-40B4-BE49-F238E27FC236}">
                    <a16:creationId xmlns:a16="http://schemas.microsoft.com/office/drawing/2014/main" xmlns="" id="{18AF92C6-E5F7-42B0-B93B-76C5A11AB1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528"/>
                <a:ext cx="1968" cy="340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ctr"/>
                <a:endParaRPr lang="en-US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  <a:p>
                <a:pPr algn="ctr" fontAlgn="ctr"/>
                <a:endParaRPr lang="en-US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" name="Line 162">
                <a:extLst>
                  <a:ext uri="{FF2B5EF4-FFF2-40B4-BE49-F238E27FC236}">
                    <a16:creationId xmlns:a16="http://schemas.microsoft.com/office/drawing/2014/main" xmlns="" id="{D4252BB9-3114-4C99-AA63-09364C7BC1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1392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Line 163">
                <a:extLst>
                  <a:ext uri="{FF2B5EF4-FFF2-40B4-BE49-F238E27FC236}">
                    <a16:creationId xmlns:a16="http://schemas.microsoft.com/office/drawing/2014/main" xmlns="" id="{91CD6754-C722-4117-AAAA-4AA6A64EB2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220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AutoShape 164">
                <a:extLst>
                  <a:ext uri="{FF2B5EF4-FFF2-40B4-BE49-F238E27FC236}">
                    <a16:creationId xmlns:a16="http://schemas.microsoft.com/office/drawing/2014/main" xmlns="" id="{26829C29-5CB9-4B2D-A88D-BF1C6EBCAC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720"/>
                <a:ext cx="480" cy="1536"/>
              </a:xfrm>
              <a:prstGeom prst="can">
                <a:avLst>
                  <a:gd name="adj" fmla="val 40000"/>
                </a:avLst>
              </a:prstGeom>
              <a:gradFill rotWithShape="0">
                <a:gsLst>
                  <a:gs pos="0">
                    <a:schemeClr val="bg1">
                      <a:gamma/>
                      <a:shade val="76078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7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" name="Line 165">
                <a:extLst>
                  <a:ext uri="{FF2B5EF4-FFF2-40B4-BE49-F238E27FC236}">
                    <a16:creationId xmlns:a16="http://schemas.microsoft.com/office/drawing/2014/main" xmlns="" id="{3B4A1F1B-C101-4FE7-BC19-7F9A4F1D0A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816"/>
                <a:ext cx="0" cy="14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Line 166">
                <a:extLst>
                  <a:ext uri="{FF2B5EF4-FFF2-40B4-BE49-F238E27FC236}">
                    <a16:creationId xmlns:a16="http://schemas.microsoft.com/office/drawing/2014/main" xmlns="" id="{F21B6901-159E-48D3-A912-0CDDAC1EE3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57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" name="Group 219">
              <a:extLst>
                <a:ext uri="{FF2B5EF4-FFF2-40B4-BE49-F238E27FC236}">
                  <a16:creationId xmlns:a16="http://schemas.microsoft.com/office/drawing/2014/main" xmlns="" id="{65C8FB29-6CD0-4F7B-BD64-5195CC10B3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661"/>
              <a:ext cx="1455" cy="1357"/>
              <a:chOff x="3606" y="661"/>
              <a:chExt cx="1455" cy="1357"/>
            </a:xfrm>
          </p:grpSpPr>
          <p:grpSp>
            <p:nvGrpSpPr>
              <p:cNvPr id="13" name="Group 195">
                <a:extLst>
                  <a:ext uri="{FF2B5EF4-FFF2-40B4-BE49-F238E27FC236}">
                    <a16:creationId xmlns:a16="http://schemas.microsoft.com/office/drawing/2014/main" xmlns="" id="{3CBB29DB-54F7-4AA4-8AD3-9679D30CD3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6" y="661"/>
                <a:ext cx="1322" cy="1086"/>
                <a:chOff x="3696" y="528"/>
                <a:chExt cx="1392" cy="1200"/>
              </a:xfrm>
            </p:grpSpPr>
            <p:sp>
              <p:nvSpPr>
                <p:cNvPr id="18" name="Line 196">
                  <a:extLst>
                    <a:ext uri="{FF2B5EF4-FFF2-40B4-BE49-F238E27FC236}">
                      <a16:creationId xmlns:a16="http://schemas.microsoft.com/office/drawing/2014/main" xmlns="" id="{7ABFC316-0EB0-40DE-AFB2-4AC039E977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5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" name="Line 197">
                  <a:extLst>
                    <a:ext uri="{FF2B5EF4-FFF2-40B4-BE49-F238E27FC236}">
                      <a16:creationId xmlns:a16="http://schemas.microsoft.com/office/drawing/2014/main" xmlns="" id="{B436B3C5-0451-4406-8EBD-D4F9C3085A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10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" name="Line 198">
                  <a:extLst>
                    <a:ext uri="{FF2B5EF4-FFF2-40B4-BE49-F238E27FC236}">
                      <a16:creationId xmlns:a16="http://schemas.microsoft.com/office/drawing/2014/main" xmlns="" id="{0EFFC7C0-1D5E-4A6C-8AC5-2CE4AA37B7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2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" name="Line 199">
                  <a:extLst>
                    <a:ext uri="{FF2B5EF4-FFF2-40B4-BE49-F238E27FC236}">
                      <a16:creationId xmlns:a16="http://schemas.microsoft.com/office/drawing/2014/main" xmlns="" id="{811BE0BF-02FD-443F-A4A1-8B8D2C9413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52" y="86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22" name="Object 200">
                  <a:extLst>
                    <a:ext uri="{FF2B5EF4-FFF2-40B4-BE49-F238E27FC236}">
                      <a16:creationId xmlns:a16="http://schemas.microsoft.com/office/drawing/2014/main" xmlns="" id="{A4D7545D-D8A2-4A67-B6DE-A971DCCAF63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52" y="960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009" name="Equation" r:id="rId17" imgW="215640" imgH="228600" progId="Equation.3">
                        <p:embed/>
                      </p:oleObj>
                    </mc:Choice>
                    <mc:Fallback>
                      <p:oleObj name="Equation" r:id="rId17" imgW="215640" imgH="228600" progId="Equation.3">
                        <p:embed/>
                        <p:pic>
                          <p:nvPicPr>
                            <p:cNvPr id="17608" name="Object 200">
                              <a:extLst>
                                <a:ext uri="{FF2B5EF4-FFF2-40B4-BE49-F238E27FC236}">
                                  <a16:creationId xmlns:a16="http://schemas.microsoft.com/office/drawing/2014/main" xmlns="" id="{F8E46E91-714B-4EFF-90DF-EF037EFA357C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960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201">
                  <a:extLst>
                    <a:ext uri="{FF2B5EF4-FFF2-40B4-BE49-F238E27FC236}">
                      <a16:creationId xmlns:a16="http://schemas.microsoft.com/office/drawing/2014/main" xmlns="" id="{62DACB8D-DF52-48D7-82CD-3938781A2C6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96" y="1248"/>
                <a:ext cx="220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010" name="Equation" r:id="rId19" imgW="190440" imgH="228600" progId="Equation.3">
                        <p:embed/>
                      </p:oleObj>
                    </mc:Choice>
                    <mc:Fallback>
                      <p:oleObj name="Equation" r:id="rId19" imgW="190440" imgH="228600" progId="Equation.3">
                        <p:embed/>
                        <p:pic>
                          <p:nvPicPr>
                            <p:cNvPr id="17609" name="Object 201">
                              <a:extLst>
                                <a:ext uri="{FF2B5EF4-FFF2-40B4-BE49-F238E27FC236}">
                                  <a16:creationId xmlns:a16="http://schemas.microsoft.com/office/drawing/2014/main" xmlns="" id="{6931E81A-FD81-41A3-8735-6BA7F38D635E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6" y="1248"/>
                              <a:ext cx="220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Oval 202">
                  <a:extLst>
                    <a:ext uri="{FF2B5EF4-FFF2-40B4-BE49-F238E27FC236}">
                      <a16:creationId xmlns:a16="http://schemas.microsoft.com/office/drawing/2014/main" xmlns="" id="{50EFA236-0C04-4721-8B43-719F53AF09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6" y="1056"/>
                  <a:ext cx="1152" cy="672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CCFF">
                          <a:alpha val="50000"/>
                        </a:srgb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25" name="Object 203">
                  <a:extLst>
                    <a:ext uri="{FF2B5EF4-FFF2-40B4-BE49-F238E27FC236}">
                      <a16:creationId xmlns:a16="http://schemas.microsoft.com/office/drawing/2014/main" xmlns="" id="{96853DF3-6A7B-4F6F-B527-63DBBA21412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04" y="1392"/>
                <a:ext cx="208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011" name="公式" r:id="rId21" imgW="114120" imgH="126720" progId="Equation.3">
                        <p:embed/>
                      </p:oleObj>
                    </mc:Choice>
                    <mc:Fallback>
                      <p:oleObj name="公式" r:id="rId21" imgW="114120" imgH="126720" progId="Equation.3">
                        <p:embed/>
                        <p:pic>
                          <p:nvPicPr>
                            <p:cNvPr id="17611" name="Object 203">
                              <a:extLst>
                                <a:ext uri="{FF2B5EF4-FFF2-40B4-BE49-F238E27FC236}">
                                  <a16:creationId xmlns:a16="http://schemas.microsoft.com/office/drawing/2014/main" xmlns="" id="{B532BCDA-EAF5-4F97-B3BE-41BD502B9BB4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04" y="1392"/>
                              <a:ext cx="208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CCFF">
                                      <a:alpha val="5000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Line 204">
                  <a:extLst>
                    <a:ext uri="{FF2B5EF4-FFF2-40B4-BE49-F238E27FC236}">
                      <a16:creationId xmlns:a16="http://schemas.microsoft.com/office/drawing/2014/main" xmlns="" id="{6C5EE9A0-7FE8-4F1D-9D30-2D78AF39C2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344"/>
                  <a:ext cx="576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" name="Line 205">
                  <a:extLst>
                    <a:ext uri="{FF2B5EF4-FFF2-40B4-BE49-F238E27FC236}">
                      <a16:creationId xmlns:a16="http://schemas.microsoft.com/office/drawing/2014/main" xmlns="" id="{90103B9C-3B1B-4B64-84E3-9795ABFF9D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36" y="134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" name="AutoShape 206">
                  <a:extLst>
                    <a:ext uri="{FF2B5EF4-FFF2-40B4-BE49-F238E27FC236}">
                      <a16:creationId xmlns:a16="http://schemas.microsoft.com/office/drawing/2014/main" xmlns="" id="{26B7837D-5214-4499-AE28-821C952554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672"/>
                  <a:ext cx="480" cy="816"/>
                </a:xfrm>
                <a:prstGeom prst="can">
                  <a:avLst>
                    <a:gd name="adj" fmla="val 42500"/>
                  </a:avLst>
                </a:prstGeom>
                <a:gradFill rotWithShape="0">
                  <a:gsLst>
                    <a:gs pos="0">
                      <a:schemeClr val="bg1">
                        <a:gamma/>
                        <a:shade val="76078"/>
                        <a:invGamma/>
                      </a:schemeClr>
                    </a:gs>
                    <a:gs pos="50000">
                      <a:schemeClr val="bg1"/>
                    </a:gs>
                    <a:gs pos="100000">
                      <a:schemeClr val="bg1">
                        <a:gamma/>
                        <a:shade val="76078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" name="Line 207">
                  <a:extLst>
                    <a:ext uri="{FF2B5EF4-FFF2-40B4-BE49-F238E27FC236}">
                      <a16:creationId xmlns:a16="http://schemas.microsoft.com/office/drawing/2014/main" xmlns="" id="{66B66757-1A48-4CDA-B265-3A5A078A30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72" y="768"/>
                  <a:ext cx="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" name="Oval 208">
                  <a:extLst>
                    <a:ext uri="{FF2B5EF4-FFF2-40B4-BE49-F238E27FC236}">
                      <a16:creationId xmlns:a16="http://schemas.microsoft.com/office/drawing/2014/main" xmlns="" id="{5AD3B908-06DE-42CB-89AE-C574B06B6C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672"/>
                  <a:ext cx="480" cy="192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" name="Line 209">
                  <a:extLst>
                    <a:ext uri="{FF2B5EF4-FFF2-40B4-BE49-F238E27FC236}">
                      <a16:creationId xmlns:a16="http://schemas.microsoft.com/office/drawing/2014/main" xmlns="" id="{D7E278EF-2E51-4937-ABEC-8A1570FD7C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12" y="864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" name="Line 210">
                  <a:extLst>
                    <a:ext uri="{FF2B5EF4-FFF2-40B4-BE49-F238E27FC236}">
                      <a16:creationId xmlns:a16="http://schemas.microsoft.com/office/drawing/2014/main" xmlns="" id="{717434A8-8023-4211-A1BB-28897FD7CE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104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D60093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33" name="Object 211">
                  <a:extLst>
                    <a:ext uri="{FF2B5EF4-FFF2-40B4-BE49-F238E27FC236}">
                      <a16:creationId xmlns:a16="http://schemas.microsoft.com/office/drawing/2014/main" xmlns="" id="{D6E0969D-5587-4148-844A-A8CF3E336E8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52" y="960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012" name="Equation" r:id="rId23" imgW="215640" imgH="228600" progId="Equation.3">
                        <p:embed/>
                      </p:oleObj>
                    </mc:Choice>
                    <mc:Fallback>
                      <p:oleObj name="Equation" r:id="rId23" imgW="215640" imgH="228600" progId="Equation.3">
                        <p:embed/>
                        <p:pic>
                          <p:nvPicPr>
                            <p:cNvPr id="17619" name="Object 211">
                              <a:extLst>
                                <a:ext uri="{FF2B5EF4-FFF2-40B4-BE49-F238E27FC236}">
                                  <a16:creationId xmlns:a16="http://schemas.microsoft.com/office/drawing/2014/main" xmlns="" id="{94A7839E-1BED-4DC0-AEBC-9C7FBF5E5F6F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960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4" name="Line 212">
                  <a:extLst>
                    <a:ext uri="{FF2B5EF4-FFF2-40B4-BE49-F238E27FC236}">
                      <a16:creationId xmlns:a16="http://schemas.microsoft.com/office/drawing/2014/main" xmlns="" id="{391B3FB1-D033-4DE2-A852-17CC17AD6F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0" y="52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4" name="Freeform 213">
                <a:extLst>
                  <a:ext uri="{FF2B5EF4-FFF2-40B4-BE49-F238E27FC236}">
                    <a16:creationId xmlns:a16="http://schemas.microsoft.com/office/drawing/2014/main" xmlns="" id="{E0B44298-57EE-4E07-800B-052A77B49C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" y="1399"/>
                <a:ext cx="222" cy="33"/>
              </a:xfrm>
              <a:custGeom>
                <a:avLst/>
                <a:gdLst>
                  <a:gd name="T0" fmla="*/ 234 w 234"/>
                  <a:gd name="T1" fmla="*/ 36 h 36"/>
                  <a:gd name="T2" fmla="*/ 0 w 234"/>
                  <a:gd name="T3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34" h="36">
                    <a:moveTo>
                      <a:pt x="234" y="36"/>
                    </a:move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5" name="Group 214">
                <a:extLst>
                  <a:ext uri="{FF2B5EF4-FFF2-40B4-BE49-F238E27FC236}">
                    <a16:creationId xmlns:a16="http://schemas.microsoft.com/office/drawing/2014/main" xmlns="" id="{21A291B9-15EE-47C0-929D-AEA05FD7DA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96" y="1484"/>
                <a:ext cx="365" cy="534"/>
                <a:chOff x="4848" y="1454"/>
                <a:chExt cx="384" cy="590"/>
              </a:xfrm>
            </p:grpSpPr>
            <p:sp>
              <p:nvSpPr>
                <p:cNvPr id="16" name="Freeform 215">
                  <a:extLst>
                    <a:ext uri="{FF2B5EF4-FFF2-40B4-BE49-F238E27FC236}">
                      <a16:creationId xmlns:a16="http://schemas.microsoft.com/office/drawing/2014/main" xmlns="" id="{8C5B29BE-70E9-4DBA-A178-9D61E426B4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8" y="1454"/>
                  <a:ext cx="235" cy="454"/>
                </a:xfrm>
                <a:custGeom>
                  <a:avLst/>
                  <a:gdLst>
                    <a:gd name="T0" fmla="*/ 235 w 235"/>
                    <a:gd name="T1" fmla="*/ 0 h 454"/>
                    <a:gd name="T2" fmla="*/ 0 w 235"/>
                    <a:gd name="T3" fmla="*/ 454 h 4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35" h="454">
                      <a:moveTo>
                        <a:pt x="235" y="0"/>
                      </a:moveTo>
                      <a:lnTo>
                        <a:pt x="0" y="454"/>
                      </a:lnTo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17" name="Object 216">
                  <a:extLst>
                    <a:ext uri="{FF2B5EF4-FFF2-40B4-BE49-F238E27FC236}">
                      <a16:creationId xmlns:a16="http://schemas.microsoft.com/office/drawing/2014/main" xmlns="" id="{49B9280D-2FB1-4E85-8ECE-1C2DC490228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96" y="1680"/>
                <a:ext cx="336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013" name="公式" r:id="rId24" imgW="152280" imgH="190440" progId="Equation.3">
                        <p:embed/>
                      </p:oleObj>
                    </mc:Choice>
                    <mc:Fallback>
                      <p:oleObj name="公式" r:id="rId24" imgW="152280" imgH="190440" progId="Equation.3">
                        <p:embed/>
                        <p:pic>
                          <p:nvPicPr>
                            <p:cNvPr id="17624" name="Object 216">
                              <a:extLst>
                                <a:ext uri="{FF2B5EF4-FFF2-40B4-BE49-F238E27FC236}">
                                  <a16:creationId xmlns:a16="http://schemas.microsoft.com/office/drawing/2014/main" xmlns="" id="{0579BE3E-1EB2-4949-97AE-8F994AF82A77}"/>
                                </a:ext>
                              </a:extLst>
                            </p:cNvPr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6" y="1680"/>
                              <a:ext cx="336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52" name="Group 218">
            <a:extLst>
              <a:ext uri="{FF2B5EF4-FFF2-40B4-BE49-F238E27FC236}">
                <a16:creationId xmlns:a16="http://schemas.microsoft.com/office/drawing/2014/main" xmlns="" id="{3061057E-5205-4778-8B9D-E0D6B3CFEBA9}"/>
              </a:ext>
            </a:extLst>
          </p:cNvPr>
          <p:cNvGrpSpPr>
            <a:grpSpLocks/>
          </p:cNvGrpSpPr>
          <p:nvPr/>
        </p:nvGrpSpPr>
        <p:grpSpPr bwMode="auto">
          <a:xfrm>
            <a:off x="7683501" y="3808413"/>
            <a:ext cx="2074863" cy="2068512"/>
            <a:chOff x="3880" y="2399"/>
            <a:chExt cx="1307" cy="1303"/>
          </a:xfrm>
        </p:grpSpPr>
        <p:grpSp>
          <p:nvGrpSpPr>
            <p:cNvPr id="53" name="Group 167">
              <a:extLst>
                <a:ext uri="{FF2B5EF4-FFF2-40B4-BE49-F238E27FC236}">
                  <a16:creationId xmlns:a16="http://schemas.microsoft.com/office/drawing/2014/main" xmlns="" id="{A1D7E40B-4935-41C4-865A-D09D26F07C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0" y="2399"/>
              <a:ext cx="1003" cy="956"/>
              <a:chOff x="3984" y="2544"/>
              <a:chExt cx="1056" cy="1056"/>
            </a:xfrm>
          </p:grpSpPr>
          <p:sp>
            <p:nvSpPr>
              <p:cNvPr id="77" name="Oval 168">
                <a:extLst>
                  <a:ext uri="{FF2B5EF4-FFF2-40B4-BE49-F238E27FC236}">
                    <a16:creationId xmlns:a16="http://schemas.microsoft.com/office/drawing/2014/main" xmlns="" id="{6275B025-2365-44E9-AB7F-BCDA8FEFDA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832"/>
                <a:ext cx="480" cy="480"/>
              </a:xfrm>
              <a:prstGeom prst="ellipse">
                <a:avLst/>
              </a:prstGeom>
              <a:solidFill>
                <a:srgbClr val="CBF4F5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ctr"/>
                <a:endParaRPr lang="en-US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  <a:p>
                <a:pPr algn="ctr" fontAlgn="ctr"/>
                <a:endParaRPr lang="en-US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" name="Oval 169">
                <a:extLst>
                  <a:ext uri="{FF2B5EF4-FFF2-40B4-BE49-F238E27FC236}">
                    <a16:creationId xmlns:a16="http://schemas.microsoft.com/office/drawing/2014/main" xmlns="" id="{4419097D-FCCA-401F-B465-B1E91B1AE3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544"/>
                <a:ext cx="1056" cy="105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F7B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79" name="Object 170">
                <a:extLst>
                  <a:ext uri="{FF2B5EF4-FFF2-40B4-BE49-F238E27FC236}">
                    <a16:creationId xmlns:a16="http://schemas.microsoft.com/office/drawing/2014/main" xmlns="" id="{CE1972A5-AFA8-4B5F-A350-D0A2BB9EB0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2928"/>
              <a:ext cx="191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014" name="Equation" r:id="rId26" imgW="164880" imgH="228600" progId="Equation.3">
                      <p:embed/>
                    </p:oleObj>
                  </mc:Choice>
                  <mc:Fallback>
                    <p:oleObj name="Equation" r:id="rId26" imgW="164880" imgH="228600" progId="Equation.3">
                      <p:embed/>
                      <p:pic>
                        <p:nvPicPr>
                          <p:cNvPr id="17578" name="Object 170">
                            <a:extLst>
                              <a:ext uri="{FF2B5EF4-FFF2-40B4-BE49-F238E27FC236}">
                                <a16:creationId xmlns:a16="http://schemas.microsoft.com/office/drawing/2014/main" xmlns="" id="{63A5F493-F789-4113-B937-76413A3BD8C8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928"/>
                            <a:ext cx="191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" name="Group 171">
              <a:extLst>
                <a:ext uri="{FF2B5EF4-FFF2-40B4-BE49-F238E27FC236}">
                  <a16:creationId xmlns:a16="http://schemas.microsoft.com/office/drawing/2014/main" xmlns="" id="{02F68BCF-394A-46D8-A442-9FAA715B99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4" y="2674"/>
              <a:ext cx="943" cy="637"/>
              <a:chOff x="4368" y="2848"/>
              <a:chExt cx="993" cy="704"/>
            </a:xfrm>
          </p:grpSpPr>
          <p:graphicFrame>
            <p:nvGraphicFramePr>
              <p:cNvPr id="69" name="Object 172">
                <a:extLst>
                  <a:ext uri="{FF2B5EF4-FFF2-40B4-BE49-F238E27FC236}">
                    <a16:creationId xmlns:a16="http://schemas.microsoft.com/office/drawing/2014/main" xmlns="" id="{FE771CF9-B097-4681-B1D5-CC91AF51B7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40" y="2848"/>
              <a:ext cx="321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015" name="Equation" r:id="rId27" imgW="330120" imgH="279360" progId="Equation.3">
                      <p:embed/>
                    </p:oleObj>
                  </mc:Choice>
                  <mc:Fallback>
                    <p:oleObj name="Equation" r:id="rId27" imgW="330120" imgH="279360" progId="Equation.3">
                      <p:embed/>
                      <p:pic>
                        <p:nvPicPr>
                          <p:cNvPr id="17580" name="Object 172">
                            <a:extLst>
                              <a:ext uri="{FF2B5EF4-FFF2-40B4-BE49-F238E27FC236}">
                                <a16:creationId xmlns:a16="http://schemas.microsoft.com/office/drawing/2014/main" xmlns="" id="{832300C8-E977-4A42-A7A6-56D0C5530BE5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2848"/>
                            <a:ext cx="321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0" name="Group 173">
                <a:extLst>
                  <a:ext uri="{FF2B5EF4-FFF2-40B4-BE49-F238E27FC236}">
                    <a16:creationId xmlns:a16="http://schemas.microsoft.com/office/drawing/2014/main" xmlns="" id="{33BB99C9-D791-49DE-86FF-4798ED8285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3072"/>
                <a:ext cx="768" cy="480"/>
                <a:chOff x="4368" y="3072"/>
                <a:chExt cx="768" cy="480"/>
              </a:xfrm>
            </p:grpSpPr>
            <p:sp>
              <p:nvSpPr>
                <p:cNvPr id="71" name="Oval 174">
                  <a:extLst>
                    <a:ext uri="{FF2B5EF4-FFF2-40B4-BE49-F238E27FC236}">
                      <a16:creationId xmlns:a16="http://schemas.microsoft.com/office/drawing/2014/main" xmlns="" id="{8C80BB86-128A-45D9-9517-2A6DE34DF8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2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72" name="Group 175">
                  <a:extLst>
                    <a:ext uri="{FF2B5EF4-FFF2-40B4-BE49-F238E27FC236}">
                      <a16:creationId xmlns:a16="http://schemas.microsoft.com/office/drawing/2014/main" xmlns="" id="{7E4539FB-C493-40EE-8A98-EEE3316391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68" y="3072"/>
                  <a:ext cx="768" cy="480"/>
                  <a:chOff x="4368" y="3072"/>
                  <a:chExt cx="768" cy="480"/>
                </a:xfrm>
              </p:grpSpPr>
              <p:graphicFrame>
                <p:nvGraphicFramePr>
                  <p:cNvPr id="73" name="Object 176">
                    <a:extLst>
                      <a:ext uri="{FF2B5EF4-FFF2-40B4-BE49-F238E27FC236}">
                        <a16:creationId xmlns:a16="http://schemas.microsoft.com/office/drawing/2014/main" xmlns="" id="{D4150298-500A-4382-B099-A0228D0B95A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368" y="3290"/>
                  <a:ext cx="288" cy="2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016" name="Equation" r:id="rId29" imgW="279360" imgH="253800" progId="Equation.3">
                          <p:embed/>
                        </p:oleObj>
                      </mc:Choice>
                      <mc:Fallback>
                        <p:oleObj name="Equation" r:id="rId29" imgW="279360" imgH="253800" progId="Equation.3">
                          <p:embed/>
                          <p:pic>
                            <p:nvPicPr>
                              <p:cNvPr id="17584" name="Object 176">
                                <a:extLst>
                                  <a:ext uri="{FF2B5EF4-FFF2-40B4-BE49-F238E27FC236}">
                                    <a16:creationId xmlns:a16="http://schemas.microsoft.com/office/drawing/2014/main" xmlns="" id="{01E3AE61-E741-4E85-81DF-4F7CE8A4D669}"/>
                                  </a:ext>
                                </a:extLst>
                              </p:cNvPr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68" y="3290"/>
                                <a:ext cx="288" cy="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74" name="Group 177">
                    <a:extLst>
                      <a:ext uri="{FF2B5EF4-FFF2-40B4-BE49-F238E27FC236}">
                        <a16:creationId xmlns:a16="http://schemas.microsoft.com/office/drawing/2014/main" xmlns="" id="{BE12EB26-146A-43D0-A4C7-C042A9DAC3F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560" y="3072"/>
                    <a:ext cx="576" cy="432"/>
                    <a:chOff x="1104" y="3024"/>
                    <a:chExt cx="576" cy="432"/>
                  </a:xfrm>
                </p:grpSpPr>
                <p:sp>
                  <p:nvSpPr>
                    <p:cNvPr id="75" name="Line 178">
                      <a:extLst>
                        <a:ext uri="{FF2B5EF4-FFF2-40B4-BE49-F238E27FC236}">
                          <a16:creationId xmlns:a16="http://schemas.microsoft.com/office/drawing/2014/main" xmlns="" id="{9B04D5E5-9B9C-4D24-A454-5A83E635483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04" y="3024"/>
                      <a:ext cx="480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3399"/>
                      </a:solidFill>
                      <a:round/>
                      <a:headEnd/>
                      <a:tailEnd type="triangle" w="sm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76" name="Line 179">
                      <a:extLst>
                        <a:ext uri="{FF2B5EF4-FFF2-40B4-BE49-F238E27FC236}">
                          <a16:creationId xmlns:a16="http://schemas.microsoft.com/office/drawing/2014/main" xmlns="" id="{A47A6B07-D0A1-47CE-9FEB-4A63EBC7558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3024"/>
                      <a:ext cx="96" cy="432"/>
                    </a:xfrm>
                    <a:prstGeom prst="line">
                      <a:avLst/>
                    </a:prstGeom>
                    <a:noFill/>
                    <a:ln w="31750">
                      <a:solidFill>
                        <a:srgbClr val="FF3399"/>
                      </a:solidFill>
                      <a:round/>
                      <a:headEnd/>
                      <a:tailEnd type="triangle" w="sm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grpSp>
          <p:nvGrpSpPr>
            <p:cNvPr id="55" name="Group 180">
              <a:extLst>
                <a:ext uri="{FF2B5EF4-FFF2-40B4-BE49-F238E27FC236}">
                  <a16:creationId xmlns:a16="http://schemas.microsoft.com/office/drawing/2014/main" xmlns="" id="{2464A779-95F3-42CB-9DE1-C63E2E649E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1" y="2746"/>
              <a:ext cx="502" cy="522"/>
              <a:chOff x="1056" y="2880"/>
              <a:chExt cx="528" cy="576"/>
            </a:xfrm>
          </p:grpSpPr>
          <p:sp>
            <p:nvSpPr>
              <p:cNvPr id="66" name="Oval 181">
                <a:extLst>
                  <a:ext uri="{FF2B5EF4-FFF2-40B4-BE49-F238E27FC236}">
                    <a16:creationId xmlns:a16="http://schemas.microsoft.com/office/drawing/2014/main" xmlns="" id="{A00E9791-9B59-4702-ADFF-076E0FF9DE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88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Line 182">
                <a:extLst>
                  <a:ext uri="{FF2B5EF4-FFF2-40B4-BE49-F238E27FC236}">
                    <a16:creationId xmlns:a16="http://schemas.microsoft.com/office/drawing/2014/main" xmlns="" id="{1375DAF2-7050-4389-956A-789C3CD23B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2928"/>
                <a:ext cx="480" cy="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Line 183">
                <a:extLst>
                  <a:ext uri="{FF2B5EF4-FFF2-40B4-BE49-F238E27FC236}">
                    <a16:creationId xmlns:a16="http://schemas.microsoft.com/office/drawing/2014/main" xmlns="" id="{E4C88853-A621-4AE9-B5F9-51D338C400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88" y="3024"/>
                <a:ext cx="96" cy="432"/>
              </a:xfrm>
              <a:prstGeom prst="line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6" name="Group 184">
              <a:extLst>
                <a:ext uri="{FF2B5EF4-FFF2-40B4-BE49-F238E27FC236}">
                  <a16:creationId xmlns:a16="http://schemas.microsoft.com/office/drawing/2014/main" xmlns="" id="{5FEEFA8D-A835-4E03-BA0E-DB37DFA206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4" y="2668"/>
              <a:ext cx="639" cy="860"/>
              <a:chOff x="4368" y="2841"/>
              <a:chExt cx="672" cy="951"/>
            </a:xfrm>
          </p:grpSpPr>
          <p:grpSp>
            <p:nvGrpSpPr>
              <p:cNvPr id="60" name="Group 185">
                <a:extLst>
                  <a:ext uri="{FF2B5EF4-FFF2-40B4-BE49-F238E27FC236}">
                    <a16:creationId xmlns:a16="http://schemas.microsoft.com/office/drawing/2014/main" xmlns="" id="{D15FC560-EB45-4FB8-9C9A-39DFAB60A1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2928"/>
                <a:ext cx="672" cy="864"/>
                <a:chOff x="4368" y="2928"/>
                <a:chExt cx="672" cy="864"/>
              </a:xfrm>
            </p:grpSpPr>
            <p:sp>
              <p:nvSpPr>
                <p:cNvPr id="62" name="Line 186">
                  <a:extLst>
                    <a:ext uri="{FF2B5EF4-FFF2-40B4-BE49-F238E27FC236}">
                      <a16:creationId xmlns:a16="http://schemas.microsoft.com/office/drawing/2014/main" xmlns="" id="{782B6509-4BD0-4B64-8C40-1CDE660A8F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40" y="3072"/>
                  <a:ext cx="0" cy="72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prstDash val="dash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63" name="Group 187">
                  <a:extLst>
                    <a:ext uri="{FF2B5EF4-FFF2-40B4-BE49-F238E27FC236}">
                      <a16:creationId xmlns:a16="http://schemas.microsoft.com/office/drawing/2014/main" xmlns="" id="{B391F983-0A75-4181-A8E7-B0560315FAC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68" y="2928"/>
                  <a:ext cx="672" cy="288"/>
                  <a:chOff x="4368" y="2928"/>
                  <a:chExt cx="672" cy="288"/>
                </a:xfrm>
              </p:grpSpPr>
              <p:sp>
                <p:nvSpPr>
                  <p:cNvPr id="64" name="Line 188">
                    <a:extLst>
                      <a:ext uri="{FF2B5EF4-FFF2-40B4-BE49-F238E27FC236}">
                        <a16:creationId xmlns:a16="http://schemas.microsoft.com/office/drawing/2014/main" xmlns="" id="{72FE2D1A-86C3-4D8F-B92E-96C13E6E30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12" y="3072"/>
                    <a:ext cx="528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prstDash val="dash"/>
                    <a:round/>
                    <a:headEnd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5" name="Oval 189">
                    <a:extLst>
                      <a:ext uri="{FF2B5EF4-FFF2-40B4-BE49-F238E27FC236}">
                        <a16:creationId xmlns:a16="http://schemas.microsoft.com/office/drawing/2014/main" xmlns="" id="{1CAF373F-3AB8-48BB-AAD8-218C41B52E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2928"/>
                    <a:ext cx="288" cy="288"/>
                  </a:xfrm>
                  <a:prstGeom prst="ellipse">
                    <a:avLst/>
                  </a:prstGeom>
                  <a:noFill/>
                  <a:ln w="28575">
                    <a:solidFill>
                      <a:srgbClr val="CC6600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61" name="Text Box 190">
                <a:extLst>
                  <a:ext uri="{FF2B5EF4-FFF2-40B4-BE49-F238E27FC236}">
                    <a16:creationId xmlns:a16="http://schemas.microsoft.com/office/drawing/2014/main" xmlns="" id="{C55719A4-8A63-4A3A-ADF4-F0757DBF8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2" y="2841"/>
                <a:ext cx="181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ctr"/>
                <a:r>
                  <a:rPr lang="en-US" altLang="zh-CN" sz="2800" b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.</a:t>
                </a:r>
              </a:p>
            </p:txBody>
          </p:sp>
        </p:grpSp>
        <p:grpSp>
          <p:nvGrpSpPr>
            <p:cNvPr id="57" name="Group 191">
              <a:extLst>
                <a:ext uri="{FF2B5EF4-FFF2-40B4-BE49-F238E27FC236}">
                  <a16:creationId xmlns:a16="http://schemas.microsoft.com/office/drawing/2014/main" xmlns="" id="{91C6866E-04DB-4DBF-B136-B8C1A8D860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7" y="2866"/>
              <a:ext cx="253" cy="836"/>
              <a:chOff x="4792" y="3060"/>
              <a:chExt cx="266" cy="924"/>
            </a:xfrm>
          </p:grpSpPr>
          <p:graphicFrame>
            <p:nvGraphicFramePr>
              <p:cNvPr id="58" name="Object 192">
                <a:extLst>
                  <a:ext uri="{FF2B5EF4-FFF2-40B4-BE49-F238E27FC236}">
                    <a16:creationId xmlns:a16="http://schemas.microsoft.com/office/drawing/2014/main" xmlns="" id="{8F882CDF-E493-4C4D-901B-418BDAC98EC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92" y="3648"/>
              <a:ext cx="26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017" name="公式" r:id="rId31" imgW="152280" imgH="190440" progId="Equation.3">
                      <p:embed/>
                    </p:oleObj>
                  </mc:Choice>
                  <mc:Fallback>
                    <p:oleObj name="公式" r:id="rId31" imgW="152280" imgH="190440" progId="Equation.3">
                      <p:embed/>
                      <p:pic>
                        <p:nvPicPr>
                          <p:cNvPr id="17600" name="Object 192">
                            <a:extLst>
                              <a:ext uri="{FF2B5EF4-FFF2-40B4-BE49-F238E27FC236}">
                                <a16:creationId xmlns:a16="http://schemas.microsoft.com/office/drawing/2014/main" xmlns="" id="{55A0AC33-1121-434F-8360-132A4FE9CC56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2" y="3648"/>
                            <a:ext cx="266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Freeform 193">
                <a:extLst>
                  <a:ext uri="{FF2B5EF4-FFF2-40B4-BE49-F238E27FC236}">
                    <a16:creationId xmlns:a16="http://schemas.microsoft.com/office/drawing/2014/main" xmlns="" id="{67999A20-683B-4799-8C1D-9DEB28D800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8" y="3060"/>
                <a:ext cx="1" cy="642"/>
              </a:xfrm>
              <a:custGeom>
                <a:avLst/>
                <a:gdLst>
                  <a:gd name="T0" fmla="*/ 0 w 1"/>
                  <a:gd name="T1" fmla="*/ 0 h 642"/>
                  <a:gd name="T2" fmla="*/ 0 w 1"/>
                  <a:gd name="T3" fmla="*/ 642 h 6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642">
                    <a:moveTo>
                      <a:pt x="0" y="0"/>
                    </a:moveTo>
                    <a:lnTo>
                      <a:pt x="0" y="642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83809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1">
            <a:extLst>
              <a:ext uri="{FF2B5EF4-FFF2-40B4-BE49-F238E27FC236}">
                <a16:creationId xmlns:a16="http://schemas.microsoft.com/office/drawing/2014/main" xmlns="" id="{F4FB3D5D-CCB5-44FE-803F-1BB53F1EED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069931-A84A-42E9-935E-66E355528FF9}" type="slidenum">
              <a:rPr lang="en-US" altLang="zh-CN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9499" name="Group 43">
            <a:extLst>
              <a:ext uri="{FF2B5EF4-FFF2-40B4-BE49-F238E27FC236}">
                <a16:creationId xmlns:a16="http://schemas.microsoft.com/office/drawing/2014/main" xmlns="" id="{AD530B5D-AFD8-459C-8C8F-883223F09385}"/>
              </a:ext>
            </a:extLst>
          </p:cNvPr>
          <p:cNvGrpSpPr>
            <a:grpSpLocks/>
          </p:cNvGrpSpPr>
          <p:nvPr/>
        </p:nvGrpSpPr>
        <p:grpSpPr bwMode="auto">
          <a:xfrm>
            <a:off x="3241676" y="1485900"/>
            <a:ext cx="5014913" cy="1943100"/>
            <a:chOff x="1082" y="845"/>
            <a:chExt cx="3159" cy="1224"/>
          </a:xfrm>
        </p:grpSpPr>
        <p:graphicFrame>
          <p:nvGraphicFramePr>
            <p:cNvPr id="19459" name="Object 3">
              <a:extLst>
                <a:ext uri="{FF2B5EF4-FFF2-40B4-BE49-F238E27FC236}">
                  <a16:creationId xmlns:a16="http://schemas.microsoft.com/office/drawing/2014/main" xmlns="" id="{26C3C938-2F8E-4C2A-A3E0-AE1E543382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7" y="1026"/>
            <a:ext cx="90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39" name="公式" r:id="rId3" imgW="647640" imgH="190440" progId="Equation.3">
                    <p:embed/>
                  </p:oleObj>
                </mc:Choice>
                <mc:Fallback>
                  <p:oleObj name="公式" r:id="rId3" imgW="647640" imgH="190440" progId="Equation.3">
                    <p:embed/>
                    <p:pic>
                      <p:nvPicPr>
                        <p:cNvPr id="19459" name="Object 3">
                          <a:extLst>
                            <a:ext uri="{FF2B5EF4-FFF2-40B4-BE49-F238E27FC236}">
                              <a16:creationId xmlns:a16="http://schemas.microsoft.com/office/drawing/2014/main" xmlns="" id="{26C3C938-2F8E-4C2A-A3E0-AE1E543382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1026"/>
                          <a:ext cx="90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4">
              <a:extLst>
                <a:ext uri="{FF2B5EF4-FFF2-40B4-BE49-F238E27FC236}">
                  <a16:creationId xmlns:a16="http://schemas.microsoft.com/office/drawing/2014/main" xmlns="" id="{984F23A3-1511-43E0-91EE-4404E98EF7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1562"/>
            <a:ext cx="72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40" name="公式" r:id="rId5" imgW="419040" imgH="190440" progId="Equation.3">
                    <p:embed/>
                  </p:oleObj>
                </mc:Choice>
                <mc:Fallback>
                  <p:oleObj name="公式" r:id="rId5" imgW="419040" imgH="190440" progId="Equation.3">
                    <p:embed/>
                    <p:pic>
                      <p:nvPicPr>
                        <p:cNvPr id="19460" name="Object 4">
                          <a:extLst>
                            <a:ext uri="{FF2B5EF4-FFF2-40B4-BE49-F238E27FC236}">
                              <a16:creationId xmlns:a16="http://schemas.microsoft.com/office/drawing/2014/main" xmlns="" id="{984F23A3-1511-43E0-91EE-4404E98EF7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562"/>
                          <a:ext cx="72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1" name="AutoShape 5">
              <a:extLst>
                <a:ext uri="{FF2B5EF4-FFF2-40B4-BE49-F238E27FC236}">
                  <a16:creationId xmlns:a16="http://schemas.microsoft.com/office/drawing/2014/main" xmlns="" id="{64EB8415-0145-48BF-A88E-A7253BAAC1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2" y="1199"/>
              <a:ext cx="173" cy="550"/>
            </a:xfrm>
            <a:prstGeom prst="leftBrace">
              <a:avLst>
                <a:gd name="adj1" fmla="val 26493"/>
                <a:gd name="adj2" fmla="val 50000"/>
              </a:avLst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9462" name="Object 6">
              <a:extLst>
                <a:ext uri="{FF2B5EF4-FFF2-40B4-BE49-F238E27FC236}">
                  <a16:creationId xmlns:a16="http://schemas.microsoft.com/office/drawing/2014/main" xmlns="" id="{4F37B0FE-EEF3-41DD-A1D3-06BF7974E0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2" y="845"/>
            <a:ext cx="1289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41" name="Equation" r:id="rId7" imgW="698400" imgH="393480" progId="Equation.3">
                    <p:embed/>
                  </p:oleObj>
                </mc:Choice>
                <mc:Fallback>
                  <p:oleObj name="Equation" r:id="rId7" imgW="698400" imgH="393480" progId="Equation.3">
                    <p:embed/>
                    <p:pic>
                      <p:nvPicPr>
                        <p:cNvPr id="19462" name="Object 6">
                          <a:extLst>
                            <a:ext uri="{FF2B5EF4-FFF2-40B4-BE49-F238E27FC236}">
                              <a16:creationId xmlns:a16="http://schemas.microsoft.com/office/drawing/2014/main" xmlns="" id="{4F37B0FE-EEF3-41DD-A1D3-06BF7974E0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845"/>
                          <a:ext cx="1289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7">
              <a:extLst>
                <a:ext uri="{FF2B5EF4-FFF2-40B4-BE49-F238E27FC236}">
                  <a16:creationId xmlns:a16="http://schemas.microsoft.com/office/drawing/2014/main" xmlns="" id="{C5C21E5F-44B4-41CF-8A75-4E3827B98B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3" y="1435"/>
            <a:ext cx="1206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42" name="Equation" r:id="rId9" imgW="596880" imgH="393480" progId="Equation.3">
                    <p:embed/>
                  </p:oleObj>
                </mc:Choice>
                <mc:Fallback>
                  <p:oleObj name="Equation" r:id="rId9" imgW="596880" imgH="393480" progId="Equation.3">
                    <p:embed/>
                    <p:pic>
                      <p:nvPicPr>
                        <p:cNvPr id="19463" name="Object 7">
                          <a:extLst>
                            <a:ext uri="{FF2B5EF4-FFF2-40B4-BE49-F238E27FC236}">
                              <a16:creationId xmlns:a16="http://schemas.microsoft.com/office/drawing/2014/main" xmlns="" id="{C5C21E5F-44B4-41CF-8A75-4E3827B98B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" y="1435"/>
                          <a:ext cx="1206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98" name="Group 42">
            <a:extLst>
              <a:ext uri="{FF2B5EF4-FFF2-40B4-BE49-F238E27FC236}">
                <a16:creationId xmlns:a16="http://schemas.microsoft.com/office/drawing/2014/main" xmlns="" id="{2E986B35-2048-4B60-85A9-162B90FE4327}"/>
              </a:ext>
            </a:extLst>
          </p:cNvPr>
          <p:cNvGrpSpPr>
            <a:grpSpLocks/>
          </p:cNvGrpSpPr>
          <p:nvPr/>
        </p:nvGrpSpPr>
        <p:grpSpPr bwMode="auto">
          <a:xfrm>
            <a:off x="2667001" y="3505200"/>
            <a:ext cx="6894513" cy="2463800"/>
            <a:chOff x="720" y="2208"/>
            <a:chExt cx="4343" cy="1552"/>
          </a:xfrm>
        </p:grpSpPr>
        <p:sp>
          <p:nvSpPr>
            <p:cNvPr id="19465" name="Rectangle 9">
              <a:extLst>
                <a:ext uri="{FF2B5EF4-FFF2-40B4-BE49-F238E27FC236}">
                  <a16:creationId xmlns:a16="http://schemas.microsoft.com/office/drawing/2014/main" xmlns="" id="{A4A21D84-AC2D-4521-806E-EC9D6D2FE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208"/>
              <a:ext cx="4343" cy="15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9496" name="Group 40">
              <a:extLst>
                <a:ext uri="{FF2B5EF4-FFF2-40B4-BE49-F238E27FC236}">
                  <a16:creationId xmlns:a16="http://schemas.microsoft.com/office/drawing/2014/main" xmlns="" id="{3ECB100C-DB82-4C94-9001-C8E5F7702D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0" y="2341"/>
              <a:ext cx="777" cy="1337"/>
              <a:chOff x="1040" y="2341"/>
              <a:chExt cx="777" cy="1337"/>
            </a:xfrm>
          </p:grpSpPr>
          <p:sp>
            <p:nvSpPr>
              <p:cNvPr id="19467" name="AutoShape 11">
                <a:extLst>
                  <a:ext uri="{FF2B5EF4-FFF2-40B4-BE49-F238E27FC236}">
                    <a16:creationId xmlns:a16="http://schemas.microsoft.com/office/drawing/2014/main" xmlns="" id="{405477AD-4BFB-425D-B813-0F4E38078A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0" y="2507"/>
                <a:ext cx="731" cy="1171"/>
              </a:xfrm>
              <a:prstGeom prst="can">
                <a:avLst>
                  <a:gd name="adj" fmla="val 25082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FFFFF"/>
                  </a:gs>
                  <a:gs pos="100000">
                    <a:srgbClr val="DDDDDD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68" name="Line 12">
                <a:extLst>
                  <a:ext uri="{FF2B5EF4-FFF2-40B4-BE49-F238E27FC236}">
                    <a16:creationId xmlns:a16="http://schemas.microsoft.com/office/drawing/2014/main" xmlns="" id="{D410456B-E58C-42CA-B527-A36BC28587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6" y="2341"/>
                <a:ext cx="0" cy="3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69" name="Line 13">
                <a:extLst>
                  <a:ext uri="{FF2B5EF4-FFF2-40B4-BE49-F238E27FC236}">
                    <a16:creationId xmlns:a16="http://schemas.microsoft.com/office/drawing/2014/main" xmlns="" id="{9ED00F87-BB81-44EE-9669-31DAA5340C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2" y="2637"/>
                <a:ext cx="0" cy="10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70" name="Line 14">
                <a:extLst>
                  <a:ext uri="{FF2B5EF4-FFF2-40B4-BE49-F238E27FC236}">
                    <a16:creationId xmlns:a16="http://schemas.microsoft.com/office/drawing/2014/main" xmlns="" id="{385ADD3F-231A-4C4C-A77D-FB20656E4E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6" y="2614"/>
                <a:ext cx="36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9471" name="Object 15">
                <a:extLst>
                  <a:ext uri="{FF2B5EF4-FFF2-40B4-BE49-F238E27FC236}">
                    <a16:creationId xmlns:a16="http://schemas.microsoft.com/office/drawing/2014/main" xmlns="" id="{A1C38222-875F-4F73-ABF0-28839A69EA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51" y="2341"/>
              <a:ext cx="366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43" name="Equation" r:id="rId11" imgW="215640" imgH="228600" progId="Equation.3">
                      <p:embed/>
                    </p:oleObj>
                  </mc:Choice>
                  <mc:Fallback>
                    <p:oleObj name="Equation" r:id="rId11" imgW="215640" imgH="228600" progId="Equation.3">
                      <p:embed/>
                      <p:pic>
                        <p:nvPicPr>
                          <p:cNvPr id="19471" name="Object 15">
                            <a:extLst>
                              <a:ext uri="{FF2B5EF4-FFF2-40B4-BE49-F238E27FC236}">
                                <a16:creationId xmlns:a16="http://schemas.microsoft.com/office/drawing/2014/main" xmlns="" id="{A1C38222-875F-4F73-ABF0-28839A69EA4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2341"/>
                            <a:ext cx="366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rgbClr val="FFFFCC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CC"/>
                                    </a:gs>
                                    <a:gs pos="100000">
                                      <a:srgbClr val="FFFFCC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2" name="Object 16">
                <a:extLst>
                  <a:ext uri="{FF2B5EF4-FFF2-40B4-BE49-F238E27FC236}">
                    <a16:creationId xmlns:a16="http://schemas.microsoft.com/office/drawing/2014/main" xmlns="" id="{D29FDBC4-F7C3-46D7-86C5-651BA3C4552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10" y="2432"/>
              <a:ext cx="26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44" name="Equation" r:id="rId13" imgW="164880" imgH="228600" progId="Equation.3">
                      <p:embed/>
                    </p:oleObj>
                  </mc:Choice>
                  <mc:Fallback>
                    <p:oleObj name="Equation" r:id="rId13" imgW="164880" imgH="228600" progId="Equation.3">
                      <p:embed/>
                      <p:pic>
                        <p:nvPicPr>
                          <p:cNvPr id="19472" name="Object 16">
                            <a:extLst>
                              <a:ext uri="{FF2B5EF4-FFF2-40B4-BE49-F238E27FC236}">
                                <a16:creationId xmlns:a16="http://schemas.microsoft.com/office/drawing/2014/main" xmlns="" id="{D29FDBC4-F7C3-46D7-86C5-651BA3C4552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0" y="2432"/>
                            <a:ext cx="26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rgbClr val="FFFFCC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CC"/>
                                    </a:gs>
                                    <a:gs pos="100000">
                                      <a:srgbClr val="FFFFCC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473" name="Group 17">
            <a:extLst>
              <a:ext uri="{FF2B5EF4-FFF2-40B4-BE49-F238E27FC236}">
                <a16:creationId xmlns:a16="http://schemas.microsoft.com/office/drawing/2014/main" xmlns="" id="{80461878-0B7E-4D60-A8AA-77434A05856A}"/>
              </a:ext>
            </a:extLst>
          </p:cNvPr>
          <p:cNvGrpSpPr>
            <a:grpSpLocks/>
          </p:cNvGrpSpPr>
          <p:nvPr/>
        </p:nvGrpSpPr>
        <p:grpSpPr bwMode="auto">
          <a:xfrm>
            <a:off x="5641976" y="3700464"/>
            <a:ext cx="3484563" cy="2009775"/>
            <a:chOff x="2592" y="2256"/>
            <a:chExt cx="2304" cy="1488"/>
          </a:xfrm>
        </p:grpSpPr>
        <p:grpSp>
          <p:nvGrpSpPr>
            <p:cNvPr id="19474" name="Group 18">
              <a:extLst>
                <a:ext uri="{FF2B5EF4-FFF2-40B4-BE49-F238E27FC236}">
                  <a16:creationId xmlns:a16="http://schemas.microsoft.com/office/drawing/2014/main" xmlns="" id="{BC523242-0AB2-4663-B120-7E51394578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2256"/>
              <a:ext cx="824" cy="768"/>
              <a:chOff x="1248" y="576"/>
              <a:chExt cx="576" cy="576"/>
            </a:xfrm>
          </p:grpSpPr>
          <p:sp>
            <p:nvSpPr>
              <p:cNvPr id="19475" name="AutoShape 19">
                <a:extLst>
                  <a:ext uri="{FF2B5EF4-FFF2-40B4-BE49-F238E27FC236}">
                    <a16:creationId xmlns:a16="http://schemas.microsoft.com/office/drawing/2014/main" xmlns="" id="{B47651D6-E27E-41A7-889A-D765AB6AC9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576"/>
                <a:ext cx="528" cy="576"/>
              </a:xfrm>
              <a:prstGeom prst="wedgeRectCallout">
                <a:avLst>
                  <a:gd name="adj1" fmla="val 65907"/>
                  <a:gd name="adj2" fmla="val 16667"/>
                </a:avLst>
              </a:prstGeom>
              <a:gradFill rotWithShape="0">
                <a:gsLst>
                  <a:gs pos="0">
                    <a:schemeClr val="folHlink"/>
                  </a:gs>
                  <a:gs pos="50000">
                    <a:srgbClr val="FFFFFF"/>
                  </a:gs>
                  <a:gs pos="100000">
                    <a:schemeClr val="folHlink"/>
                  </a:gs>
                </a:gsLst>
                <a:lin ang="5400000" scaled="1"/>
              </a:gra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lang="zh-CN" altLang="zh-CN" sz="2800" b="1">
                  <a:solidFill>
                    <a:srgbClr val="FF3399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9476" name="Object 20">
                <a:extLst>
                  <a:ext uri="{FF2B5EF4-FFF2-40B4-BE49-F238E27FC236}">
                    <a16:creationId xmlns:a16="http://schemas.microsoft.com/office/drawing/2014/main" xmlns="" id="{BC78B68E-A384-4216-99EC-19E464F22D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48" y="576"/>
              <a:ext cx="576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45" name="Equation" r:id="rId15" imgW="380880" imgH="393480" progId="Equation.3">
                      <p:embed/>
                    </p:oleObj>
                  </mc:Choice>
                  <mc:Fallback>
                    <p:oleObj name="Equation" r:id="rId15" imgW="380880" imgH="393480" progId="Equation.3">
                      <p:embed/>
                      <p:pic>
                        <p:nvPicPr>
                          <p:cNvPr id="19476" name="Object 20">
                            <a:extLst>
                              <a:ext uri="{FF2B5EF4-FFF2-40B4-BE49-F238E27FC236}">
                                <a16:creationId xmlns:a16="http://schemas.microsoft.com/office/drawing/2014/main" xmlns="" id="{BC78B68E-A384-4216-99EC-19E464F22DB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576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chemeClr val="folHlink"/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chemeClr val="folHlink"/>
                                    </a:gs>
                                  </a:gsLst>
                                  <a:lin ang="540000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990099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77" name="Group 21">
              <a:extLst>
                <a:ext uri="{FF2B5EF4-FFF2-40B4-BE49-F238E27FC236}">
                  <a16:creationId xmlns:a16="http://schemas.microsoft.com/office/drawing/2014/main" xmlns="" id="{BF6B0924-C72B-4049-9E27-F5F85C615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359"/>
              <a:ext cx="2256" cy="1385"/>
              <a:chOff x="1200" y="624"/>
              <a:chExt cx="1776" cy="1200"/>
            </a:xfrm>
          </p:grpSpPr>
          <p:sp>
            <p:nvSpPr>
              <p:cNvPr id="19478" name="Line 22">
                <a:extLst>
                  <a:ext uri="{FF2B5EF4-FFF2-40B4-BE49-F238E27FC236}">
                    <a16:creationId xmlns:a16="http://schemas.microsoft.com/office/drawing/2014/main" xmlns="" id="{B9A10F73-7E0D-4895-A448-1BF689F8AF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584"/>
                <a:ext cx="17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79" name="Line 23">
                <a:extLst>
                  <a:ext uri="{FF2B5EF4-FFF2-40B4-BE49-F238E27FC236}">
                    <a16:creationId xmlns:a16="http://schemas.microsoft.com/office/drawing/2014/main" xmlns="" id="{5F97D0FC-20D1-48A5-A777-C2EFBEDDA7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2" y="624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80" name="Line 24">
                <a:extLst>
                  <a:ext uri="{FF2B5EF4-FFF2-40B4-BE49-F238E27FC236}">
                    <a16:creationId xmlns:a16="http://schemas.microsoft.com/office/drawing/2014/main" xmlns="" id="{A3427C93-9B16-4BF3-BF1F-654BD464E1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960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81" name="Line 25">
                <a:extLst>
                  <a:ext uri="{FF2B5EF4-FFF2-40B4-BE49-F238E27FC236}">
                    <a16:creationId xmlns:a16="http://schemas.microsoft.com/office/drawing/2014/main" xmlns="" id="{12603B8B-8727-49EA-B5F7-D00C51FF39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96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82" name="Arc 26">
                <a:extLst>
                  <a:ext uri="{FF2B5EF4-FFF2-40B4-BE49-F238E27FC236}">
                    <a16:creationId xmlns:a16="http://schemas.microsoft.com/office/drawing/2014/main" xmlns="" id="{E938DE04-B15D-4566-8014-F86AA18CF31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2102" y="816"/>
                <a:ext cx="826" cy="624"/>
              </a:xfrm>
              <a:custGeom>
                <a:avLst/>
                <a:gdLst>
                  <a:gd name="G0" fmla="+- 0 0 0"/>
                  <a:gd name="G1" fmla="+- 21541 0 0"/>
                  <a:gd name="G2" fmla="+- 21600 0 0"/>
                  <a:gd name="T0" fmla="*/ 1601 w 21079"/>
                  <a:gd name="T1" fmla="*/ 0 h 21541"/>
                  <a:gd name="T2" fmla="*/ 21079 w 21079"/>
                  <a:gd name="T3" fmla="*/ 16824 h 21541"/>
                  <a:gd name="T4" fmla="*/ 0 w 21079"/>
                  <a:gd name="T5" fmla="*/ 21541 h 215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79" h="21541" fill="none" extrusionOk="0">
                    <a:moveTo>
                      <a:pt x="1600" y="0"/>
                    </a:moveTo>
                    <a:cubicBezTo>
                      <a:pt x="11090" y="705"/>
                      <a:pt x="19000" y="7538"/>
                      <a:pt x="21078" y="16824"/>
                    </a:cubicBezTo>
                  </a:path>
                  <a:path w="21079" h="21541" stroke="0" extrusionOk="0">
                    <a:moveTo>
                      <a:pt x="1600" y="0"/>
                    </a:moveTo>
                    <a:cubicBezTo>
                      <a:pt x="11090" y="705"/>
                      <a:pt x="19000" y="7538"/>
                      <a:pt x="21078" y="16824"/>
                    </a:cubicBezTo>
                    <a:lnTo>
                      <a:pt x="0" y="21541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9483" name="Object 27">
                <a:extLst>
                  <a:ext uri="{FF2B5EF4-FFF2-40B4-BE49-F238E27FC236}">
                    <a16:creationId xmlns:a16="http://schemas.microsoft.com/office/drawing/2014/main" xmlns="" id="{F5ECB6C3-B56C-4A45-853C-E301CBF1794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0" y="624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46" name="Equation" r:id="rId17" imgW="215640" imgH="228600" progId="Equation.3">
                      <p:embed/>
                    </p:oleObj>
                  </mc:Choice>
                  <mc:Fallback>
                    <p:oleObj name="Equation" r:id="rId17" imgW="215640" imgH="228600" progId="Equation.3">
                      <p:embed/>
                      <p:pic>
                        <p:nvPicPr>
                          <p:cNvPr id="19483" name="Object 27">
                            <a:extLst>
                              <a:ext uri="{FF2B5EF4-FFF2-40B4-BE49-F238E27FC236}">
                                <a16:creationId xmlns:a16="http://schemas.microsoft.com/office/drawing/2014/main" xmlns="" id="{F5ECB6C3-B56C-4A45-853C-E301CBF1794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624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4" name="Object 28">
                <a:extLst>
                  <a:ext uri="{FF2B5EF4-FFF2-40B4-BE49-F238E27FC236}">
                    <a16:creationId xmlns:a16="http://schemas.microsoft.com/office/drawing/2014/main" xmlns="" id="{9FEED821-5338-46DC-A8ED-678483D0C1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6" y="1584"/>
              <a:ext cx="22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47" name="Equation" r:id="rId19" imgW="215640" imgH="228600" progId="Equation.3">
                      <p:embed/>
                    </p:oleObj>
                  </mc:Choice>
                  <mc:Fallback>
                    <p:oleObj name="Equation" r:id="rId19" imgW="215640" imgH="228600" progId="Equation.3">
                      <p:embed/>
                      <p:pic>
                        <p:nvPicPr>
                          <p:cNvPr id="19484" name="Object 28">
                            <a:extLst>
                              <a:ext uri="{FF2B5EF4-FFF2-40B4-BE49-F238E27FC236}">
                                <a16:creationId xmlns:a16="http://schemas.microsoft.com/office/drawing/2014/main" xmlns="" id="{9FEED821-5338-46DC-A8ED-678483D0C17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1584"/>
                            <a:ext cx="22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5" name="Object 29">
                <a:extLst>
                  <a:ext uri="{FF2B5EF4-FFF2-40B4-BE49-F238E27FC236}">
                    <a16:creationId xmlns:a16="http://schemas.microsoft.com/office/drawing/2014/main" xmlns="" id="{F5788ABA-4954-4C48-967B-87A950B3CAD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13" y="1584"/>
              <a:ext cx="20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48" name="Equation" r:id="rId20" imgW="164880" imgH="190440" progId="Equation.3">
                      <p:embed/>
                    </p:oleObj>
                  </mc:Choice>
                  <mc:Fallback>
                    <p:oleObj name="Equation" r:id="rId20" imgW="164880" imgH="190440" progId="Equation.3">
                      <p:embed/>
                      <p:pic>
                        <p:nvPicPr>
                          <p:cNvPr id="19485" name="Object 29">
                            <a:extLst>
                              <a:ext uri="{FF2B5EF4-FFF2-40B4-BE49-F238E27FC236}">
                                <a16:creationId xmlns:a16="http://schemas.microsoft.com/office/drawing/2014/main" xmlns="" id="{F5788ABA-4954-4C48-967B-87A950B3CAD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1584"/>
                            <a:ext cx="20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6" name="Object 30">
                <a:extLst>
                  <a:ext uri="{FF2B5EF4-FFF2-40B4-BE49-F238E27FC236}">
                    <a16:creationId xmlns:a16="http://schemas.microsoft.com/office/drawing/2014/main" xmlns="" id="{8D566BEE-D511-4755-903C-34CC2048C2D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95" y="1584"/>
              <a:ext cx="20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49" name="Equation" r:id="rId22" imgW="152280" imgH="177480" progId="Equation.3">
                      <p:embed/>
                    </p:oleObj>
                  </mc:Choice>
                  <mc:Fallback>
                    <p:oleObj name="Equation" r:id="rId22" imgW="152280" imgH="177480" progId="Equation.3">
                      <p:embed/>
                      <p:pic>
                        <p:nvPicPr>
                          <p:cNvPr id="19486" name="Object 30">
                            <a:extLst>
                              <a:ext uri="{FF2B5EF4-FFF2-40B4-BE49-F238E27FC236}">
                                <a16:creationId xmlns:a16="http://schemas.microsoft.com/office/drawing/2014/main" xmlns="" id="{8D566BEE-D511-4755-903C-34CC2048C2D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5" y="1584"/>
                            <a:ext cx="20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7" name="Line 31">
                <a:extLst>
                  <a:ext uri="{FF2B5EF4-FFF2-40B4-BE49-F238E27FC236}">
                    <a16:creationId xmlns:a16="http://schemas.microsoft.com/office/drawing/2014/main" xmlns="" id="{49F6C00F-D4EC-4437-B60B-6F1EB0085F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2" y="960"/>
                <a:ext cx="240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9488" name="Group 32">
            <a:extLst>
              <a:ext uri="{FF2B5EF4-FFF2-40B4-BE49-F238E27FC236}">
                <a16:creationId xmlns:a16="http://schemas.microsoft.com/office/drawing/2014/main" xmlns="" id="{87F2A934-AB19-42D0-9C66-ED36F23EA53A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977900"/>
            <a:ext cx="4648200" cy="579438"/>
            <a:chOff x="816" y="489"/>
            <a:chExt cx="2928" cy="365"/>
          </a:xfrm>
        </p:grpSpPr>
        <p:sp>
          <p:nvSpPr>
            <p:cNvPr id="19489" name="Text Box 33">
              <a:extLst>
                <a:ext uri="{FF2B5EF4-FFF2-40B4-BE49-F238E27FC236}">
                  <a16:creationId xmlns:a16="http://schemas.microsoft.com/office/drawing/2014/main" xmlns="" id="{AA35B34E-BBF8-4226-8427-520DB0198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489"/>
              <a:ext cx="29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方向与    成右螺旋</a:t>
              </a:r>
            </a:p>
          </p:txBody>
        </p:sp>
        <p:graphicFrame>
          <p:nvGraphicFramePr>
            <p:cNvPr id="19490" name="Object 34">
              <a:extLst>
                <a:ext uri="{FF2B5EF4-FFF2-40B4-BE49-F238E27FC236}">
                  <a16:creationId xmlns:a16="http://schemas.microsoft.com/office/drawing/2014/main" xmlns="" id="{BB5C6DCE-BC9B-441F-94AB-10DAAB1C2D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7" y="489"/>
            <a:ext cx="22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50" name="Equation" r:id="rId24" imgW="215640" imgH="266400" progId="Equation.3">
                    <p:embed/>
                  </p:oleObj>
                </mc:Choice>
                <mc:Fallback>
                  <p:oleObj name="Equation" r:id="rId24" imgW="215640" imgH="266400" progId="Equation.3">
                    <p:embed/>
                    <p:pic>
                      <p:nvPicPr>
                        <p:cNvPr id="19490" name="Object 34">
                          <a:extLst>
                            <a:ext uri="{FF2B5EF4-FFF2-40B4-BE49-F238E27FC236}">
                              <a16:creationId xmlns:a16="http://schemas.microsoft.com/office/drawing/2014/main" xmlns="" id="{BB5C6DCE-BC9B-441F-94AB-10DAAB1C2D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489"/>
                          <a:ext cx="22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1" name="Object 35">
              <a:extLst>
                <a:ext uri="{FF2B5EF4-FFF2-40B4-BE49-F238E27FC236}">
                  <a16:creationId xmlns:a16="http://schemas.microsoft.com/office/drawing/2014/main" xmlns="" id="{B52D861E-8573-478F-9CA9-B4469E882E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9" y="528"/>
            <a:ext cx="18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51" name="Equation" r:id="rId26" imgW="164880" imgH="228600" progId="Equation.3">
                    <p:embed/>
                  </p:oleObj>
                </mc:Choice>
                <mc:Fallback>
                  <p:oleObj name="Equation" r:id="rId26" imgW="164880" imgH="228600" progId="Equation.3">
                    <p:embed/>
                    <p:pic>
                      <p:nvPicPr>
                        <p:cNvPr id="19491" name="Object 35">
                          <a:extLst>
                            <a:ext uri="{FF2B5EF4-FFF2-40B4-BE49-F238E27FC236}">
                              <a16:creationId xmlns:a16="http://schemas.microsoft.com/office/drawing/2014/main" xmlns="" id="{B52D861E-8573-478F-9CA9-B4469E882E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9" y="528"/>
                          <a:ext cx="18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1">
            <a:extLst>
              <a:ext uri="{FF2B5EF4-FFF2-40B4-BE49-F238E27FC236}">
                <a16:creationId xmlns:a16="http://schemas.microsoft.com/office/drawing/2014/main" xmlns="" id="{5688659B-576B-4682-8757-F7D8723F00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9E8178-6789-4D10-8CED-916618ADA5DE}" type="slidenum">
              <a:rPr lang="en-US" altLang="zh-CN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xmlns="" id="{478A2B68-FD68-479F-9FE5-1046964E2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857" y="687389"/>
            <a:ext cx="571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3  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无限长载流圆柱面的磁场</a:t>
            </a:r>
          </a:p>
        </p:txBody>
      </p:sp>
      <p:sp>
        <p:nvSpPr>
          <p:cNvPr id="20492" name="Rectangle 12">
            <a:extLst>
              <a:ext uri="{FF2B5EF4-FFF2-40B4-BE49-F238E27FC236}">
                <a16:creationId xmlns:a16="http://schemas.microsoft.com/office/drawing/2014/main" xmlns="" id="{89D9840F-7F38-48E0-9BD2-992E6FCA1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00200"/>
            <a:ext cx="7543800" cy="304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495" name="Line 15">
            <a:extLst>
              <a:ext uri="{FF2B5EF4-FFF2-40B4-BE49-F238E27FC236}">
                <a16:creationId xmlns:a16="http://schemas.microsoft.com/office/drawing/2014/main" xmlns="" id="{F75AD2AE-4C5C-4E5F-995E-FCDCA2ACFD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2738" y="3068638"/>
            <a:ext cx="639762" cy="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496" name="Line 16">
            <a:extLst>
              <a:ext uri="{FF2B5EF4-FFF2-40B4-BE49-F238E27FC236}">
                <a16:creationId xmlns:a16="http://schemas.microsoft.com/office/drawing/2014/main" xmlns="" id="{EF755C3C-D414-4A71-8FD3-C54123ACD5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2738" y="4192588"/>
            <a:ext cx="0" cy="4429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493" name="AutoShape 13">
            <a:extLst>
              <a:ext uri="{FF2B5EF4-FFF2-40B4-BE49-F238E27FC236}">
                <a16:creationId xmlns:a16="http://schemas.microsoft.com/office/drawing/2014/main" xmlns="" id="{F21A0C3D-4135-4816-967A-79A64B4DB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1979614"/>
            <a:ext cx="1200150" cy="2212975"/>
          </a:xfrm>
          <a:prstGeom prst="can">
            <a:avLst>
              <a:gd name="adj" fmla="val 40105"/>
            </a:avLst>
          </a:prstGeom>
          <a:gradFill rotWithShape="0">
            <a:gsLst>
              <a:gs pos="0">
                <a:schemeClr val="bg1">
                  <a:gamma/>
                  <a:shade val="65882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65882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497" name="Line 17">
            <a:extLst>
              <a:ext uri="{FF2B5EF4-FFF2-40B4-BE49-F238E27FC236}">
                <a16:creationId xmlns:a16="http://schemas.microsoft.com/office/drawing/2014/main" xmlns="" id="{0CFFF97C-CA4D-4ABC-A91E-402BD58111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2738" y="1625601"/>
            <a:ext cx="0" cy="5302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0515" name="Group 35">
            <a:extLst>
              <a:ext uri="{FF2B5EF4-FFF2-40B4-BE49-F238E27FC236}">
                <a16:creationId xmlns:a16="http://schemas.microsoft.com/office/drawing/2014/main" xmlns="" id="{7F58AC88-9F15-414A-BF38-3E0C600E911F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981200"/>
            <a:ext cx="2590800" cy="2057400"/>
            <a:chOff x="1536" y="2736"/>
            <a:chExt cx="1632" cy="1296"/>
          </a:xfrm>
        </p:grpSpPr>
        <p:sp>
          <p:nvSpPr>
            <p:cNvPr id="20516" name="Line 36">
              <a:extLst>
                <a:ext uri="{FF2B5EF4-FFF2-40B4-BE49-F238E27FC236}">
                  <a16:creationId xmlns:a16="http://schemas.microsoft.com/office/drawing/2014/main" xmlns="" id="{01220D12-6723-47FF-A216-8F9D3D2A18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759"/>
              <a:ext cx="16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17" name="Line 37">
              <a:extLst>
                <a:ext uri="{FF2B5EF4-FFF2-40B4-BE49-F238E27FC236}">
                  <a16:creationId xmlns:a16="http://schemas.microsoft.com/office/drawing/2014/main" xmlns="" id="{801F8B53-5CF5-4B7A-81FF-ABCD408945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4" y="2736"/>
              <a:ext cx="4" cy="10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18" name="Line 38">
              <a:extLst>
                <a:ext uri="{FF2B5EF4-FFF2-40B4-BE49-F238E27FC236}">
                  <a16:creationId xmlns:a16="http://schemas.microsoft.com/office/drawing/2014/main" xmlns="" id="{FB990AAD-83EE-472A-A2A9-39736F366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3168"/>
              <a:ext cx="0" cy="6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19" name="Line 39">
              <a:extLst>
                <a:ext uri="{FF2B5EF4-FFF2-40B4-BE49-F238E27FC236}">
                  <a16:creationId xmlns:a16="http://schemas.microsoft.com/office/drawing/2014/main" xmlns="" id="{ACEE3976-5015-4F7E-895F-F572575BBD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4" y="3155"/>
              <a:ext cx="35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20" name="Arc 40">
              <a:extLst>
                <a:ext uri="{FF2B5EF4-FFF2-40B4-BE49-F238E27FC236}">
                  <a16:creationId xmlns:a16="http://schemas.microsoft.com/office/drawing/2014/main" xmlns="" id="{3AC28620-B443-49E3-AA22-975D7048FA33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544" y="2976"/>
              <a:ext cx="624" cy="624"/>
            </a:xfrm>
            <a:custGeom>
              <a:avLst/>
              <a:gdLst>
                <a:gd name="G0" fmla="+- 0 0 0"/>
                <a:gd name="G1" fmla="+- 21541 0 0"/>
                <a:gd name="G2" fmla="+- 21600 0 0"/>
                <a:gd name="T0" fmla="*/ 1601 w 20835"/>
                <a:gd name="T1" fmla="*/ 0 h 21541"/>
                <a:gd name="T2" fmla="*/ 20835 w 20835"/>
                <a:gd name="T3" fmla="*/ 15842 h 21541"/>
                <a:gd name="T4" fmla="*/ 0 w 20835"/>
                <a:gd name="T5" fmla="*/ 21541 h 21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35" h="21541" fill="none" extrusionOk="0">
                  <a:moveTo>
                    <a:pt x="1600" y="0"/>
                  </a:moveTo>
                  <a:cubicBezTo>
                    <a:pt x="10718" y="678"/>
                    <a:pt x="18422" y="7023"/>
                    <a:pt x="20834" y="15842"/>
                  </a:cubicBezTo>
                </a:path>
                <a:path w="20835" h="21541" stroke="0" extrusionOk="0">
                  <a:moveTo>
                    <a:pt x="1600" y="0"/>
                  </a:moveTo>
                  <a:cubicBezTo>
                    <a:pt x="10718" y="678"/>
                    <a:pt x="18422" y="7023"/>
                    <a:pt x="20834" y="15842"/>
                  </a:cubicBezTo>
                  <a:lnTo>
                    <a:pt x="0" y="2154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21" name="Line 41">
              <a:extLst>
                <a:ext uri="{FF2B5EF4-FFF2-40B4-BE49-F238E27FC236}">
                  <a16:creationId xmlns:a16="http://schemas.microsoft.com/office/drawing/2014/main" xmlns="" id="{4E013E6E-B3F3-4169-9463-8FB37A6AC5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4" y="3759"/>
              <a:ext cx="3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0522" name="Object 42">
              <a:extLst>
                <a:ext uri="{FF2B5EF4-FFF2-40B4-BE49-F238E27FC236}">
                  <a16:creationId xmlns:a16="http://schemas.microsoft.com/office/drawing/2014/main" xmlns="" id="{388DA873-2822-42BA-B90E-07AFF1F52E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736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1" name="Equation" r:id="rId3" imgW="215640" imgH="228600" progId="Equation.3">
                    <p:embed/>
                  </p:oleObj>
                </mc:Choice>
                <mc:Fallback>
                  <p:oleObj name="Equation" r:id="rId3" imgW="215640" imgH="228600" progId="Equation.3">
                    <p:embed/>
                    <p:pic>
                      <p:nvPicPr>
                        <p:cNvPr id="20522" name="Object 42">
                          <a:extLst>
                            <a:ext uri="{FF2B5EF4-FFF2-40B4-BE49-F238E27FC236}">
                              <a16:creationId xmlns:a16="http://schemas.microsoft.com/office/drawing/2014/main" xmlns="" id="{388DA873-2822-42BA-B90E-07AFF1F52E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736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3" name="Object 43">
              <a:extLst>
                <a:ext uri="{FF2B5EF4-FFF2-40B4-BE49-F238E27FC236}">
                  <a16:creationId xmlns:a16="http://schemas.microsoft.com/office/drawing/2014/main" xmlns="" id="{820C31CF-67CD-4CCD-B747-436A0BBF8C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3744"/>
            <a:ext cx="2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2" name="Equation" r:id="rId5" imgW="215640" imgH="228600" progId="Equation.3">
                    <p:embed/>
                  </p:oleObj>
                </mc:Choice>
                <mc:Fallback>
                  <p:oleObj name="Equation" r:id="rId5" imgW="215640" imgH="228600" progId="Equation.3">
                    <p:embed/>
                    <p:pic>
                      <p:nvPicPr>
                        <p:cNvPr id="20523" name="Object 43">
                          <a:extLst>
                            <a:ext uri="{FF2B5EF4-FFF2-40B4-BE49-F238E27FC236}">
                              <a16:creationId xmlns:a16="http://schemas.microsoft.com/office/drawing/2014/main" xmlns="" id="{820C31CF-67CD-4CCD-B747-436A0BBF8C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744"/>
                          <a:ext cx="2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4" name="Object 44">
              <a:extLst>
                <a:ext uri="{FF2B5EF4-FFF2-40B4-BE49-F238E27FC236}">
                  <a16:creationId xmlns:a16="http://schemas.microsoft.com/office/drawing/2014/main" xmlns="" id="{3526BA03-CAB5-4494-9F7E-CEBFEA1946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744"/>
            <a:ext cx="20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3" name="Equation" r:id="rId7" imgW="164880" imgH="190440" progId="Equation.3">
                    <p:embed/>
                  </p:oleObj>
                </mc:Choice>
                <mc:Fallback>
                  <p:oleObj name="Equation" r:id="rId7" imgW="164880" imgH="190440" progId="Equation.3">
                    <p:embed/>
                    <p:pic>
                      <p:nvPicPr>
                        <p:cNvPr id="20524" name="Object 44">
                          <a:extLst>
                            <a:ext uri="{FF2B5EF4-FFF2-40B4-BE49-F238E27FC236}">
                              <a16:creationId xmlns:a16="http://schemas.microsoft.com/office/drawing/2014/main" xmlns="" id="{3526BA03-CAB5-4494-9F7E-CEBFEA1946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744"/>
                          <a:ext cx="20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5" name="Object 45">
              <a:extLst>
                <a:ext uri="{FF2B5EF4-FFF2-40B4-BE49-F238E27FC236}">
                  <a16:creationId xmlns:a16="http://schemas.microsoft.com/office/drawing/2014/main" xmlns="" id="{BDAC54D2-54C4-45EA-8728-9A1ED43192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3792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4" name="Equation" r:id="rId9" imgW="152280" imgH="177480" progId="Equation.3">
                    <p:embed/>
                  </p:oleObj>
                </mc:Choice>
                <mc:Fallback>
                  <p:oleObj name="Equation" r:id="rId9" imgW="152280" imgH="177480" progId="Equation.3">
                    <p:embed/>
                    <p:pic>
                      <p:nvPicPr>
                        <p:cNvPr id="20525" name="Object 45">
                          <a:extLst>
                            <a:ext uri="{FF2B5EF4-FFF2-40B4-BE49-F238E27FC236}">
                              <a16:creationId xmlns:a16="http://schemas.microsoft.com/office/drawing/2014/main" xmlns="" id="{BDAC54D2-54C4-45EA-8728-9A1ED43192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792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6" name="AutoShape 46">
              <a:extLst>
                <a:ext uri="{FF2B5EF4-FFF2-40B4-BE49-F238E27FC236}">
                  <a16:creationId xmlns:a16="http://schemas.microsoft.com/office/drawing/2014/main" xmlns="" id="{E8AA5E4F-0D09-43AA-8569-704277DA2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880"/>
              <a:ext cx="528" cy="528"/>
            </a:xfrm>
            <a:prstGeom prst="wedgeRectCallout">
              <a:avLst>
                <a:gd name="adj1" fmla="val 62500"/>
                <a:gd name="adj2" fmla="val 1134"/>
              </a:avLst>
            </a:prstGeom>
            <a:gradFill rotWithShape="0">
              <a:gsLst>
                <a:gs pos="0">
                  <a:schemeClr val="folHlink"/>
                </a:gs>
                <a:gs pos="50000">
                  <a:srgbClr val="FFFFFF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sz="2800" b="1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27" name="Object 47">
              <a:extLst>
                <a:ext uri="{FF2B5EF4-FFF2-40B4-BE49-F238E27FC236}">
                  <a16:creationId xmlns:a16="http://schemas.microsoft.com/office/drawing/2014/main" xmlns="" id="{378DDCA4-400B-4FD1-A627-8B5712779E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832"/>
            <a:ext cx="5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5" name="Equation" r:id="rId11" imgW="380880" imgH="393480" progId="Equation.3">
                    <p:embed/>
                  </p:oleObj>
                </mc:Choice>
                <mc:Fallback>
                  <p:oleObj name="Equation" r:id="rId11" imgW="380880" imgH="393480" progId="Equation.3">
                    <p:embed/>
                    <p:pic>
                      <p:nvPicPr>
                        <p:cNvPr id="20527" name="Object 47">
                          <a:extLst>
                            <a:ext uri="{FF2B5EF4-FFF2-40B4-BE49-F238E27FC236}">
                              <a16:creationId xmlns:a16="http://schemas.microsoft.com/office/drawing/2014/main" xmlns="" id="{378DDCA4-400B-4FD1-A627-8B5712779E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832"/>
                          <a:ext cx="5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43" name="Group 63">
            <a:extLst>
              <a:ext uri="{FF2B5EF4-FFF2-40B4-BE49-F238E27FC236}">
                <a16:creationId xmlns:a16="http://schemas.microsoft.com/office/drawing/2014/main" xmlns="" id="{0778C792-6793-4E40-9BA0-72AC2175DA8F}"/>
              </a:ext>
            </a:extLst>
          </p:cNvPr>
          <p:cNvGrpSpPr>
            <a:grpSpLocks/>
          </p:cNvGrpSpPr>
          <p:nvPr/>
        </p:nvGrpSpPr>
        <p:grpSpPr bwMode="auto">
          <a:xfrm>
            <a:off x="3087689" y="1976438"/>
            <a:ext cx="2079625" cy="1909762"/>
            <a:chOff x="985" y="1245"/>
            <a:chExt cx="1310" cy="1203"/>
          </a:xfrm>
        </p:grpSpPr>
        <p:grpSp>
          <p:nvGrpSpPr>
            <p:cNvPr id="20539" name="Group 59">
              <a:extLst>
                <a:ext uri="{FF2B5EF4-FFF2-40B4-BE49-F238E27FC236}">
                  <a16:creationId xmlns:a16="http://schemas.microsoft.com/office/drawing/2014/main" xmlns="" id="{6BA21A80-990B-480F-B419-7D2E511182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5" y="1290"/>
              <a:ext cx="1310" cy="1158"/>
              <a:chOff x="985" y="1290"/>
              <a:chExt cx="1310" cy="1158"/>
            </a:xfrm>
          </p:grpSpPr>
          <p:grpSp>
            <p:nvGrpSpPr>
              <p:cNvPr id="20537" name="Group 57">
                <a:extLst>
                  <a:ext uri="{FF2B5EF4-FFF2-40B4-BE49-F238E27FC236}">
                    <a16:creationId xmlns:a16="http://schemas.microsoft.com/office/drawing/2014/main" xmlns="" id="{EE817B91-E7DC-4418-846A-B8A8E75F85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85" y="1667"/>
                <a:ext cx="1310" cy="781"/>
                <a:chOff x="985" y="1667"/>
                <a:chExt cx="1310" cy="781"/>
              </a:xfrm>
            </p:grpSpPr>
            <p:graphicFrame>
              <p:nvGraphicFramePr>
                <p:cNvPr id="20509" name="Object 29">
                  <a:extLst>
                    <a:ext uri="{FF2B5EF4-FFF2-40B4-BE49-F238E27FC236}">
                      <a16:creationId xmlns:a16="http://schemas.microsoft.com/office/drawing/2014/main" xmlns="" id="{52A5B783-5C5E-4C0E-9598-0D789880913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385" y="2139"/>
                <a:ext cx="247" cy="3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976" name="Equation" r:id="rId13" imgW="253800" imgH="317160" progId="Equation.3">
                        <p:embed/>
                      </p:oleObj>
                    </mc:Choice>
                    <mc:Fallback>
                      <p:oleObj name="Equation" r:id="rId13" imgW="253800" imgH="317160" progId="Equation.3">
                        <p:embed/>
                        <p:pic>
                          <p:nvPicPr>
                            <p:cNvPr id="20509" name="Object 29">
                              <a:extLst>
                                <a:ext uri="{FF2B5EF4-FFF2-40B4-BE49-F238E27FC236}">
                                  <a16:creationId xmlns:a16="http://schemas.microsoft.com/office/drawing/2014/main" xmlns="" id="{52A5B783-5C5E-4C0E-9598-0D789880913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85" y="2139"/>
                              <a:ext cx="247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510" name="Line 30">
                  <a:extLst>
                    <a:ext uri="{FF2B5EF4-FFF2-40B4-BE49-F238E27FC236}">
                      <a16:creationId xmlns:a16="http://schemas.microsoft.com/office/drawing/2014/main" xmlns="" id="{35B3A684-6E45-4CDD-BE8A-4CB39F3D95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40" y="1946"/>
                  <a:ext cx="400" cy="167"/>
                </a:xfrm>
                <a:prstGeom prst="line">
                  <a:avLst/>
                </a:prstGeom>
                <a:noFill/>
                <a:ln w="28575">
                  <a:solidFill>
                    <a:srgbClr val="FF3399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20511" name="Object 31">
                  <a:extLst>
                    <a:ext uri="{FF2B5EF4-FFF2-40B4-BE49-F238E27FC236}">
                      <a16:creationId xmlns:a16="http://schemas.microsoft.com/office/drawing/2014/main" xmlns="" id="{BB6148C9-3AF1-4199-9CB3-ABCF6F356CA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025" y="2113"/>
                <a:ext cx="217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977" name="Equation" r:id="rId15" imgW="152280" imgH="177480" progId="Equation.3">
                        <p:embed/>
                      </p:oleObj>
                    </mc:Choice>
                    <mc:Fallback>
                      <p:oleObj name="Equation" r:id="rId15" imgW="152280" imgH="177480" progId="Equation.3">
                        <p:embed/>
                        <p:pic>
                          <p:nvPicPr>
                            <p:cNvPr id="20511" name="Object 31">
                              <a:extLst>
                                <a:ext uri="{FF2B5EF4-FFF2-40B4-BE49-F238E27FC236}">
                                  <a16:creationId xmlns:a16="http://schemas.microsoft.com/office/drawing/2014/main" xmlns="" id="{BB6148C9-3AF1-4199-9CB3-ABCF6F356CA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2113"/>
                              <a:ext cx="217" cy="2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512" name="Oval 32">
                  <a:extLst>
                    <a:ext uri="{FF2B5EF4-FFF2-40B4-BE49-F238E27FC236}">
                      <a16:creationId xmlns:a16="http://schemas.microsoft.com/office/drawing/2014/main" xmlns="" id="{EB5FE09B-0463-4B93-B67B-F92B98B6E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5" y="1667"/>
                  <a:ext cx="1310" cy="502"/>
                </a:xfrm>
                <a:prstGeom prst="ellips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514" name="Line 34">
                  <a:extLst>
                    <a:ext uri="{FF2B5EF4-FFF2-40B4-BE49-F238E27FC236}">
                      <a16:creationId xmlns:a16="http://schemas.microsoft.com/office/drawing/2014/main" xmlns="" id="{B5CFC68E-1654-45C3-9511-54C2DC8058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582" y="2169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20538" name="AutoShape 58">
                <a:extLst>
                  <a:ext uri="{FF2B5EF4-FFF2-40B4-BE49-F238E27FC236}">
                    <a16:creationId xmlns:a16="http://schemas.microsoft.com/office/drawing/2014/main" xmlns="" id="{8D376806-FE5D-451B-97F8-00A29322D0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4" y="1290"/>
                <a:ext cx="756" cy="544"/>
              </a:xfrm>
              <a:prstGeom prst="can">
                <a:avLst>
                  <a:gd name="adj" fmla="val 50000"/>
                </a:avLst>
              </a:prstGeom>
              <a:gradFill rotWithShape="0">
                <a:gsLst>
                  <a:gs pos="0">
                    <a:schemeClr val="bg1">
                      <a:gamma/>
                      <a:shade val="65882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65882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0540" name="Oval 60">
              <a:extLst>
                <a:ext uri="{FF2B5EF4-FFF2-40B4-BE49-F238E27FC236}">
                  <a16:creationId xmlns:a16="http://schemas.microsoft.com/office/drawing/2014/main" xmlns="" id="{7F095789-EA3D-4571-90AF-3C98ACF6B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7" y="1245"/>
              <a:ext cx="771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41" name="Line 61">
              <a:extLst>
                <a:ext uri="{FF2B5EF4-FFF2-40B4-BE49-F238E27FC236}">
                  <a16:creationId xmlns:a16="http://schemas.microsoft.com/office/drawing/2014/main" xmlns="" id="{129ECF42-4D6B-4F34-8CDF-09DA35B791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4" y="143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42" name="Line 62">
              <a:extLst>
                <a:ext uri="{FF2B5EF4-FFF2-40B4-BE49-F238E27FC236}">
                  <a16:creationId xmlns:a16="http://schemas.microsoft.com/office/drawing/2014/main" xmlns="" id="{6CB8ECBA-44B3-4B03-9CAF-CF32033647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2" y="143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0498" name="Object 18">
            <a:extLst>
              <a:ext uri="{FF2B5EF4-FFF2-40B4-BE49-F238E27FC236}">
                <a16:creationId xmlns:a16="http://schemas.microsoft.com/office/drawing/2014/main" xmlns="" id="{077D558F-8C89-4660-8DDE-0E0586757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2113" y="2708276"/>
          <a:ext cx="3032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" name="公式" r:id="rId16" imgW="215640" imgH="228600" progId="Equation.3">
                  <p:embed/>
                </p:oleObj>
              </mc:Choice>
              <mc:Fallback>
                <p:oleObj name="公式" r:id="rId16" imgW="215640" imgH="228600" progId="Equation.3">
                  <p:embed/>
                  <p:pic>
                    <p:nvPicPr>
                      <p:cNvPr id="20498" name="Object 18">
                        <a:extLst>
                          <a:ext uri="{FF2B5EF4-FFF2-40B4-BE49-F238E27FC236}">
                            <a16:creationId xmlns:a16="http://schemas.microsoft.com/office/drawing/2014/main" xmlns="" id="{077D558F-8C89-4660-8DDE-0E0586757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2708276"/>
                        <a:ext cx="30321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Line 14">
            <a:extLst>
              <a:ext uri="{FF2B5EF4-FFF2-40B4-BE49-F238E27FC236}">
                <a16:creationId xmlns:a16="http://schemas.microsoft.com/office/drawing/2014/main" xmlns="" id="{4F4964C7-C9BE-4149-A64D-D17B160DAE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2738" y="1625600"/>
            <a:ext cx="0" cy="29210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0502" name="Group 22">
            <a:extLst>
              <a:ext uri="{FF2B5EF4-FFF2-40B4-BE49-F238E27FC236}">
                <a16:creationId xmlns:a16="http://schemas.microsoft.com/office/drawing/2014/main" xmlns="" id="{EF7FA48B-47B0-48A7-8890-C0CB1684B4F5}"/>
              </a:ext>
            </a:extLst>
          </p:cNvPr>
          <p:cNvGrpSpPr>
            <a:grpSpLocks/>
          </p:cNvGrpSpPr>
          <p:nvPr/>
        </p:nvGrpSpPr>
        <p:grpSpPr bwMode="auto">
          <a:xfrm>
            <a:off x="3482975" y="1641476"/>
            <a:ext cx="1358900" cy="796925"/>
            <a:chOff x="432" y="2448"/>
            <a:chExt cx="816" cy="432"/>
          </a:xfrm>
        </p:grpSpPr>
        <p:graphicFrame>
          <p:nvGraphicFramePr>
            <p:cNvPr id="20503" name="Object 23">
              <a:extLst>
                <a:ext uri="{FF2B5EF4-FFF2-40B4-BE49-F238E27FC236}">
                  <a16:creationId xmlns:a16="http://schemas.microsoft.com/office/drawing/2014/main" xmlns="" id="{9AE25E80-15C3-4D57-90DB-11F7D8330A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448"/>
            <a:ext cx="21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9" name="Equation" r:id="rId17" imgW="228600" imgH="317160" progId="Equation.3">
                    <p:embed/>
                  </p:oleObj>
                </mc:Choice>
                <mc:Fallback>
                  <p:oleObj name="Equation" r:id="rId17" imgW="228600" imgH="317160" progId="Equation.3">
                    <p:embed/>
                    <p:pic>
                      <p:nvPicPr>
                        <p:cNvPr id="20503" name="Object 23">
                          <a:extLst>
                            <a:ext uri="{FF2B5EF4-FFF2-40B4-BE49-F238E27FC236}">
                              <a16:creationId xmlns:a16="http://schemas.microsoft.com/office/drawing/2014/main" xmlns="" id="{9AE25E80-15C3-4D57-90DB-11F7D8330A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448"/>
                          <a:ext cx="21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4" name="Line 24">
              <a:extLst>
                <a:ext uri="{FF2B5EF4-FFF2-40B4-BE49-F238E27FC236}">
                  <a16:creationId xmlns:a16="http://schemas.microsoft.com/office/drawing/2014/main" xmlns="" id="{E725A9AA-F86C-4C5C-A6F1-C4AEF68DB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736"/>
              <a:ext cx="288" cy="48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0505" name="Object 25">
              <a:extLst>
                <a:ext uri="{FF2B5EF4-FFF2-40B4-BE49-F238E27FC236}">
                  <a16:creationId xmlns:a16="http://schemas.microsoft.com/office/drawing/2014/main" xmlns="" id="{76D0109D-4C6F-4919-AA78-32BB978DF6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3" y="2688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0" name="Equation" r:id="rId19" imgW="152280" imgH="177480" progId="Equation.3">
                    <p:embed/>
                  </p:oleObj>
                </mc:Choice>
                <mc:Fallback>
                  <p:oleObj name="Equation" r:id="rId19" imgW="152280" imgH="177480" progId="Equation.3">
                    <p:embed/>
                    <p:pic>
                      <p:nvPicPr>
                        <p:cNvPr id="20505" name="Object 25">
                          <a:extLst>
                            <a:ext uri="{FF2B5EF4-FFF2-40B4-BE49-F238E27FC236}">
                              <a16:creationId xmlns:a16="http://schemas.microsoft.com/office/drawing/2014/main" xmlns="" id="{76D0109D-4C6F-4919-AA78-32BB978DF6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" y="2688"/>
                          <a:ext cx="16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6" name="Oval 26">
              <a:extLst>
                <a:ext uri="{FF2B5EF4-FFF2-40B4-BE49-F238E27FC236}">
                  <a16:creationId xmlns:a16="http://schemas.microsoft.com/office/drawing/2014/main" xmlns="" id="{9830FE98-5B90-49A1-AD9A-A538CCA24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688"/>
              <a:ext cx="528" cy="144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07" name="Line 27">
              <a:extLst>
                <a:ext uri="{FF2B5EF4-FFF2-40B4-BE49-F238E27FC236}">
                  <a16:creationId xmlns:a16="http://schemas.microsoft.com/office/drawing/2014/main" xmlns="" id="{1E58C4BD-5DEF-4DDC-B3EE-9BBED9702E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2826"/>
              <a:ext cx="4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0499" name="Group 19">
            <a:extLst>
              <a:ext uri="{FF2B5EF4-FFF2-40B4-BE49-F238E27FC236}">
                <a16:creationId xmlns:a16="http://schemas.microsoft.com/office/drawing/2014/main" xmlns="" id="{2274EE89-02DD-42A0-A561-B5F7A8CD3B1C}"/>
              </a:ext>
            </a:extLst>
          </p:cNvPr>
          <p:cNvGrpSpPr>
            <a:grpSpLocks/>
          </p:cNvGrpSpPr>
          <p:nvPr/>
        </p:nvGrpSpPr>
        <p:grpSpPr bwMode="auto">
          <a:xfrm>
            <a:off x="3673475" y="2781301"/>
            <a:ext cx="261938" cy="619125"/>
            <a:chOff x="480" y="3120"/>
            <a:chExt cx="157" cy="336"/>
          </a:xfrm>
        </p:grpSpPr>
        <p:sp>
          <p:nvSpPr>
            <p:cNvPr id="20500" name="Line 20">
              <a:extLst>
                <a:ext uri="{FF2B5EF4-FFF2-40B4-BE49-F238E27FC236}">
                  <a16:creationId xmlns:a16="http://schemas.microsoft.com/office/drawing/2014/main" xmlns="" id="{EFA6009D-7635-480D-8F82-3A8266377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" y="3120"/>
              <a:ext cx="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0501" name="Object 21">
              <a:extLst>
                <a:ext uri="{FF2B5EF4-FFF2-40B4-BE49-F238E27FC236}">
                  <a16:creationId xmlns:a16="http://schemas.microsoft.com/office/drawing/2014/main" xmlns="" id="{A395909E-4979-4EF7-8699-493EE48F30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3192"/>
            <a:ext cx="15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1" name="Equation" r:id="rId20" imgW="164880" imgH="228600" progId="Equation.3">
                    <p:embed/>
                  </p:oleObj>
                </mc:Choice>
                <mc:Fallback>
                  <p:oleObj name="Equation" r:id="rId20" imgW="164880" imgH="228600" progId="Equation.3">
                    <p:embed/>
                    <p:pic>
                      <p:nvPicPr>
                        <p:cNvPr id="20501" name="Object 21">
                          <a:extLst>
                            <a:ext uri="{FF2B5EF4-FFF2-40B4-BE49-F238E27FC236}">
                              <a16:creationId xmlns:a16="http://schemas.microsoft.com/office/drawing/2014/main" xmlns="" id="{A395909E-4979-4EF7-8699-493EE48F30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192"/>
                          <a:ext cx="15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1">
            <a:extLst>
              <a:ext uri="{FF2B5EF4-FFF2-40B4-BE49-F238E27FC236}">
                <a16:creationId xmlns:a16="http://schemas.microsoft.com/office/drawing/2014/main" xmlns="" id="{17BEBAD9-77F7-4803-BEA7-0B83E8F9D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D11710-6E4D-4A74-B418-35B4FCF159EB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4578" name="Group 2">
            <a:extLst>
              <a:ext uri="{FF2B5EF4-FFF2-40B4-BE49-F238E27FC236}">
                <a16:creationId xmlns:a16="http://schemas.microsoft.com/office/drawing/2014/main" xmlns="" id="{76D6B9B7-3C75-4AB4-A34D-790B44277E9F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1125538"/>
            <a:ext cx="2895600" cy="4191000"/>
            <a:chOff x="3408" y="576"/>
            <a:chExt cx="1824" cy="2640"/>
          </a:xfrm>
        </p:grpSpPr>
        <p:sp>
          <p:nvSpPr>
            <p:cNvPr id="24579" name="Rectangle 3">
              <a:extLst>
                <a:ext uri="{FF2B5EF4-FFF2-40B4-BE49-F238E27FC236}">
                  <a16:creationId xmlns:a16="http://schemas.microsoft.com/office/drawing/2014/main" xmlns="" id="{CD0E0685-3888-4CAE-91FF-1CE5E527D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576"/>
              <a:ext cx="1824" cy="26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4580" name="Group 4">
              <a:extLst>
                <a:ext uri="{FF2B5EF4-FFF2-40B4-BE49-F238E27FC236}">
                  <a16:creationId xmlns:a16="http://schemas.microsoft.com/office/drawing/2014/main" xmlns="" id="{4A89531D-AB95-4B10-9E0C-F3B5D03A4D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1" y="794"/>
              <a:ext cx="845" cy="860"/>
              <a:chOff x="3811" y="794"/>
              <a:chExt cx="845" cy="860"/>
            </a:xfrm>
          </p:grpSpPr>
          <p:sp>
            <p:nvSpPr>
              <p:cNvPr id="24581" name="Oval 5">
                <a:extLst>
                  <a:ext uri="{FF2B5EF4-FFF2-40B4-BE49-F238E27FC236}">
                    <a16:creationId xmlns:a16="http://schemas.microsoft.com/office/drawing/2014/main" xmlns="" id="{1FC626C9-DAEC-4D8E-80A4-1872834E1A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9" y="794"/>
                <a:ext cx="398" cy="860"/>
              </a:xfrm>
              <a:prstGeom prst="ellipse">
                <a:avLst/>
              </a:prstGeom>
              <a:noFill/>
              <a:ln w="38100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582" name="Line 6">
                <a:extLst>
                  <a:ext uri="{FF2B5EF4-FFF2-40B4-BE49-F238E27FC236}">
                    <a16:creationId xmlns:a16="http://schemas.microsoft.com/office/drawing/2014/main" xmlns="" id="{3613A3EF-7FA1-4DAE-9848-F13E4DD24B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9" y="1155"/>
                <a:ext cx="0" cy="13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583" name="Text Box 7">
                <a:extLst>
                  <a:ext uri="{FF2B5EF4-FFF2-40B4-BE49-F238E27FC236}">
                    <a16:creationId xmlns:a16="http://schemas.microsoft.com/office/drawing/2014/main" xmlns="" id="{A45D7442-586D-4D59-AC06-A23AE0E5E3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1" y="1014"/>
                <a:ext cx="41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1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24584" name="Text Box 8">
                <a:extLst>
                  <a:ext uri="{FF2B5EF4-FFF2-40B4-BE49-F238E27FC236}">
                    <a16:creationId xmlns:a16="http://schemas.microsoft.com/office/drawing/2014/main" xmlns="" id="{F0DD94EA-3E5F-40CB-9CE1-1C28693F14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0" y="1224"/>
                <a:ext cx="55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1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</a:p>
            </p:txBody>
          </p:sp>
        </p:grpSp>
      </p:grpSp>
      <p:sp>
        <p:nvSpPr>
          <p:cNvPr id="24585" name="Text Box 9">
            <a:extLst>
              <a:ext uri="{FF2B5EF4-FFF2-40B4-BE49-F238E27FC236}">
                <a16:creationId xmlns:a16="http://schemas.microsoft.com/office/drawing/2014/main" xmlns="" id="{2248D48D-9892-41D9-B350-F311A53DD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0" y="177801"/>
            <a:ext cx="3540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.4.3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磁偶极矩</a:t>
            </a:r>
          </a:p>
        </p:txBody>
      </p:sp>
      <p:graphicFrame>
        <p:nvGraphicFramePr>
          <p:cNvPr id="24586" name="Object 10">
            <a:extLst>
              <a:ext uri="{FF2B5EF4-FFF2-40B4-BE49-F238E27FC236}">
                <a16:creationId xmlns:a16="http://schemas.microsoft.com/office/drawing/2014/main" xmlns="" id="{82710B60-967D-443F-99F4-4CEEB96DE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1628776"/>
          <a:ext cx="2032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公式" r:id="rId3" imgW="558720" imgH="215640" progId="Equation.3">
                  <p:embed/>
                </p:oleObj>
              </mc:Choice>
              <mc:Fallback>
                <p:oleObj name="公式" r:id="rId3" imgW="558720" imgH="215640" progId="Equation.3">
                  <p:embed/>
                  <p:pic>
                    <p:nvPicPr>
                      <p:cNvPr id="24586" name="Object 10">
                        <a:extLst>
                          <a:ext uri="{FF2B5EF4-FFF2-40B4-BE49-F238E27FC236}">
                            <a16:creationId xmlns:a16="http://schemas.microsoft.com/office/drawing/2014/main" xmlns="" id="{82710B60-967D-443F-99F4-4CEEB96DEF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628776"/>
                        <a:ext cx="2032000" cy="5699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1">
            <a:extLst>
              <a:ext uri="{FF2B5EF4-FFF2-40B4-BE49-F238E27FC236}">
                <a16:creationId xmlns:a16="http://schemas.microsoft.com/office/drawing/2014/main" xmlns="" id="{1C2C173E-3660-4911-8273-27E4233E0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974725"/>
            <a:ext cx="2057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4588" name="Group 12">
            <a:extLst>
              <a:ext uri="{FF2B5EF4-FFF2-40B4-BE49-F238E27FC236}">
                <a16:creationId xmlns:a16="http://schemas.microsoft.com/office/drawing/2014/main" xmlns="" id="{A5032A42-C343-4460-8FCA-F4E11C53A242}"/>
              </a:ext>
            </a:extLst>
          </p:cNvPr>
          <p:cNvGrpSpPr>
            <a:grpSpLocks/>
          </p:cNvGrpSpPr>
          <p:nvPr/>
        </p:nvGrpSpPr>
        <p:grpSpPr bwMode="auto">
          <a:xfrm>
            <a:off x="8334375" y="1782764"/>
            <a:ext cx="1163638" cy="479425"/>
            <a:chOff x="3915" y="624"/>
            <a:chExt cx="733" cy="350"/>
          </a:xfrm>
        </p:grpSpPr>
        <p:sp>
          <p:nvSpPr>
            <p:cNvPr id="24589" name="Line 13">
              <a:extLst>
                <a:ext uri="{FF2B5EF4-FFF2-40B4-BE49-F238E27FC236}">
                  <a16:creationId xmlns:a16="http://schemas.microsoft.com/office/drawing/2014/main" xmlns="" id="{34035B75-0D29-4012-B4E7-22D0259767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5" y="936"/>
              <a:ext cx="62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4590" name="Object 14">
              <a:extLst>
                <a:ext uri="{FF2B5EF4-FFF2-40B4-BE49-F238E27FC236}">
                  <a16:creationId xmlns:a16="http://schemas.microsoft.com/office/drawing/2014/main" xmlns="" id="{877716F7-927C-42A7-B6B2-1CA4D7FE99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0" y="624"/>
            <a:ext cx="33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7" name="公式" r:id="rId5" imgW="164880" imgH="164880" progId="Equation.3">
                    <p:embed/>
                  </p:oleObj>
                </mc:Choice>
                <mc:Fallback>
                  <p:oleObj name="公式" r:id="rId5" imgW="164880" imgH="164880" progId="Equation.3">
                    <p:embed/>
                    <p:pic>
                      <p:nvPicPr>
                        <p:cNvPr id="24590" name="Object 14">
                          <a:extLst>
                            <a:ext uri="{FF2B5EF4-FFF2-40B4-BE49-F238E27FC236}">
                              <a16:creationId xmlns:a16="http://schemas.microsoft.com/office/drawing/2014/main" xmlns="" id="{877716F7-927C-42A7-B6B2-1CA4D7FE99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" y="624"/>
                          <a:ext cx="338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91" name="Group 15">
            <a:extLst>
              <a:ext uri="{FF2B5EF4-FFF2-40B4-BE49-F238E27FC236}">
                <a16:creationId xmlns:a16="http://schemas.microsoft.com/office/drawing/2014/main" xmlns="" id="{1952DA68-B179-4BF9-825E-08144D70DFE2}"/>
              </a:ext>
            </a:extLst>
          </p:cNvPr>
          <p:cNvGrpSpPr>
            <a:grpSpLocks/>
          </p:cNvGrpSpPr>
          <p:nvPr/>
        </p:nvGrpSpPr>
        <p:grpSpPr bwMode="auto">
          <a:xfrm>
            <a:off x="8339139" y="2151064"/>
            <a:ext cx="871537" cy="701675"/>
            <a:chOff x="3915" y="902"/>
            <a:chExt cx="549" cy="442"/>
          </a:xfrm>
        </p:grpSpPr>
        <p:sp>
          <p:nvSpPr>
            <p:cNvPr id="24592" name="Line 16">
              <a:extLst>
                <a:ext uri="{FF2B5EF4-FFF2-40B4-BE49-F238E27FC236}">
                  <a16:creationId xmlns:a16="http://schemas.microsoft.com/office/drawing/2014/main" xmlns="" id="{89594D45-5BBA-4308-969F-508455ECF9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5" y="936"/>
              <a:ext cx="395" cy="0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4593" name="Object 17">
              <a:extLst>
                <a:ext uri="{FF2B5EF4-FFF2-40B4-BE49-F238E27FC236}">
                  <a16:creationId xmlns:a16="http://schemas.microsoft.com/office/drawing/2014/main" xmlns="" id="{BFC3956B-4CFA-4188-8B65-42C5899545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1" y="902"/>
            <a:ext cx="323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8" name="Equation" r:id="rId7" imgW="164880" imgH="215640" progId="Equation.3">
                    <p:embed/>
                  </p:oleObj>
                </mc:Choice>
                <mc:Fallback>
                  <p:oleObj name="Equation" r:id="rId7" imgW="164880" imgH="215640" progId="Equation.3">
                    <p:embed/>
                    <p:pic>
                      <p:nvPicPr>
                        <p:cNvPr id="24593" name="Object 17">
                          <a:extLst>
                            <a:ext uri="{FF2B5EF4-FFF2-40B4-BE49-F238E27FC236}">
                              <a16:creationId xmlns:a16="http://schemas.microsoft.com/office/drawing/2014/main" xmlns="" id="{BFC3956B-4CFA-4188-8B65-42C5899545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" y="902"/>
                          <a:ext cx="323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94" name="Object 18">
            <a:extLst>
              <a:ext uri="{FF2B5EF4-FFF2-40B4-BE49-F238E27FC236}">
                <a16:creationId xmlns:a16="http://schemas.microsoft.com/office/drawing/2014/main" xmlns="" id="{F966D075-A92D-47C0-ABE2-8F5B650DD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335213"/>
          <a:ext cx="2014538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公式" r:id="rId9" imgW="698400" imgH="419040" progId="Equation.3">
                  <p:embed/>
                </p:oleObj>
              </mc:Choice>
              <mc:Fallback>
                <p:oleObj name="公式" r:id="rId9" imgW="698400" imgH="419040" progId="Equation.3">
                  <p:embed/>
                  <p:pic>
                    <p:nvPicPr>
                      <p:cNvPr id="24594" name="Object 18">
                        <a:extLst>
                          <a:ext uri="{FF2B5EF4-FFF2-40B4-BE49-F238E27FC236}">
                            <a16:creationId xmlns:a16="http://schemas.microsoft.com/office/drawing/2014/main" xmlns="" id="{F966D075-A92D-47C0-ABE2-8F5B650DD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35213"/>
                        <a:ext cx="2014538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5" name="Group 19">
            <a:extLst>
              <a:ext uri="{FF2B5EF4-FFF2-40B4-BE49-F238E27FC236}">
                <a16:creationId xmlns:a16="http://schemas.microsoft.com/office/drawing/2014/main" xmlns="" id="{8BE63863-9992-4C0E-AD7E-99A7FC2D71D9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3384550"/>
            <a:ext cx="2057400" cy="1720850"/>
            <a:chOff x="3600" y="2132"/>
            <a:chExt cx="1296" cy="1084"/>
          </a:xfrm>
        </p:grpSpPr>
        <p:sp>
          <p:nvSpPr>
            <p:cNvPr id="24596" name="Rectangle 20">
              <a:extLst>
                <a:ext uri="{FF2B5EF4-FFF2-40B4-BE49-F238E27FC236}">
                  <a16:creationId xmlns:a16="http://schemas.microsoft.com/office/drawing/2014/main" xmlns="" id="{31CE3588-1BBC-4225-BB42-E44844D62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32"/>
              <a:ext cx="1296" cy="10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4597" name="Group 21">
              <a:extLst>
                <a:ext uri="{FF2B5EF4-FFF2-40B4-BE49-F238E27FC236}">
                  <a16:creationId xmlns:a16="http://schemas.microsoft.com/office/drawing/2014/main" xmlns="" id="{A74534C6-B353-403C-8D2B-470E5B79B6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2" y="2324"/>
              <a:ext cx="614" cy="350"/>
              <a:chOff x="3742" y="2372"/>
              <a:chExt cx="614" cy="350"/>
            </a:xfrm>
          </p:grpSpPr>
          <p:sp>
            <p:nvSpPr>
              <p:cNvPr id="24598" name="Line 22">
                <a:extLst>
                  <a:ext uri="{FF2B5EF4-FFF2-40B4-BE49-F238E27FC236}">
                    <a16:creationId xmlns:a16="http://schemas.microsoft.com/office/drawing/2014/main" xmlns="" id="{C2BE7887-7371-43AE-BEF6-A6A3532D96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62" y="2722"/>
                <a:ext cx="594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24599" name="Object 23">
                <a:extLst>
                  <a:ext uri="{FF2B5EF4-FFF2-40B4-BE49-F238E27FC236}">
                    <a16:creationId xmlns:a16="http://schemas.microsoft.com/office/drawing/2014/main" xmlns="" id="{ACEF4089-1049-48E7-BD35-040858641E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2" y="2372"/>
              <a:ext cx="297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70" name="公式" r:id="rId11" imgW="164880" imgH="164880" progId="Equation.3">
                      <p:embed/>
                    </p:oleObj>
                  </mc:Choice>
                  <mc:Fallback>
                    <p:oleObj name="公式" r:id="rId11" imgW="164880" imgH="164880" progId="Equation.3">
                      <p:embed/>
                      <p:pic>
                        <p:nvPicPr>
                          <p:cNvPr id="24599" name="Object 23">
                            <a:extLst>
                              <a:ext uri="{FF2B5EF4-FFF2-40B4-BE49-F238E27FC236}">
                                <a16:creationId xmlns:a16="http://schemas.microsoft.com/office/drawing/2014/main" xmlns="" id="{ACEF4089-1049-48E7-BD35-040858641E4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2372"/>
                            <a:ext cx="297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00" name="Group 24">
              <a:extLst>
                <a:ext uri="{FF2B5EF4-FFF2-40B4-BE49-F238E27FC236}">
                  <a16:creationId xmlns:a16="http://schemas.microsoft.com/office/drawing/2014/main" xmlns="" id="{79115E35-3FE1-4B01-A4E0-2D03A9D966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8" y="2200"/>
              <a:ext cx="588" cy="968"/>
              <a:chOff x="4248" y="2248"/>
              <a:chExt cx="588" cy="968"/>
            </a:xfrm>
          </p:grpSpPr>
          <p:sp>
            <p:nvSpPr>
              <p:cNvPr id="24601" name="Text Box 25">
                <a:extLst>
                  <a:ext uri="{FF2B5EF4-FFF2-40B4-BE49-F238E27FC236}">
                    <a16:creationId xmlns:a16="http://schemas.microsoft.com/office/drawing/2014/main" xmlns="" id="{96A91EC2-506E-4CA3-B168-0B6CCF01D9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5" y="2489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1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24602" name="Oval 26">
                <a:extLst>
                  <a:ext uri="{FF2B5EF4-FFF2-40B4-BE49-F238E27FC236}">
                    <a16:creationId xmlns:a16="http://schemas.microsoft.com/office/drawing/2014/main" xmlns="" id="{D0A55CC4-2AD1-40BE-8FF6-2A33FCFBB8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8" y="2248"/>
                <a:ext cx="360" cy="968"/>
              </a:xfrm>
              <a:prstGeom prst="ellipse">
                <a:avLst/>
              </a:prstGeom>
              <a:noFill/>
              <a:ln w="38100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03" name="Line 27">
                <a:extLst>
                  <a:ext uri="{FF2B5EF4-FFF2-40B4-BE49-F238E27FC236}">
                    <a16:creationId xmlns:a16="http://schemas.microsoft.com/office/drawing/2014/main" xmlns="" id="{C1C65AEC-5D9A-4250-8479-770B06D9BD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8" y="2722"/>
                <a:ext cx="162" cy="0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prstDash val="sysDot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04" name="Line 28">
                <a:extLst>
                  <a:ext uri="{FF2B5EF4-FFF2-40B4-BE49-F238E27FC236}">
                    <a16:creationId xmlns:a16="http://schemas.microsoft.com/office/drawing/2014/main" xmlns="" id="{30A443D1-0FDD-43A4-9AEF-5A0891982B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2644"/>
                <a:ext cx="0" cy="1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05" name="Text Box 29">
                <a:extLst>
                  <a:ext uri="{FF2B5EF4-FFF2-40B4-BE49-F238E27FC236}">
                    <a16:creationId xmlns:a16="http://schemas.microsoft.com/office/drawing/2014/main" xmlns="" id="{5C33C181-5A09-43ED-94E5-86B61CADDA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2" y="272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1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</a:p>
            </p:txBody>
          </p:sp>
        </p:grpSp>
        <p:grpSp>
          <p:nvGrpSpPr>
            <p:cNvPr id="24606" name="Group 30">
              <a:extLst>
                <a:ext uri="{FF2B5EF4-FFF2-40B4-BE49-F238E27FC236}">
                  <a16:creationId xmlns:a16="http://schemas.microsoft.com/office/drawing/2014/main" xmlns="" id="{439A9E05-3FE0-4BB7-AB38-EE84986670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674"/>
              <a:ext cx="564" cy="514"/>
              <a:chOff x="3792" y="2722"/>
              <a:chExt cx="564" cy="514"/>
            </a:xfrm>
          </p:grpSpPr>
          <p:sp>
            <p:nvSpPr>
              <p:cNvPr id="24607" name="Line 31">
                <a:extLst>
                  <a:ext uri="{FF2B5EF4-FFF2-40B4-BE49-F238E27FC236}">
                    <a16:creationId xmlns:a16="http://schemas.microsoft.com/office/drawing/2014/main" xmlns="" id="{A655A35B-3196-4C78-B8A3-9FA1746A8E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2" y="2722"/>
                <a:ext cx="324" cy="0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24608" name="Object 32">
                <a:extLst>
                  <a:ext uri="{FF2B5EF4-FFF2-40B4-BE49-F238E27FC236}">
                    <a16:creationId xmlns:a16="http://schemas.microsoft.com/office/drawing/2014/main" xmlns="" id="{7DDD8790-7BC9-41EE-8B0C-0636310D25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2804"/>
              <a:ext cx="323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71" name="Equation" r:id="rId12" imgW="164880" imgH="215640" progId="Equation.3">
                      <p:embed/>
                    </p:oleObj>
                  </mc:Choice>
                  <mc:Fallback>
                    <p:oleObj name="Equation" r:id="rId12" imgW="164880" imgH="215640" progId="Equation.3">
                      <p:embed/>
                      <p:pic>
                        <p:nvPicPr>
                          <p:cNvPr id="24608" name="Object 32">
                            <a:extLst>
                              <a:ext uri="{FF2B5EF4-FFF2-40B4-BE49-F238E27FC236}">
                                <a16:creationId xmlns:a16="http://schemas.microsoft.com/office/drawing/2014/main" xmlns="" id="{7DDD8790-7BC9-41EE-8B0C-0636310D257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804"/>
                            <a:ext cx="323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4609" name="Object 33">
            <a:extLst>
              <a:ext uri="{FF2B5EF4-FFF2-40B4-BE49-F238E27FC236}">
                <a16:creationId xmlns:a16="http://schemas.microsoft.com/office/drawing/2014/main" xmlns="" id="{8736794E-EABF-4E65-9241-5994A95AC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5664" y="3435350"/>
          <a:ext cx="23145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公式" r:id="rId14" imgW="799920" imgH="393480" progId="Equation.3">
                  <p:embed/>
                </p:oleObj>
              </mc:Choice>
              <mc:Fallback>
                <p:oleObj name="公式" r:id="rId14" imgW="799920" imgH="393480" progId="Equation.3">
                  <p:embed/>
                  <p:pic>
                    <p:nvPicPr>
                      <p:cNvPr id="24609" name="Object 33">
                        <a:extLst>
                          <a:ext uri="{FF2B5EF4-FFF2-40B4-BE49-F238E27FC236}">
                            <a16:creationId xmlns:a16="http://schemas.microsoft.com/office/drawing/2014/main" xmlns="" id="{8736794E-EABF-4E65-9241-5994A95AC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4" y="3435350"/>
                        <a:ext cx="23145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Object 34">
            <a:extLst>
              <a:ext uri="{FF2B5EF4-FFF2-40B4-BE49-F238E27FC236}">
                <a16:creationId xmlns:a16="http://schemas.microsoft.com/office/drawing/2014/main" xmlns="" id="{328F6193-334F-452D-B8F5-DB43C967A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1" y="2406651"/>
          <a:ext cx="18907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公式" r:id="rId16" imgW="660240" imgH="393480" progId="Equation.3">
                  <p:embed/>
                </p:oleObj>
              </mc:Choice>
              <mc:Fallback>
                <p:oleObj name="公式" r:id="rId16" imgW="660240" imgH="393480" progId="Equation.3">
                  <p:embed/>
                  <p:pic>
                    <p:nvPicPr>
                      <p:cNvPr id="24610" name="Object 34">
                        <a:extLst>
                          <a:ext uri="{FF2B5EF4-FFF2-40B4-BE49-F238E27FC236}">
                            <a16:creationId xmlns:a16="http://schemas.microsoft.com/office/drawing/2014/main" xmlns="" id="{328F6193-334F-452D-B8F5-DB43C967A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2406651"/>
                        <a:ext cx="189071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20" name="Group 44">
            <a:extLst>
              <a:ext uri="{FF2B5EF4-FFF2-40B4-BE49-F238E27FC236}">
                <a16:creationId xmlns:a16="http://schemas.microsoft.com/office/drawing/2014/main" xmlns="" id="{89C08E6D-6E3E-4903-BAE1-717870FE2DA0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4587876"/>
            <a:ext cx="4876800" cy="1146175"/>
            <a:chOff x="384" y="2750"/>
            <a:chExt cx="3072" cy="722"/>
          </a:xfrm>
        </p:grpSpPr>
        <p:sp>
          <p:nvSpPr>
            <p:cNvPr id="24614" name="Text Box 38">
              <a:extLst>
                <a:ext uri="{FF2B5EF4-FFF2-40B4-BE49-F238E27FC236}">
                  <a16:creationId xmlns:a16="http://schemas.microsoft.com/office/drawing/2014/main" xmlns="" id="{C44DABCA-3714-46BC-8EC6-96A7D009FD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750"/>
              <a:ext cx="3072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说明：   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方向与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圆电流的单位正法矢      的方向相同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4618" name="Object 42">
              <a:extLst>
                <a:ext uri="{FF2B5EF4-FFF2-40B4-BE49-F238E27FC236}">
                  <a16:creationId xmlns:a16="http://schemas.microsoft.com/office/drawing/2014/main" xmlns="" id="{F1C4EC9E-50D3-42F8-A8AD-0735FF532A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2838"/>
            <a:ext cx="37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4" name="公式" r:id="rId18" imgW="164880" imgH="164880" progId="Equation.3">
                    <p:embed/>
                  </p:oleObj>
                </mc:Choice>
                <mc:Fallback>
                  <p:oleObj name="公式" r:id="rId18" imgW="164880" imgH="164880" progId="Equation.3">
                    <p:embed/>
                    <p:pic>
                      <p:nvPicPr>
                        <p:cNvPr id="24618" name="Object 42">
                          <a:extLst>
                            <a:ext uri="{FF2B5EF4-FFF2-40B4-BE49-F238E27FC236}">
                              <a16:creationId xmlns:a16="http://schemas.microsoft.com/office/drawing/2014/main" xmlns="" id="{F1C4EC9E-50D3-42F8-A8AD-0735FF532A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838"/>
                          <a:ext cx="37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9" name="Object 43">
              <a:extLst>
                <a:ext uri="{FF2B5EF4-FFF2-40B4-BE49-F238E27FC236}">
                  <a16:creationId xmlns:a16="http://schemas.microsoft.com/office/drawing/2014/main" xmlns="" id="{E433814B-615C-4CB9-9D89-860653D29B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2" y="3113"/>
            <a:ext cx="37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5" name="公式" r:id="rId20" imgW="164880" imgH="215640" progId="Equation.3">
                    <p:embed/>
                  </p:oleObj>
                </mc:Choice>
                <mc:Fallback>
                  <p:oleObj name="公式" r:id="rId20" imgW="164880" imgH="215640" progId="Equation.3">
                    <p:embed/>
                    <p:pic>
                      <p:nvPicPr>
                        <p:cNvPr id="24619" name="Object 43">
                          <a:extLst>
                            <a:ext uri="{FF2B5EF4-FFF2-40B4-BE49-F238E27FC236}">
                              <a16:creationId xmlns:a16="http://schemas.microsoft.com/office/drawing/2014/main" xmlns="" id="{E433814B-615C-4CB9-9D89-860653D29B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2" y="3113"/>
                          <a:ext cx="37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2657B5F3-3C23-49E9-A528-D93AA85B1D2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E73F7-19B7-4D4A-B66E-F458196EC0A2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78327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>
            <a:extLst>
              <a:ext uri="{FF2B5EF4-FFF2-40B4-BE49-F238E27FC236}">
                <a16:creationId xmlns:a16="http://schemas.microsoft.com/office/drawing/2014/main" xmlns="" id="{09E09338-15AA-4FE4-8C10-4864F7D4ED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DDC423-8F17-4BE7-92B3-812516D41268}" type="slidenum">
              <a:rPr lang="en-US" altLang="zh-CN">
                <a:solidFill>
                  <a:srgbClr val="000000"/>
                </a:solidFill>
              </a:rPr>
              <a:pPr/>
              <a:t>4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520" name="Text Box 16">
            <a:extLst>
              <a:ext uri="{FF2B5EF4-FFF2-40B4-BE49-F238E27FC236}">
                <a16:creationId xmlns:a16="http://schemas.microsoft.com/office/drawing/2014/main" xmlns="" id="{1692EC5D-DC24-40C0-B6B7-2531A3206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977900"/>
            <a:ext cx="8134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4 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无限大均匀带电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线密度为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平面的磁场</a:t>
            </a:r>
          </a:p>
        </p:txBody>
      </p:sp>
      <p:sp>
        <p:nvSpPr>
          <p:cNvPr id="21567" name="AutoShape 63">
            <a:extLst>
              <a:ext uri="{FF2B5EF4-FFF2-40B4-BE49-F238E27FC236}">
                <a16:creationId xmlns:a16="http://schemas.microsoft.com/office/drawing/2014/main" xmlns="" id="{87156BE1-94E3-4512-BA88-CD9B58E6A19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362700" y="3106738"/>
            <a:ext cx="3810000" cy="1447800"/>
          </a:xfrm>
          <a:prstGeom prst="parallelogram">
            <a:avLst>
              <a:gd name="adj" fmla="val 65668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56796" dir="20006097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1568" name="Group 64">
            <a:extLst>
              <a:ext uri="{FF2B5EF4-FFF2-40B4-BE49-F238E27FC236}">
                <a16:creationId xmlns:a16="http://schemas.microsoft.com/office/drawing/2014/main" xmlns="" id="{0B681791-D471-476B-A0F8-CDACB1A0565E}"/>
              </a:ext>
            </a:extLst>
          </p:cNvPr>
          <p:cNvGrpSpPr>
            <a:grpSpLocks/>
          </p:cNvGrpSpPr>
          <p:nvPr/>
        </p:nvGrpSpPr>
        <p:grpSpPr bwMode="auto">
          <a:xfrm>
            <a:off x="7848601" y="2992439"/>
            <a:ext cx="307975" cy="1222375"/>
            <a:chOff x="1490" y="1435"/>
            <a:chExt cx="194" cy="770"/>
          </a:xfrm>
        </p:grpSpPr>
        <p:sp>
          <p:nvSpPr>
            <p:cNvPr id="21569" name="Line 65">
              <a:extLst>
                <a:ext uri="{FF2B5EF4-FFF2-40B4-BE49-F238E27FC236}">
                  <a16:creationId xmlns:a16="http://schemas.microsoft.com/office/drawing/2014/main" xmlns="" id="{45830AE4-593B-4A0E-8A51-E85485FE4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435"/>
              <a:ext cx="0" cy="6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1570" name="Object 66">
              <a:extLst>
                <a:ext uri="{FF2B5EF4-FFF2-40B4-BE49-F238E27FC236}">
                  <a16:creationId xmlns:a16="http://schemas.microsoft.com/office/drawing/2014/main" xmlns="" id="{28AB7244-9C44-4E0E-87AA-34A6CD8556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0" y="1888"/>
            <a:ext cx="19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6" name="公式" r:id="rId3" imgW="88560" imgH="164880" progId="Equation.3">
                    <p:embed/>
                  </p:oleObj>
                </mc:Choice>
                <mc:Fallback>
                  <p:oleObj name="公式" r:id="rId3" imgW="88560" imgH="164880" progId="Equation.3">
                    <p:embed/>
                    <p:pic>
                      <p:nvPicPr>
                        <p:cNvPr id="21570" name="Object 66">
                          <a:extLst>
                            <a:ext uri="{FF2B5EF4-FFF2-40B4-BE49-F238E27FC236}">
                              <a16:creationId xmlns:a16="http://schemas.microsoft.com/office/drawing/2014/main" xmlns="" id="{28AB7244-9C44-4E0E-87AA-34A6CD8556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1888"/>
                          <a:ext cx="19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83" name="Rectangle 79">
            <a:extLst>
              <a:ext uri="{FF2B5EF4-FFF2-40B4-BE49-F238E27FC236}">
                <a16:creationId xmlns:a16="http://schemas.microsoft.com/office/drawing/2014/main" xmlns="" id="{2AA342AF-B926-493F-9142-EB4466E92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773238"/>
            <a:ext cx="3962400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1587" name="Group 83">
            <a:extLst>
              <a:ext uri="{FF2B5EF4-FFF2-40B4-BE49-F238E27FC236}">
                <a16:creationId xmlns:a16="http://schemas.microsoft.com/office/drawing/2014/main" xmlns="" id="{E2B1CA88-0852-46BF-B92C-27E5B5318F0A}"/>
              </a:ext>
            </a:extLst>
          </p:cNvPr>
          <p:cNvGrpSpPr>
            <a:grpSpLocks/>
          </p:cNvGrpSpPr>
          <p:nvPr/>
        </p:nvGrpSpPr>
        <p:grpSpPr bwMode="auto">
          <a:xfrm>
            <a:off x="6477001" y="3221038"/>
            <a:ext cx="3922713" cy="1357312"/>
            <a:chOff x="3120" y="2112"/>
            <a:chExt cx="2471" cy="855"/>
          </a:xfrm>
        </p:grpSpPr>
        <p:grpSp>
          <p:nvGrpSpPr>
            <p:cNvPr id="21571" name="Group 67">
              <a:extLst>
                <a:ext uri="{FF2B5EF4-FFF2-40B4-BE49-F238E27FC236}">
                  <a16:creationId xmlns:a16="http://schemas.microsoft.com/office/drawing/2014/main" xmlns="" id="{B606EE45-33C7-494C-9AC6-494F3D8E5D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112"/>
              <a:ext cx="2471" cy="855"/>
              <a:chOff x="432" y="1488"/>
              <a:chExt cx="2471" cy="855"/>
            </a:xfrm>
          </p:grpSpPr>
          <p:sp>
            <p:nvSpPr>
              <p:cNvPr id="21572" name="Text Box 68">
                <a:extLst>
                  <a:ext uri="{FF2B5EF4-FFF2-40B4-BE49-F238E27FC236}">
                    <a16:creationId xmlns:a16="http://schemas.microsoft.com/office/drawing/2014/main" xmlns="" id="{F7ECB6C5-43DF-4010-800F-6CD088BDAD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148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21573" name="Text Box 69">
                <a:extLst>
                  <a:ext uri="{FF2B5EF4-FFF2-40B4-BE49-F238E27FC236}">
                    <a16:creationId xmlns:a16="http://schemas.microsoft.com/office/drawing/2014/main" xmlns="" id="{5F33F4BC-779A-442F-B9AA-610A374DF5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153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1574" name="Text Box 70">
                <a:extLst>
                  <a:ext uri="{FF2B5EF4-FFF2-40B4-BE49-F238E27FC236}">
                    <a16:creationId xmlns:a16="http://schemas.microsoft.com/office/drawing/2014/main" xmlns="" id="{CCFC01A3-EE43-43E1-AFBB-8AC4B46BD1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8" y="1920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1575" name="Text Box 71">
                <a:extLst>
                  <a:ext uri="{FF2B5EF4-FFF2-40B4-BE49-F238E27FC236}">
                    <a16:creationId xmlns:a16="http://schemas.microsoft.com/office/drawing/2014/main" xmlns="" id="{DF47CDBC-A33D-44AF-A65B-805DAB79F6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201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1576" name="Line 72">
                <a:extLst>
                  <a:ext uri="{FF2B5EF4-FFF2-40B4-BE49-F238E27FC236}">
                    <a16:creationId xmlns:a16="http://schemas.microsoft.com/office/drawing/2014/main" xmlns="" id="{27411ADB-134E-461C-B089-D0E2A47F10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48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77" name="Line 73">
                <a:extLst>
                  <a:ext uri="{FF2B5EF4-FFF2-40B4-BE49-F238E27FC236}">
                    <a16:creationId xmlns:a16="http://schemas.microsoft.com/office/drawing/2014/main" xmlns="" id="{0CEBC766-B3A7-4128-A1F9-4D0394CBE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728"/>
                <a:ext cx="48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78" name="Line 74">
                <a:extLst>
                  <a:ext uri="{FF2B5EF4-FFF2-40B4-BE49-F238E27FC236}">
                    <a16:creationId xmlns:a16="http://schemas.microsoft.com/office/drawing/2014/main" xmlns="" id="{544043D4-50D4-40FB-9A35-3D8522397C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79" name="Line 75">
                <a:extLst>
                  <a:ext uri="{FF2B5EF4-FFF2-40B4-BE49-F238E27FC236}">
                    <a16:creationId xmlns:a16="http://schemas.microsoft.com/office/drawing/2014/main" xmlns="" id="{601E229F-2DA7-4FC1-965A-352EAD2970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172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80" name="Line 76">
                <a:extLst>
                  <a:ext uri="{FF2B5EF4-FFF2-40B4-BE49-F238E27FC236}">
                    <a16:creationId xmlns:a16="http://schemas.microsoft.com/office/drawing/2014/main" xmlns="" id="{189212F0-DD6D-47CC-BD4D-1FB9F33269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064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81" name="Line 77">
                <a:extLst>
                  <a:ext uri="{FF2B5EF4-FFF2-40B4-BE49-F238E27FC236}">
                    <a16:creationId xmlns:a16="http://schemas.microsoft.com/office/drawing/2014/main" xmlns="" id="{6E143FF3-A51A-49E2-A518-1F4377AF1A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064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82" name="Line 78">
                <a:extLst>
                  <a:ext uri="{FF2B5EF4-FFF2-40B4-BE49-F238E27FC236}">
                    <a16:creationId xmlns:a16="http://schemas.microsoft.com/office/drawing/2014/main" xmlns="" id="{84508E10-1127-4C9D-87AD-6A2CF02FB8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728"/>
                <a:ext cx="48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585" name="Line 81">
              <a:extLst>
                <a:ext uri="{FF2B5EF4-FFF2-40B4-BE49-F238E27FC236}">
                  <a16:creationId xmlns:a16="http://schemas.microsoft.com/office/drawing/2014/main" xmlns="" id="{DB2AB642-2800-4985-8771-2AB328A52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488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86" name="Line 82">
              <a:extLst>
                <a:ext uri="{FF2B5EF4-FFF2-40B4-BE49-F238E27FC236}">
                  <a16:creationId xmlns:a16="http://schemas.microsoft.com/office/drawing/2014/main" xmlns="" id="{9216B08F-543B-416D-89EA-4043F356E6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40" y="2456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1">
            <a:extLst>
              <a:ext uri="{FF2B5EF4-FFF2-40B4-BE49-F238E27FC236}">
                <a16:creationId xmlns:a16="http://schemas.microsoft.com/office/drawing/2014/main" xmlns="" id="{09E09338-15AA-4FE4-8C10-4864F7D4ED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DDC423-8F17-4BE7-92B3-812516D41268}" type="slidenum">
              <a:rPr lang="en-US" altLang="zh-CN">
                <a:solidFill>
                  <a:srgbClr val="000000"/>
                </a:solidFill>
              </a:rPr>
              <a:pPr/>
              <a:t>4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520" name="Text Box 16">
            <a:extLst>
              <a:ext uri="{FF2B5EF4-FFF2-40B4-BE49-F238E27FC236}">
                <a16:creationId xmlns:a16="http://schemas.microsoft.com/office/drawing/2014/main" xmlns="" id="{1692EC5D-DC24-40C0-B6B7-2531A3206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977900"/>
            <a:ext cx="8134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4 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无限大均匀带电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线密度为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平面的磁场</a:t>
            </a:r>
          </a:p>
        </p:txBody>
      </p:sp>
      <p:graphicFrame>
        <p:nvGraphicFramePr>
          <p:cNvPr id="21521" name="Object 17">
            <a:extLst>
              <a:ext uri="{FF2B5EF4-FFF2-40B4-BE49-F238E27FC236}">
                <a16:creationId xmlns:a16="http://schemas.microsoft.com/office/drawing/2014/main" xmlns="" id="{EDA27543-7463-4F68-8C52-28BB2A179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352801"/>
          <a:ext cx="32654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Equation" r:id="rId3" imgW="1218960" imgH="330120" progId="Equation.DSMT4">
                  <p:embed/>
                </p:oleObj>
              </mc:Choice>
              <mc:Fallback>
                <p:oleObj name="Equation" r:id="rId3" imgW="1218960" imgH="330120" progId="Equation.DSMT4">
                  <p:embed/>
                  <p:pic>
                    <p:nvPicPr>
                      <p:cNvPr id="21521" name="Object 17">
                        <a:extLst>
                          <a:ext uri="{FF2B5EF4-FFF2-40B4-BE49-F238E27FC236}">
                            <a16:creationId xmlns:a16="http://schemas.microsoft.com/office/drawing/2014/main" xmlns="" id="{EDA27543-7463-4F68-8C52-28BB2A179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52801"/>
                        <a:ext cx="32654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Text Box 18">
            <a:extLst>
              <a:ext uri="{FF2B5EF4-FFF2-40B4-BE49-F238E27FC236}">
                <a16:creationId xmlns:a16="http://schemas.microsoft.com/office/drawing/2014/main" xmlns="" id="{E393D5D4-E321-405C-B54D-1ABD2841D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828800"/>
            <a:ext cx="426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如图，作安培环路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</a:rPr>
              <a:t>abcda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，应用安培环路定理</a:t>
            </a:r>
          </a:p>
        </p:txBody>
      </p:sp>
      <p:graphicFrame>
        <p:nvGraphicFramePr>
          <p:cNvPr id="21523" name="Object 19">
            <a:extLst>
              <a:ext uri="{FF2B5EF4-FFF2-40B4-BE49-F238E27FC236}">
                <a16:creationId xmlns:a16="http://schemas.microsoft.com/office/drawing/2014/main" xmlns="" id="{B4755FDB-A1AF-45EC-94B4-CD708F26C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1" y="5029201"/>
          <a:ext cx="13557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公式" r:id="rId5" imgW="520560" imgH="393480" progId="Equation.3">
                  <p:embed/>
                </p:oleObj>
              </mc:Choice>
              <mc:Fallback>
                <p:oleObj name="公式" r:id="rId5" imgW="520560" imgH="393480" progId="Equation.3">
                  <p:embed/>
                  <p:pic>
                    <p:nvPicPr>
                      <p:cNvPr id="21523" name="Object 19">
                        <a:extLst>
                          <a:ext uri="{FF2B5EF4-FFF2-40B4-BE49-F238E27FC236}">
                            <a16:creationId xmlns:a16="http://schemas.microsoft.com/office/drawing/2014/main" xmlns="" id="{B4755FDB-A1AF-45EC-94B4-CD708F26C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5029201"/>
                        <a:ext cx="13557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7" name="AutoShape 63">
            <a:extLst>
              <a:ext uri="{FF2B5EF4-FFF2-40B4-BE49-F238E27FC236}">
                <a16:creationId xmlns:a16="http://schemas.microsoft.com/office/drawing/2014/main" xmlns="" id="{87156BE1-94E3-4512-BA88-CD9B58E6A19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362700" y="3106738"/>
            <a:ext cx="3810000" cy="1447800"/>
          </a:xfrm>
          <a:prstGeom prst="parallelogram">
            <a:avLst>
              <a:gd name="adj" fmla="val 65668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56796" dir="20006097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1568" name="Group 64">
            <a:extLst>
              <a:ext uri="{FF2B5EF4-FFF2-40B4-BE49-F238E27FC236}">
                <a16:creationId xmlns:a16="http://schemas.microsoft.com/office/drawing/2014/main" xmlns="" id="{0B681791-D471-476B-A0F8-CDACB1A0565E}"/>
              </a:ext>
            </a:extLst>
          </p:cNvPr>
          <p:cNvGrpSpPr>
            <a:grpSpLocks/>
          </p:cNvGrpSpPr>
          <p:nvPr/>
        </p:nvGrpSpPr>
        <p:grpSpPr bwMode="auto">
          <a:xfrm>
            <a:off x="7848601" y="2992439"/>
            <a:ext cx="307975" cy="1222375"/>
            <a:chOff x="1490" y="1435"/>
            <a:chExt cx="194" cy="770"/>
          </a:xfrm>
        </p:grpSpPr>
        <p:sp>
          <p:nvSpPr>
            <p:cNvPr id="21569" name="Line 65">
              <a:extLst>
                <a:ext uri="{FF2B5EF4-FFF2-40B4-BE49-F238E27FC236}">
                  <a16:creationId xmlns:a16="http://schemas.microsoft.com/office/drawing/2014/main" xmlns="" id="{45830AE4-593B-4A0E-8A51-E85485FE4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435"/>
              <a:ext cx="0" cy="6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1570" name="Object 66">
              <a:extLst>
                <a:ext uri="{FF2B5EF4-FFF2-40B4-BE49-F238E27FC236}">
                  <a16:creationId xmlns:a16="http://schemas.microsoft.com/office/drawing/2014/main" xmlns="" id="{28AB7244-9C44-4E0E-87AA-34A6CD8556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0" y="1888"/>
            <a:ext cx="19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4" name="公式" r:id="rId7" imgW="88560" imgH="164880" progId="Equation.3">
                    <p:embed/>
                  </p:oleObj>
                </mc:Choice>
                <mc:Fallback>
                  <p:oleObj name="公式" r:id="rId7" imgW="88560" imgH="164880" progId="Equation.3">
                    <p:embed/>
                    <p:pic>
                      <p:nvPicPr>
                        <p:cNvPr id="21570" name="Object 66">
                          <a:extLst>
                            <a:ext uri="{FF2B5EF4-FFF2-40B4-BE49-F238E27FC236}">
                              <a16:creationId xmlns:a16="http://schemas.microsoft.com/office/drawing/2014/main" xmlns="" id="{28AB7244-9C44-4E0E-87AA-34A6CD8556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1888"/>
                          <a:ext cx="19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83" name="Rectangle 79">
            <a:extLst>
              <a:ext uri="{FF2B5EF4-FFF2-40B4-BE49-F238E27FC236}">
                <a16:creationId xmlns:a16="http://schemas.microsoft.com/office/drawing/2014/main" xmlns="" id="{2AA342AF-B926-493F-9142-EB4466E92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773238"/>
            <a:ext cx="3962400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1584" name="Object 80">
            <a:extLst>
              <a:ext uri="{FF2B5EF4-FFF2-40B4-BE49-F238E27FC236}">
                <a16:creationId xmlns:a16="http://schemas.microsoft.com/office/drawing/2014/main" xmlns="" id="{0F6FF7CD-73A8-47BA-A4EB-B9C0BDCDF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419601"/>
          <a:ext cx="26860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9" imgW="1002960" imgH="253800" progId="Equation.DSMT4">
                  <p:embed/>
                </p:oleObj>
              </mc:Choice>
              <mc:Fallback>
                <p:oleObj name="Equation" r:id="rId9" imgW="1002960" imgH="253800" progId="Equation.DSMT4">
                  <p:embed/>
                  <p:pic>
                    <p:nvPicPr>
                      <p:cNvPr id="21584" name="Object 80">
                        <a:extLst>
                          <a:ext uri="{FF2B5EF4-FFF2-40B4-BE49-F238E27FC236}">
                            <a16:creationId xmlns:a16="http://schemas.microsoft.com/office/drawing/2014/main" xmlns="" id="{0F6FF7CD-73A8-47BA-A4EB-B9C0BDCDFA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1"/>
                        <a:ext cx="26860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87" name="Group 83">
            <a:extLst>
              <a:ext uri="{FF2B5EF4-FFF2-40B4-BE49-F238E27FC236}">
                <a16:creationId xmlns:a16="http://schemas.microsoft.com/office/drawing/2014/main" xmlns="" id="{E2B1CA88-0852-46BF-B92C-27E5B5318F0A}"/>
              </a:ext>
            </a:extLst>
          </p:cNvPr>
          <p:cNvGrpSpPr>
            <a:grpSpLocks/>
          </p:cNvGrpSpPr>
          <p:nvPr/>
        </p:nvGrpSpPr>
        <p:grpSpPr bwMode="auto">
          <a:xfrm>
            <a:off x="6477001" y="3221038"/>
            <a:ext cx="3922713" cy="1357312"/>
            <a:chOff x="3120" y="2112"/>
            <a:chExt cx="2471" cy="855"/>
          </a:xfrm>
        </p:grpSpPr>
        <p:grpSp>
          <p:nvGrpSpPr>
            <p:cNvPr id="21571" name="Group 67">
              <a:extLst>
                <a:ext uri="{FF2B5EF4-FFF2-40B4-BE49-F238E27FC236}">
                  <a16:creationId xmlns:a16="http://schemas.microsoft.com/office/drawing/2014/main" xmlns="" id="{B606EE45-33C7-494C-9AC6-494F3D8E5D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112"/>
              <a:ext cx="2471" cy="855"/>
              <a:chOff x="432" y="1488"/>
              <a:chExt cx="2471" cy="855"/>
            </a:xfrm>
          </p:grpSpPr>
          <p:sp>
            <p:nvSpPr>
              <p:cNvPr id="21572" name="Text Box 68">
                <a:extLst>
                  <a:ext uri="{FF2B5EF4-FFF2-40B4-BE49-F238E27FC236}">
                    <a16:creationId xmlns:a16="http://schemas.microsoft.com/office/drawing/2014/main" xmlns="" id="{F7ECB6C5-43DF-4010-800F-6CD088BDAD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148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21573" name="Text Box 69">
                <a:extLst>
                  <a:ext uri="{FF2B5EF4-FFF2-40B4-BE49-F238E27FC236}">
                    <a16:creationId xmlns:a16="http://schemas.microsoft.com/office/drawing/2014/main" xmlns="" id="{5F33F4BC-779A-442F-B9AA-610A374DF5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153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1574" name="Text Box 70">
                <a:extLst>
                  <a:ext uri="{FF2B5EF4-FFF2-40B4-BE49-F238E27FC236}">
                    <a16:creationId xmlns:a16="http://schemas.microsoft.com/office/drawing/2014/main" xmlns="" id="{CCFC01A3-EE43-43E1-AFBB-8AC4B46BD1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8" y="1920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1575" name="Text Box 71">
                <a:extLst>
                  <a:ext uri="{FF2B5EF4-FFF2-40B4-BE49-F238E27FC236}">
                    <a16:creationId xmlns:a16="http://schemas.microsoft.com/office/drawing/2014/main" xmlns="" id="{DF47CDBC-A33D-44AF-A65B-805DAB79F6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201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CC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1576" name="Line 72">
                <a:extLst>
                  <a:ext uri="{FF2B5EF4-FFF2-40B4-BE49-F238E27FC236}">
                    <a16:creationId xmlns:a16="http://schemas.microsoft.com/office/drawing/2014/main" xmlns="" id="{27411ADB-134E-461C-B089-D0E2A47F10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48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77" name="Line 73">
                <a:extLst>
                  <a:ext uri="{FF2B5EF4-FFF2-40B4-BE49-F238E27FC236}">
                    <a16:creationId xmlns:a16="http://schemas.microsoft.com/office/drawing/2014/main" xmlns="" id="{0CEBC766-B3A7-4128-A1F9-4D0394CBE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728"/>
                <a:ext cx="48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78" name="Line 74">
                <a:extLst>
                  <a:ext uri="{FF2B5EF4-FFF2-40B4-BE49-F238E27FC236}">
                    <a16:creationId xmlns:a16="http://schemas.microsoft.com/office/drawing/2014/main" xmlns="" id="{544043D4-50D4-40FB-9A35-3D8522397C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79" name="Line 75">
                <a:extLst>
                  <a:ext uri="{FF2B5EF4-FFF2-40B4-BE49-F238E27FC236}">
                    <a16:creationId xmlns:a16="http://schemas.microsoft.com/office/drawing/2014/main" xmlns="" id="{601E229F-2DA7-4FC1-965A-352EAD2970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172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80" name="Line 76">
                <a:extLst>
                  <a:ext uri="{FF2B5EF4-FFF2-40B4-BE49-F238E27FC236}">
                    <a16:creationId xmlns:a16="http://schemas.microsoft.com/office/drawing/2014/main" xmlns="" id="{189212F0-DD6D-47CC-BD4D-1FB9F33269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064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81" name="Line 77">
                <a:extLst>
                  <a:ext uri="{FF2B5EF4-FFF2-40B4-BE49-F238E27FC236}">
                    <a16:creationId xmlns:a16="http://schemas.microsoft.com/office/drawing/2014/main" xmlns="" id="{6E143FF3-A51A-49E2-A518-1F4377AF1A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064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82" name="Line 78">
                <a:extLst>
                  <a:ext uri="{FF2B5EF4-FFF2-40B4-BE49-F238E27FC236}">
                    <a16:creationId xmlns:a16="http://schemas.microsoft.com/office/drawing/2014/main" xmlns="" id="{84508E10-1127-4C9D-87AD-6A2CF02FB8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728"/>
                <a:ext cx="48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585" name="Line 81">
              <a:extLst>
                <a:ext uri="{FF2B5EF4-FFF2-40B4-BE49-F238E27FC236}">
                  <a16:creationId xmlns:a16="http://schemas.microsoft.com/office/drawing/2014/main" xmlns="" id="{DB2AB642-2800-4985-8771-2AB328A52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488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86" name="Line 82">
              <a:extLst>
                <a:ext uri="{FF2B5EF4-FFF2-40B4-BE49-F238E27FC236}">
                  <a16:creationId xmlns:a16="http://schemas.microsoft.com/office/drawing/2014/main" xmlns="" id="{9216B08F-543B-416D-89EA-4043F356E6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40" y="2456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9339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1">
            <a:extLst>
              <a:ext uri="{FF2B5EF4-FFF2-40B4-BE49-F238E27FC236}">
                <a16:creationId xmlns:a16="http://schemas.microsoft.com/office/drawing/2014/main" xmlns="" id="{5A03F310-B182-4CA3-8BDE-1409F84561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29CC86-B250-46E8-A3C0-159A03BD0C8D}" type="slidenum">
              <a:rPr lang="en-US" altLang="zh-CN">
                <a:solidFill>
                  <a:srgbClr val="000000"/>
                </a:solidFill>
              </a:rPr>
              <a:pPr/>
              <a:t>43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33822" name="Group 30">
            <a:extLst>
              <a:ext uri="{FF2B5EF4-FFF2-40B4-BE49-F238E27FC236}">
                <a16:creationId xmlns:a16="http://schemas.microsoft.com/office/drawing/2014/main" xmlns="" id="{B81F5573-31E3-4F4D-BCD6-6AB2A190490E}"/>
              </a:ext>
            </a:extLst>
          </p:cNvPr>
          <p:cNvGrpSpPr>
            <a:grpSpLocks/>
          </p:cNvGrpSpPr>
          <p:nvPr/>
        </p:nvGrpSpPr>
        <p:grpSpPr bwMode="auto">
          <a:xfrm>
            <a:off x="2895601" y="3124200"/>
            <a:ext cx="2582863" cy="2057400"/>
            <a:chOff x="3312" y="1248"/>
            <a:chExt cx="1627" cy="1296"/>
          </a:xfrm>
        </p:grpSpPr>
        <p:sp>
          <p:nvSpPr>
            <p:cNvPr id="33823" name="Line 31">
              <a:extLst>
                <a:ext uri="{FF2B5EF4-FFF2-40B4-BE49-F238E27FC236}">
                  <a16:creationId xmlns:a16="http://schemas.microsoft.com/office/drawing/2014/main" xmlns="" id="{C771C6B3-3AC1-4898-9144-32F5AF51A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271"/>
              <a:ext cx="16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24" name="Line 32">
              <a:extLst>
                <a:ext uri="{FF2B5EF4-FFF2-40B4-BE49-F238E27FC236}">
                  <a16:creationId xmlns:a16="http://schemas.microsoft.com/office/drawing/2014/main" xmlns="" id="{9639D588-2CB7-459E-8BBE-00604174C8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0" y="1248"/>
              <a:ext cx="4" cy="10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25" name="Line 33">
              <a:extLst>
                <a:ext uri="{FF2B5EF4-FFF2-40B4-BE49-F238E27FC236}">
                  <a16:creationId xmlns:a16="http://schemas.microsoft.com/office/drawing/2014/main" xmlns="" id="{BB50BD42-B6E8-44FE-A3EF-3B0F59EBB8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0" y="1661"/>
              <a:ext cx="669" cy="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3826" name="Object 34">
              <a:extLst>
                <a:ext uri="{FF2B5EF4-FFF2-40B4-BE49-F238E27FC236}">
                  <a16:creationId xmlns:a16="http://schemas.microsoft.com/office/drawing/2014/main" xmlns="" id="{F5043064-3902-4C39-B2F3-CFA128561F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248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6" name="Equation" r:id="rId3" imgW="215640" imgH="228600" progId="Equation.3">
                    <p:embed/>
                  </p:oleObj>
                </mc:Choice>
                <mc:Fallback>
                  <p:oleObj name="Equation" r:id="rId3" imgW="215640" imgH="228600" progId="Equation.3">
                    <p:embed/>
                    <p:pic>
                      <p:nvPicPr>
                        <p:cNvPr id="33826" name="Object 34">
                          <a:extLst>
                            <a:ext uri="{FF2B5EF4-FFF2-40B4-BE49-F238E27FC236}">
                              <a16:creationId xmlns:a16="http://schemas.microsoft.com/office/drawing/2014/main" xmlns="" id="{F5043064-3902-4C39-B2F3-CFA128561F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248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7" name="Object 35">
              <a:extLst>
                <a:ext uri="{FF2B5EF4-FFF2-40B4-BE49-F238E27FC236}">
                  <a16:creationId xmlns:a16="http://schemas.microsoft.com/office/drawing/2014/main" xmlns="" id="{F7096E71-F2AA-48E5-849A-CFA065A803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256"/>
            <a:ext cx="20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7" name="Equation" r:id="rId5" imgW="164880" imgH="190440" progId="Equation.3">
                    <p:embed/>
                  </p:oleObj>
                </mc:Choice>
                <mc:Fallback>
                  <p:oleObj name="Equation" r:id="rId5" imgW="164880" imgH="190440" progId="Equation.3">
                    <p:embed/>
                    <p:pic>
                      <p:nvPicPr>
                        <p:cNvPr id="33827" name="Object 35">
                          <a:extLst>
                            <a:ext uri="{FF2B5EF4-FFF2-40B4-BE49-F238E27FC236}">
                              <a16:creationId xmlns:a16="http://schemas.microsoft.com/office/drawing/2014/main" xmlns="" id="{F7096E71-F2AA-48E5-849A-CFA065A803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256"/>
                          <a:ext cx="20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8" name="Object 36">
              <a:extLst>
                <a:ext uri="{FF2B5EF4-FFF2-40B4-BE49-F238E27FC236}">
                  <a16:creationId xmlns:a16="http://schemas.microsoft.com/office/drawing/2014/main" xmlns="" id="{1B009FA2-7F52-48BB-ABA6-79559D8BBF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304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8" name="Equation" r:id="rId7" imgW="152280" imgH="177480" progId="Equation.3">
                    <p:embed/>
                  </p:oleObj>
                </mc:Choice>
                <mc:Fallback>
                  <p:oleObj name="Equation" r:id="rId7" imgW="152280" imgH="177480" progId="Equation.3">
                    <p:embed/>
                    <p:pic>
                      <p:nvPicPr>
                        <p:cNvPr id="33828" name="Object 36">
                          <a:extLst>
                            <a:ext uri="{FF2B5EF4-FFF2-40B4-BE49-F238E27FC236}">
                              <a16:creationId xmlns:a16="http://schemas.microsoft.com/office/drawing/2014/main" xmlns="" id="{1B009FA2-7F52-48BB-ABA6-79559D8BBF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304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9" name="AutoShape 37">
              <a:extLst>
                <a:ext uri="{FF2B5EF4-FFF2-40B4-BE49-F238E27FC236}">
                  <a16:creationId xmlns:a16="http://schemas.microsoft.com/office/drawing/2014/main" xmlns="" id="{EFA442E5-6B39-454A-A120-226EA20F5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392"/>
              <a:ext cx="528" cy="528"/>
            </a:xfrm>
            <a:prstGeom prst="wedgeRectCallout">
              <a:avLst>
                <a:gd name="adj1" fmla="val 62500"/>
                <a:gd name="adj2" fmla="val 1134"/>
              </a:avLst>
            </a:prstGeom>
            <a:gradFill rotWithShape="0">
              <a:gsLst>
                <a:gs pos="0">
                  <a:schemeClr val="folHlink"/>
                </a:gs>
                <a:gs pos="50000">
                  <a:srgbClr val="FFFFFF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sz="2800" b="1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830" name="Object 38">
              <a:extLst>
                <a:ext uri="{FF2B5EF4-FFF2-40B4-BE49-F238E27FC236}">
                  <a16:creationId xmlns:a16="http://schemas.microsoft.com/office/drawing/2014/main" xmlns="" id="{5A47DD64-FB14-4CC0-B2EA-5A3FE7DAE2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9" y="1344"/>
            <a:ext cx="369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9" name="公式" r:id="rId9" imgW="266400" imgH="393480" progId="Equation.3">
                    <p:embed/>
                  </p:oleObj>
                </mc:Choice>
                <mc:Fallback>
                  <p:oleObj name="公式" r:id="rId9" imgW="266400" imgH="393480" progId="Equation.3">
                    <p:embed/>
                    <p:pic>
                      <p:nvPicPr>
                        <p:cNvPr id="33830" name="Object 38">
                          <a:extLst>
                            <a:ext uri="{FF2B5EF4-FFF2-40B4-BE49-F238E27FC236}">
                              <a16:creationId xmlns:a16="http://schemas.microsoft.com/office/drawing/2014/main" xmlns="" id="{5A47DD64-FB14-4CC0-B2EA-5A3FE7DAE2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1344"/>
                          <a:ext cx="369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52" name="Group 60">
            <a:extLst>
              <a:ext uri="{FF2B5EF4-FFF2-40B4-BE49-F238E27FC236}">
                <a16:creationId xmlns:a16="http://schemas.microsoft.com/office/drawing/2014/main" xmlns="" id="{03D178A7-DDB6-44D3-AAA5-1E4719F6EF60}"/>
              </a:ext>
            </a:extLst>
          </p:cNvPr>
          <p:cNvGrpSpPr>
            <a:grpSpLocks/>
          </p:cNvGrpSpPr>
          <p:nvPr/>
        </p:nvGrpSpPr>
        <p:grpSpPr bwMode="auto">
          <a:xfrm>
            <a:off x="6400801" y="1766888"/>
            <a:ext cx="3998913" cy="4038600"/>
            <a:chOff x="3072" y="1200"/>
            <a:chExt cx="2519" cy="2544"/>
          </a:xfrm>
        </p:grpSpPr>
        <p:sp>
          <p:nvSpPr>
            <p:cNvPr id="33831" name="AutoShape 39">
              <a:extLst>
                <a:ext uri="{FF2B5EF4-FFF2-40B4-BE49-F238E27FC236}">
                  <a16:creationId xmlns:a16="http://schemas.microsoft.com/office/drawing/2014/main" xmlns="" id="{E7CF9C2E-DE7A-40CF-8F62-1042D67505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6200000">
              <a:off x="3048" y="2040"/>
              <a:ext cx="2400" cy="912"/>
            </a:xfrm>
            <a:prstGeom prst="parallelogram">
              <a:avLst>
                <a:gd name="adj" fmla="val 65668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56796" dir="200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3832" name="Group 40">
              <a:extLst>
                <a:ext uri="{FF2B5EF4-FFF2-40B4-BE49-F238E27FC236}">
                  <a16:creationId xmlns:a16="http://schemas.microsoft.com/office/drawing/2014/main" xmlns="" id="{4CB50E4D-6000-49EA-B20F-7C3EF0D1BE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1968"/>
              <a:ext cx="194" cy="770"/>
              <a:chOff x="1490" y="1435"/>
              <a:chExt cx="194" cy="770"/>
            </a:xfrm>
          </p:grpSpPr>
          <p:sp>
            <p:nvSpPr>
              <p:cNvPr id="33833" name="Line 41">
                <a:extLst>
                  <a:ext uri="{FF2B5EF4-FFF2-40B4-BE49-F238E27FC236}">
                    <a16:creationId xmlns:a16="http://schemas.microsoft.com/office/drawing/2014/main" xmlns="" id="{BCB2567C-12BA-46DE-A36B-3F624FF650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55" y="1435"/>
                <a:ext cx="0" cy="6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3834" name="Object 42">
                <a:extLst>
                  <a:ext uri="{FF2B5EF4-FFF2-40B4-BE49-F238E27FC236}">
                    <a16:creationId xmlns:a16="http://schemas.microsoft.com/office/drawing/2014/main" xmlns="" id="{A3508F79-E085-41F1-8FD5-B7338723F7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90" y="1888"/>
              <a:ext cx="194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80" name="公式" r:id="rId11" imgW="88560" imgH="164880" progId="Equation.3">
                      <p:embed/>
                    </p:oleObj>
                  </mc:Choice>
                  <mc:Fallback>
                    <p:oleObj name="公式" r:id="rId11" imgW="88560" imgH="164880" progId="Equation.3">
                      <p:embed/>
                      <p:pic>
                        <p:nvPicPr>
                          <p:cNvPr id="33834" name="Object 42">
                            <a:extLst>
                              <a:ext uri="{FF2B5EF4-FFF2-40B4-BE49-F238E27FC236}">
                                <a16:creationId xmlns:a16="http://schemas.microsoft.com/office/drawing/2014/main" xmlns="" id="{A3508F79-E085-41F1-8FD5-B7338723F74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0" y="1888"/>
                            <a:ext cx="194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835" name="Rectangle 43">
              <a:extLst>
                <a:ext uri="{FF2B5EF4-FFF2-40B4-BE49-F238E27FC236}">
                  <a16:creationId xmlns:a16="http://schemas.microsoft.com/office/drawing/2014/main" xmlns="" id="{DAD42AD8-1C8A-4831-8E22-1792934A43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200"/>
              <a:ext cx="2496" cy="25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3836" name="Group 44">
              <a:extLst>
                <a:ext uri="{FF2B5EF4-FFF2-40B4-BE49-F238E27FC236}">
                  <a16:creationId xmlns:a16="http://schemas.microsoft.com/office/drawing/2014/main" xmlns="" id="{0A5C5BE5-287F-4AE1-8960-764BFAB730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112"/>
              <a:ext cx="2471" cy="855"/>
              <a:chOff x="3120" y="2112"/>
              <a:chExt cx="2471" cy="855"/>
            </a:xfrm>
          </p:grpSpPr>
          <p:grpSp>
            <p:nvGrpSpPr>
              <p:cNvPr id="33837" name="Group 45">
                <a:extLst>
                  <a:ext uri="{FF2B5EF4-FFF2-40B4-BE49-F238E27FC236}">
                    <a16:creationId xmlns:a16="http://schemas.microsoft.com/office/drawing/2014/main" xmlns="" id="{ADA05067-8774-41A1-BFFA-F670412390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2112"/>
                <a:ext cx="2471" cy="855"/>
                <a:chOff x="432" y="1488"/>
                <a:chExt cx="2471" cy="855"/>
              </a:xfrm>
            </p:grpSpPr>
            <p:sp>
              <p:nvSpPr>
                <p:cNvPr id="33838" name="Text Box 46">
                  <a:extLst>
                    <a:ext uri="{FF2B5EF4-FFF2-40B4-BE49-F238E27FC236}">
                      <a16:creationId xmlns:a16="http://schemas.microsoft.com/office/drawing/2014/main" xmlns="" id="{5DD72214-8CAE-4225-BE26-E454899F654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1488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CC0000"/>
                      </a:solidFill>
                      <a:prstDash val="dash"/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d</a:t>
                  </a:r>
                </a:p>
              </p:txBody>
            </p:sp>
            <p:sp>
              <p:nvSpPr>
                <p:cNvPr id="33839" name="Text Box 47">
                  <a:extLst>
                    <a:ext uri="{FF2B5EF4-FFF2-40B4-BE49-F238E27FC236}">
                      <a16:creationId xmlns:a16="http://schemas.microsoft.com/office/drawing/2014/main" xmlns="" id="{5B3A6AA5-51DE-4B2E-8C6B-3784E67E3A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2" y="153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CC0000"/>
                      </a:solidFill>
                      <a:prstDash val="dash"/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33840" name="Text Box 48">
                  <a:extLst>
                    <a:ext uri="{FF2B5EF4-FFF2-40B4-BE49-F238E27FC236}">
                      <a16:creationId xmlns:a16="http://schemas.microsoft.com/office/drawing/2014/main" xmlns="" id="{756CE2F0-B377-40DE-B3DB-F356746EC3C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88" y="1920"/>
                  <a:ext cx="215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CC0000"/>
                      </a:solidFill>
                      <a:prstDash val="dash"/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33841" name="Text Box 49">
                  <a:extLst>
                    <a:ext uri="{FF2B5EF4-FFF2-40B4-BE49-F238E27FC236}">
                      <a16:creationId xmlns:a16="http://schemas.microsoft.com/office/drawing/2014/main" xmlns="" id="{687C0CCE-D68D-467E-8AD6-58775902880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04" y="201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CC0000"/>
                      </a:solidFill>
                      <a:prstDash val="dash"/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33842" name="Line 50">
                  <a:extLst>
                    <a:ext uri="{FF2B5EF4-FFF2-40B4-BE49-F238E27FC236}">
                      <a16:creationId xmlns:a16="http://schemas.microsoft.com/office/drawing/2014/main" xmlns="" id="{12C09FC1-96AD-4D18-92DE-9A6785C78C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2" y="1728"/>
                  <a:ext cx="480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43" name="Line 51">
                  <a:extLst>
                    <a:ext uri="{FF2B5EF4-FFF2-40B4-BE49-F238E27FC236}">
                      <a16:creationId xmlns:a16="http://schemas.microsoft.com/office/drawing/2014/main" xmlns="" id="{83FC1486-4E01-4123-B470-39DAB215DC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8" y="1728"/>
                  <a:ext cx="480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44" name="Line 52">
                  <a:extLst>
                    <a:ext uri="{FF2B5EF4-FFF2-40B4-BE49-F238E27FC236}">
                      <a16:creationId xmlns:a16="http://schemas.microsoft.com/office/drawing/2014/main" xmlns="" id="{94E326C6-C766-44C0-A8C0-6053044DA3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2" y="1728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45" name="Line 53">
                  <a:extLst>
                    <a:ext uri="{FF2B5EF4-FFF2-40B4-BE49-F238E27FC236}">
                      <a16:creationId xmlns:a16="http://schemas.microsoft.com/office/drawing/2014/main" xmlns="" id="{9826410B-297D-4888-9B1F-332A03BEF3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172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46" name="Line 54">
                  <a:extLst>
                    <a:ext uri="{FF2B5EF4-FFF2-40B4-BE49-F238E27FC236}">
                      <a16:creationId xmlns:a16="http://schemas.microsoft.com/office/drawing/2014/main" xmlns="" id="{833119A3-874A-4913-89D5-9241167E83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2064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47" name="Line 55">
                  <a:extLst>
                    <a:ext uri="{FF2B5EF4-FFF2-40B4-BE49-F238E27FC236}">
                      <a16:creationId xmlns:a16="http://schemas.microsoft.com/office/drawing/2014/main" xmlns="" id="{D3A4A2AA-600D-48C6-92BF-C94EF79FA1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2064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48" name="Line 56">
                  <a:extLst>
                    <a:ext uri="{FF2B5EF4-FFF2-40B4-BE49-F238E27FC236}">
                      <a16:creationId xmlns:a16="http://schemas.microsoft.com/office/drawing/2014/main" xmlns="" id="{C368D77D-F36D-428F-A71C-0924372131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1728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3849" name="Line 57">
                <a:extLst>
                  <a:ext uri="{FF2B5EF4-FFF2-40B4-BE49-F238E27FC236}">
                    <a16:creationId xmlns:a16="http://schemas.microsoft.com/office/drawing/2014/main" xmlns="" id="{537748EC-D124-461C-BF9D-1E5DC68FF1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488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850" name="Line 58">
                <a:extLst>
                  <a:ext uri="{FF2B5EF4-FFF2-40B4-BE49-F238E27FC236}">
                    <a16:creationId xmlns:a16="http://schemas.microsoft.com/office/drawing/2014/main" xmlns="" id="{3AD51E25-4F66-4452-96F3-792A49A1EA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040" y="2456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3851" name="Rectangle 59">
            <a:extLst>
              <a:ext uri="{FF2B5EF4-FFF2-40B4-BE49-F238E27FC236}">
                <a16:creationId xmlns:a16="http://schemas.microsoft.com/office/drawing/2014/main" xmlns="" id="{E34E18AE-A616-4350-A346-068356DF7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773238"/>
            <a:ext cx="3962400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3821" name="Object 29">
            <a:extLst>
              <a:ext uri="{FF2B5EF4-FFF2-40B4-BE49-F238E27FC236}">
                <a16:creationId xmlns:a16="http://schemas.microsoft.com/office/drawing/2014/main" xmlns="" id="{C1EAE5F1-CF69-4B27-81A4-F1BD69171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6901" y="981076"/>
          <a:ext cx="13557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1" name="公式" r:id="rId13" imgW="520560" imgH="393480" progId="Equation.3">
                  <p:embed/>
                </p:oleObj>
              </mc:Choice>
              <mc:Fallback>
                <p:oleObj name="公式" r:id="rId13" imgW="520560" imgH="393480" progId="Equation.3">
                  <p:embed/>
                  <p:pic>
                    <p:nvPicPr>
                      <p:cNvPr id="33821" name="Object 29">
                        <a:extLst>
                          <a:ext uri="{FF2B5EF4-FFF2-40B4-BE49-F238E27FC236}">
                            <a16:creationId xmlns:a16="http://schemas.microsoft.com/office/drawing/2014/main" xmlns="" id="{C1EAE5F1-CF69-4B27-81A4-F1BD69171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1" y="981076"/>
                        <a:ext cx="1355725" cy="10699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灯片编号占位符 1">
            <a:extLst>
              <a:ext uri="{FF2B5EF4-FFF2-40B4-BE49-F238E27FC236}">
                <a16:creationId xmlns:a16="http://schemas.microsoft.com/office/drawing/2014/main" xmlns="" id="{99722955-9054-4E59-BA7B-FD91AB7F6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F3ED13-D88A-4FA0-9E27-7B50B149C2B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2" name="Text Box 2">
            <a:extLst>
              <a:ext uri="{FF2B5EF4-FFF2-40B4-BE49-F238E27FC236}">
                <a16:creationId xmlns:a16="http://schemas.microsoft.com/office/drawing/2014/main" xmlns="" id="{37A2897D-37D7-4706-9664-06CF6F840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5363" y="1484314"/>
            <a:ext cx="779145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图所示，有一长为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半径为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载流密绕直螺线管，螺线管的总匝数为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通有电流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设把螺线管放在真空中，求管内轴线上一点处的磁感强度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25679" name="Rectangle 79">
            <a:extLst>
              <a:ext uri="{FF2B5EF4-FFF2-40B4-BE49-F238E27FC236}">
                <a16:creationId xmlns:a16="http://schemas.microsoft.com/office/drawing/2014/main" xmlns="" id="{75B1ABD0-1624-4D27-BAC8-112FCBB7C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1855" y="653259"/>
            <a:ext cx="6599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载流直螺线管内部的磁场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772" name="Rectangle 172">
            <a:extLst>
              <a:ext uri="{FF2B5EF4-FFF2-40B4-BE49-F238E27FC236}">
                <a16:creationId xmlns:a16="http://schemas.microsoft.com/office/drawing/2014/main" xmlns="" id="{6A064652-2DBE-446A-B18A-FAA042A3D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0" y="4038600"/>
            <a:ext cx="6216650" cy="2057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773" name="Line 173">
            <a:extLst>
              <a:ext uri="{FF2B5EF4-FFF2-40B4-BE49-F238E27FC236}">
                <a16:creationId xmlns:a16="http://schemas.microsoft.com/office/drawing/2014/main" xmlns="" id="{94E78994-C3FE-45DC-8476-C3C14D54F6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6913" y="5059363"/>
            <a:ext cx="5459412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774" name="Line 174">
            <a:extLst>
              <a:ext uri="{FF2B5EF4-FFF2-40B4-BE49-F238E27FC236}">
                <a16:creationId xmlns:a16="http://schemas.microsoft.com/office/drawing/2014/main" xmlns="" id="{14DA85C9-D093-4263-B47C-9E51F51105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65501" y="4449763"/>
            <a:ext cx="5111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775" name="Text Box 175">
            <a:extLst>
              <a:ext uri="{FF2B5EF4-FFF2-40B4-BE49-F238E27FC236}">
                <a16:creationId xmlns:a16="http://schemas.microsoft.com/office/drawing/2014/main" xmlns="" id="{3BD8DF41-4717-4AD0-B557-31DD4DFA5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1" y="4572001"/>
            <a:ext cx="925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</a:p>
        </p:txBody>
      </p:sp>
      <p:sp>
        <p:nvSpPr>
          <p:cNvPr id="25776" name="Text Box 176">
            <a:extLst>
              <a:ext uri="{FF2B5EF4-FFF2-40B4-BE49-F238E27FC236}">
                <a16:creationId xmlns:a16="http://schemas.microsoft.com/office/drawing/2014/main" xmlns="" id="{60D949DB-EB27-4AC0-8301-4A61D1BF8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1363" y="4511675"/>
            <a:ext cx="101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</a:p>
        </p:txBody>
      </p:sp>
      <p:sp>
        <p:nvSpPr>
          <p:cNvPr id="25777" name="Line 177">
            <a:extLst>
              <a:ext uri="{FF2B5EF4-FFF2-40B4-BE49-F238E27FC236}">
                <a16:creationId xmlns:a16="http://schemas.microsoft.com/office/drawing/2014/main" xmlns="" id="{C5C7B8E4-79A0-4A00-A8FE-059D5376D5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8700" y="4449763"/>
            <a:ext cx="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778" name="Line 178">
            <a:extLst>
              <a:ext uri="{FF2B5EF4-FFF2-40B4-BE49-F238E27FC236}">
                <a16:creationId xmlns:a16="http://schemas.microsoft.com/office/drawing/2014/main" xmlns="" id="{43D2DEDF-7D9B-422B-B23D-39F79585F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4813300"/>
            <a:ext cx="0" cy="228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877" name="Group 277">
            <a:extLst>
              <a:ext uri="{FF2B5EF4-FFF2-40B4-BE49-F238E27FC236}">
                <a16:creationId xmlns:a16="http://schemas.microsoft.com/office/drawing/2014/main" xmlns="" id="{FB2FD613-8E69-4512-A155-B2C8DDA82A38}"/>
              </a:ext>
            </a:extLst>
          </p:cNvPr>
          <p:cNvGrpSpPr>
            <a:grpSpLocks/>
          </p:cNvGrpSpPr>
          <p:nvPr/>
        </p:nvGrpSpPr>
        <p:grpSpPr bwMode="auto">
          <a:xfrm>
            <a:off x="3886201" y="5524500"/>
            <a:ext cx="4244976" cy="371475"/>
            <a:chOff x="1488" y="3792"/>
            <a:chExt cx="2674" cy="234"/>
          </a:xfrm>
        </p:grpSpPr>
        <p:sp>
          <p:nvSpPr>
            <p:cNvPr id="25810" name="Oval 210">
              <a:extLst>
                <a:ext uri="{FF2B5EF4-FFF2-40B4-BE49-F238E27FC236}">
                  <a16:creationId xmlns:a16="http://schemas.microsoft.com/office/drawing/2014/main" xmlns="" id="{70C8B248-23E5-4F6B-A1E4-CB3C59025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1" y="3834"/>
              <a:ext cx="187" cy="15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11" name="Text Box 211">
              <a:extLst>
                <a:ext uri="{FF2B5EF4-FFF2-40B4-BE49-F238E27FC236}">
                  <a16:creationId xmlns:a16="http://schemas.microsoft.com/office/drawing/2014/main" xmlns="" id="{FDCD80FF-B04F-4194-95EE-AC9CF4796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79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×</a:t>
              </a: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12" name="Oval 212">
              <a:extLst>
                <a:ext uri="{FF2B5EF4-FFF2-40B4-BE49-F238E27FC236}">
                  <a16:creationId xmlns:a16="http://schemas.microsoft.com/office/drawing/2014/main" xmlns="" id="{5D5540D9-DD9A-4C27-9DDD-511915467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7" y="3834"/>
              <a:ext cx="187" cy="15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13" name="Text Box 213">
              <a:extLst>
                <a:ext uri="{FF2B5EF4-FFF2-40B4-BE49-F238E27FC236}">
                  <a16:creationId xmlns:a16="http://schemas.microsoft.com/office/drawing/2014/main" xmlns="" id="{EE7641D0-A6FD-4236-B054-C65F2D6FAD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4" y="379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×</a:t>
              </a: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14" name="Oval 214">
              <a:extLst>
                <a:ext uri="{FF2B5EF4-FFF2-40B4-BE49-F238E27FC236}">
                  <a16:creationId xmlns:a16="http://schemas.microsoft.com/office/drawing/2014/main" xmlns="" id="{97F25C1F-3C3C-4FAF-9B23-3D253D757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2" y="3834"/>
              <a:ext cx="187" cy="15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15" name="Text Box 215">
              <a:extLst>
                <a:ext uri="{FF2B5EF4-FFF2-40B4-BE49-F238E27FC236}">
                  <a16:creationId xmlns:a16="http://schemas.microsoft.com/office/drawing/2014/main" xmlns="" id="{C8CA00FC-C506-4CD7-AF57-3F66BB0C0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0" y="379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×</a:t>
              </a: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16" name="Oval 216">
              <a:extLst>
                <a:ext uri="{FF2B5EF4-FFF2-40B4-BE49-F238E27FC236}">
                  <a16:creationId xmlns:a16="http://schemas.microsoft.com/office/drawing/2014/main" xmlns="" id="{E06B4A3C-B21E-4762-826D-F04ACF75E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9" y="3834"/>
              <a:ext cx="187" cy="15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17" name="Text Box 217">
              <a:extLst>
                <a:ext uri="{FF2B5EF4-FFF2-40B4-BE49-F238E27FC236}">
                  <a16:creationId xmlns:a16="http://schemas.microsoft.com/office/drawing/2014/main" xmlns="" id="{37587AAC-5C1C-4F8A-BDB2-2F60340B0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5" y="379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×</a:t>
              </a: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18" name="Oval 218">
              <a:extLst>
                <a:ext uri="{FF2B5EF4-FFF2-40B4-BE49-F238E27FC236}">
                  <a16:creationId xmlns:a16="http://schemas.microsoft.com/office/drawing/2014/main" xmlns="" id="{DF7CF6BF-E600-47E1-93F8-BF710D79D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4" y="3834"/>
              <a:ext cx="187" cy="15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19" name="Text Box 219">
              <a:extLst>
                <a:ext uri="{FF2B5EF4-FFF2-40B4-BE49-F238E27FC236}">
                  <a16:creationId xmlns:a16="http://schemas.microsoft.com/office/drawing/2014/main" xmlns="" id="{4C52E27D-C4BF-4CC4-B137-D7EEAD5460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1" y="3792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×</a:t>
              </a: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20" name="Oval 220">
              <a:extLst>
                <a:ext uri="{FF2B5EF4-FFF2-40B4-BE49-F238E27FC236}">
                  <a16:creationId xmlns:a16="http://schemas.microsoft.com/office/drawing/2014/main" xmlns="" id="{5B3851C0-74C8-4F78-ABDF-BFCE451DB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9" y="3834"/>
              <a:ext cx="187" cy="15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21" name="Text Box 221">
              <a:extLst>
                <a:ext uri="{FF2B5EF4-FFF2-40B4-BE49-F238E27FC236}">
                  <a16:creationId xmlns:a16="http://schemas.microsoft.com/office/drawing/2014/main" xmlns="" id="{C7116A78-6F57-434F-9A71-16EA1A5836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5" y="379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×</a:t>
              </a: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22" name="Oval 222">
              <a:extLst>
                <a:ext uri="{FF2B5EF4-FFF2-40B4-BE49-F238E27FC236}">
                  <a16:creationId xmlns:a16="http://schemas.microsoft.com/office/drawing/2014/main" xmlns="" id="{B5E77C24-8BB0-4D18-89A3-BCE6DCBF6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6" y="3834"/>
              <a:ext cx="187" cy="15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23" name="Text Box 223">
              <a:extLst>
                <a:ext uri="{FF2B5EF4-FFF2-40B4-BE49-F238E27FC236}">
                  <a16:creationId xmlns:a16="http://schemas.microsoft.com/office/drawing/2014/main" xmlns="" id="{036344BC-B6C9-486D-8A59-8BB9AB9960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2" y="379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×</a:t>
              </a: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24" name="Oval 224">
              <a:extLst>
                <a:ext uri="{FF2B5EF4-FFF2-40B4-BE49-F238E27FC236}">
                  <a16:creationId xmlns:a16="http://schemas.microsoft.com/office/drawing/2014/main" xmlns="" id="{4E10ADED-EC6B-4E75-9FFA-BF7EBB301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1" y="3834"/>
              <a:ext cx="187" cy="15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25" name="Text Box 225">
              <a:extLst>
                <a:ext uri="{FF2B5EF4-FFF2-40B4-BE49-F238E27FC236}">
                  <a16:creationId xmlns:a16="http://schemas.microsoft.com/office/drawing/2014/main" xmlns="" id="{9A8A28B1-9869-432F-B205-1426D3460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8" y="379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×</a:t>
              </a: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26" name="Oval 226">
              <a:extLst>
                <a:ext uri="{FF2B5EF4-FFF2-40B4-BE49-F238E27FC236}">
                  <a16:creationId xmlns:a16="http://schemas.microsoft.com/office/drawing/2014/main" xmlns="" id="{74F03215-F380-4201-81B1-E5C573E6E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8" y="3834"/>
              <a:ext cx="185" cy="15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27" name="Text Box 227">
              <a:extLst>
                <a:ext uri="{FF2B5EF4-FFF2-40B4-BE49-F238E27FC236}">
                  <a16:creationId xmlns:a16="http://schemas.microsoft.com/office/drawing/2014/main" xmlns="" id="{AA376A50-26C1-4406-A0C7-88098EB5A9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4" y="379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×</a:t>
              </a: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28" name="Oval 228">
              <a:extLst>
                <a:ext uri="{FF2B5EF4-FFF2-40B4-BE49-F238E27FC236}">
                  <a16:creationId xmlns:a16="http://schemas.microsoft.com/office/drawing/2014/main" xmlns="" id="{FC188234-4671-4D4E-A523-1A0A15B4C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3" y="3834"/>
              <a:ext cx="187" cy="15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29" name="Text Box 229">
              <a:extLst>
                <a:ext uri="{FF2B5EF4-FFF2-40B4-BE49-F238E27FC236}">
                  <a16:creationId xmlns:a16="http://schemas.microsoft.com/office/drawing/2014/main" xmlns="" id="{F554657C-330F-4412-B11A-F1901BA11E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9" y="379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×</a:t>
              </a: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30" name="Oval 230">
              <a:extLst>
                <a:ext uri="{FF2B5EF4-FFF2-40B4-BE49-F238E27FC236}">
                  <a16:creationId xmlns:a16="http://schemas.microsoft.com/office/drawing/2014/main" xmlns="" id="{7A40D69A-5D02-4F80-B16C-79E96137A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8" y="3834"/>
              <a:ext cx="187" cy="15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31" name="Text Box 231">
              <a:extLst>
                <a:ext uri="{FF2B5EF4-FFF2-40B4-BE49-F238E27FC236}">
                  <a16:creationId xmlns:a16="http://schemas.microsoft.com/office/drawing/2014/main" xmlns="" id="{6C2A522E-D28D-486A-A59D-DDAB4EFD81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5" y="379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×</a:t>
              </a: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32" name="Oval 232">
              <a:extLst>
                <a:ext uri="{FF2B5EF4-FFF2-40B4-BE49-F238E27FC236}">
                  <a16:creationId xmlns:a16="http://schemas.microsoft.com/office/drawing/2014/main" xmlns="" id="{6CB8B1C1-2570-415D-AB10-A2CC1E0D8B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5" y="3834"/>
              <a:ext cx="185" cy="15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33" name="Text Box 233">
              <a:extLst>
                <a:ext uri="{FF2B5EF4-FFF2-40B4-BE49-F238E27FC236}">
                  <a16:creationId xmlns:a16="http://schemas.microsoft.com/office/drawing/2014/main" xmlns="" id="{769DCED1-A307-4507-B493-42951B36A0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2" y="379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×</a:t>
              </a: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34" name="Oval 234">
              <a:extLst>
                <a:ext uri="{FF2B5EF4-FFF2-40B4-BE49-F238E27FC236}">
                  <a16:creationId xmlns:a16="http://schemas.microsoft.com/office/drawing/2014/main" xmlns="" id="{ACBE176D-8F92-40A9-9285-6B5E8693ED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7" y="3834"/>
              <a:ext cx="187" cy="15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35" name="Text Box 235">
              <a:extLst>
                <a:ext uri="{FF2B5EF4-FFF2-40B4-BE49-F238E27FC236}">
                  <a16:creationId xmlns:a16="http://schemas.microsoft.com/office/drawing/2014/main" xmlns="" id="{55BC4E1A-3BB1-4C7B-9B0A-CBE1F4AF94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4" y="379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×</a:t>
              </a: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36" name="Oval 236">
              <a:extLst>
                <a:ext uri="{FF2B5EF4-FFF2-40B4-BE49-F238E27FC236}">
                  <a16:creationId xmlns:a16="http://schemas.microsoft.com/office/drawing/2014/main" xmlns="" id="{9E573338-D2BE-418D-818E-BA51FF766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3" y="3834"/>
              <a:ext cx="187" cy="15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37" name="Text Box 237">
              <a:extLst>
                <a:ext uri="{FF2B5EF4-FFF2-40B4-BE49-F238E27FC236}">
                  <a16:creationId xmlns:a16="http://schemas.microsoft.com/office/drawing/2014/main" xmlns="" id="{E3971C00-88DA-486D-9F77-8DAC16663C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9" y="379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×</a:t>
              </a: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838" name="Text Box 238">
            <a:extLst>
              <a:ext uri="{FF2B5EF4-FFF2-40B4-BE49-F238E27FC236}">
                <a16:creationId xmlns:a16="http://schemas.microsoft.com/office/drawing/2014/main" xmlns="" id="{F0E94E13-6F90-4D2D-B313-D8BC0DEF6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113" y="48593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*</a:t>
            </a:r>
          </a:p>
        </p:txBody>
      </p:sp>
      <p:sp>
        <p:nvSpPr>
          <p:cNvPr id="25841" name="Rectangle 241">
            <a:extLst>
              <a:ext uri="{FF2B5EF4-FFF2-40B4-BE49-F238E27FC236}">
                <a16:creationId xmlns:a16="http://schemas.microsoft.com/office/drawing/2014/main" xmlns="" id="{5261E4EE-2446-4F84-9254-5D6A0D479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8900" y="4267200"/>
            <a:ext cx="4191000" cy="304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843" name="Rectangle 243">
            <a:extLst>
              <a:ext uri="{FF2B5EF4-FFF2-40B4-BE49-F238E27FC236}">
                <a16:creationId xmlns:a16="http://schemas.microsoft.com/office/drawing/2014/main" xmlns="" id="{300E8B43-A086-4B4F-9D25-865140D1A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562600"/>
            <a:ext cx="4191000" cy="304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844" name="Line 244">
            <a:extLst>
              <a:ext uri="{FF2B5EF4-FFF2-40B4-BE49-F238E27FC236}">
                <a16:creationId xmlns:a16="http://schemas.microsoft.com/office/drawing/2014/main" xmlns="" id="{4BA7CC44-2B38-4204-9EA7-17AB7C1D3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44958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845" name="Line 245">
            <a:extLst>
              <a:ext uri="{FF2B5EF4-FFF2-40B4-BE49-F238E27FC236}">
                <a16:creationId xmlns:a16="http://schemas.microsoft.com/office/drawing/2014/main" xmlns="" id="{880FFCE9-6C8C-4A2B-8096-7805ECC1F51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45720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876" name="Group 276">
            <a:extLst>
              <a:ext uri="{FF2B5EF4-FFF2-40B4-BE49-F238E27FC236}">
                <a16:creationId xmlns:a16="http://schemas.microsoft.com/office/drawing/2014/main" xmlns="" id="{5CCE7E9F-21D2-4989-B23F-BCF269C85359}"/>
              </a:ext>
            </a:extLst>
          </p:cNvPr>
          <p:cNvGrpSpPr>
            <a:grpSpLocks/>
          </p:cNvGrpSpPr>
          <p:nvPr/>
        </p:nvGrpSpPr>
        <p:grpSpPr bwMode="auto">
          <a:xfrm>
            <a:off x="3911601" y="4306888"/>
            <a:ext cx="4162425" cy="239712"/>
            <a:chOff x="1152" y="288"/>
            <a:chExt cx="2622" cy="151"/>
          </a:xfrm>
        </p:grpSpPr>
        <p:sp>
          <p:nvSpPr>
            <p:cNvPr id="25847" name="Oval 247">
              <a:extLst>
                <a:ext uri="{FF2B5EF4-FFF2-40B4-BE49-F238E27FC236}">
                  <a16:creationId xmlns:a16="http://schemas.microsoft.com/office/drawing/2014/main" xmlns="" id="{18E1329B-B393-4A14-8FB0-4A438C6E9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88"/>
              <a:ext cx="185" cy="15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48" name="Oval 248">
              <a:extLst>
                <a:ext uri="{FF2B5EF4-FFF2-40B4-BE49-F238E27FC236}">
                  <a16:creationId xmlns:a16="http://schemas.microsoft.com/office/drawing/2014/main" xmlns="" id="{AA1F21D5-5DA4-4515-9075-46D4C06C3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4" y="338"/>
              <a:ext cx="62" cy="5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49" name="Oval 249">
              <a:extLst>
                <a:ext uri="{FF2B5EF4-FFF2-40B4-BE49-F238E27FC236}">
                  <a16:creationId xmlns:a16="http://schemas.microsoft.com/office/drawing/2014/main" xmlns="" id="{6E9DBE32-9BBA-40EF-B74B-12EB8B63A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7" y="288"/>
              <a:ext cx="187" cy="15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50" name="Oval 250">
              <a:extLst>
                <a:ext uri="{FF2B5EF4-FFF2-40B4-BE49-F238E27FC236}">
                  <a16:creationId xmlns:a16="http://schemas.microsoft.com/office/drawing/2014/main" xmlns="" id="{5C0A6409-7919-46D5-A6DA-5795003AC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" y="338"/>
              <a:ext cx="64" cy="5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51" name="Oval 251">
              <a:extLst>
                <a:ext uri="{FF2B5EF4-FFF2-40B4-BE49-F238E27FC236}">
                  <a16:creationId xmlns:a16="http://schemas.microsoft.com/office/drawing/2014/main" xmlns="" id="{3BFFADCA-1A69-48EE-853F-AC6C60D45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9" y="288"/>
              <a:ext cx="185" cy="15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52" name="Oval 252">
              <a:extLst>
                <a:ext uri="{FF2B5EF4-FFF2-40B4-BE49-F238E27FC236}">
                  <a16:creationId xmlns:a16="http://schemas.microsoft.com/office/drawing/2014/main" xmlns="" id="{D459FB14-C9DE-4402-9A55-FCF9F5317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1" y="338"/>
              <a:ext cx="62" cy="5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53" name="Oval 253">
              <a:extLst>
                <a:ext uri="{FF2B5EF4-FFF2-40B4-BE49-F238E27FC236}">
                  <a16:creationId xmlns:a16="http://schemas.microsoft.com/office/drawing/2014/main" xmlns="" id="{532B6860-A635-43D5-B525-DB729D5E6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" y="288"/>
              <a:ext cx="185" cy="15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54" name="Oval 254">
              <a:extLst>
                <a:ext uri="{FF2B5EF4-FFF2-40B4-BE49-F238E27FC236}">
                  <a16:creationId xmlns:a16="http://schemas.microsoft.com/office/drawing/2014/main" xmlns="" id="{9286FD41-4833-48C2-ADBB-129A77E1F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6" y="338"/>
              <a:ext cx="62" cy="5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55" name="Oval 255">
              <a:extLst>
                <a:ext uri="{FF2B5EF4-FFF2-40B4-BE49-F238E27FC236}">
                  <a16:creationId xmlns:a16="http://schemas.microsoft.com/office/drawing/2014/main" xmlns="" id="{686CACE4-70FE-41F5-A6E5-C236971CA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4" y="288"/>
              <a:ext cx="187" cy="15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56" name="Oval 256">
              <a:extLst>
                <a:ext uri="{FF2B5EF4-FFF2-40B4-BE49-F238E27FC236}">
                  <a16:creationId xmlns:a16="http://schemas.microsoft.com/office/drawing/2014/main" xmlns="" id="{597EE37C-2450-40AC-9387-9F374C81D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" y="338"/>
              <a:ext cx="64" cy="5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57" name="Oval 257">
              <a:extLst>
                <a:ext uri="{FF2B5EF4-FFF2-40B4-BE49-F238E27FC236}">
                  <a16:creationId xmlns:a16="http://schemas.microsoft.com/office/drawing/2014/main" xmlns="" id="{D3EC5105-EBFB-4744-8912-8339AC476C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288"/>
              <a:ext cx="186" cy="15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58" name="Oval 258">
              <a:extLst>
                <a:ext uri="{FF2B5EF4-FFF2-40B4-BE49-F238E27FC236}">
                  <a16:creationId xmlns:a16="http://schemas.microsoft.com/office/drawing/2014/main" xmlns="" id="{C20BFB1D-002D-4051-B690-7414C3CB6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3" y="338"/>
              <a:ext cx="62" cy="5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59" name="Oval 259">
              <a:extLst>
                <a:ext uri="{FF2B5EF4-FFF2-40B4-BE49-F238E27FC236}">
                  <a16:creationId xmlns:a16="http://schemas.microsoft.com/office/drawing/2014/main" xmlns="" id="{F5F2D1AC-9AC8-4FF1-A049-95DA5FE2D6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7" y="288"/>
              <a:ext cx="185" cy="15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60" name="Oval 260">
              <a:extLst>
                <a:ext uri="{FF2B5EF4-FFF2-40B4-BE49-F238E27FC236}">
                  <a16:creationId xmlns:a16="http://schemas.microsoft.com/office/drawing/2014/main" xmlns="" id="{0A25FA8C-9AF3-4ADD-8278-08A4B95DC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8" y="338"/>
              <a:ext cx="62" cy="5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61" name="Oval 261">
              <a:extLst>
                <a:ext uri="{FF2B5EF4-FFF2-40B4-BE49-F238E27FC236}">
                  <a16:creationId xmlns:a16="http://schemas.microsoft.com/office/drawing/2014/main" xmlns="" id="{03FAC990-B0F5-46FC-8A74-9271D08ED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2" y="288"/>
              <a:ext cx="187" cy="15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62" name="Oval 262">
              <a:extLst>
                <a:ext uri="{FF2B5EF4-FFF2-40B4-BE49-F238E27FC236}">
                  <a16:creationId xmlns:a16="http://schemas.microsoft.com/office/drawing/2014/main" xmlns="" id="{606B1F49-EC75-4A81-9BEB-C7C53976D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3" y="338"/>
              <a:ext cx="64" cy="5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63" name="Oval 263">
              <a:extLst>
                <a:ext uri="{FF2B5EF4-FFF2-40B4-BE49-F238E27FC236}">
                  <a16:creationId xmlns:a16="http://schemas.microsoft.com/office/drawing/2014/main" xmlns="" id="{CF67AA14-5EFF-47A3-A7B5-A32918863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9" y="288"/>
              <a:ext cx="185" cy="15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64" name="Oval 264">
              <a:extLst>
                <a:ext uri="{FF2B5EF4-FFF2-40B4-BE49-F238E27FC236}">
                  <a16:creationId xmlns:a16="http://schemas.microsoft.com/office/drawing/2014/main" xmlns="" id="{5878DDC8-69F2-4B36-A5C1-265184BFE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0" y="338"/>
              <a:ext cx="62" cy="5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65" name="Oval 265">
              <a:extLst>
                <a:ext uri="{FF2B5EF4-FFF2-40B4-BE49-F238E27FC236}">
                  <a16:creationId xmlns:a16="http://schemas.microsoft.com/office/drawing/2014/main" xmlns="" id="{33E0664F-A805-4E84-A0E7-ACD458BEA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88"/>
              <a:ext cx="185" cy="15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66" name="Oval 266">
              <a:extLst>
                <a:ext uri="{FF2B5EF4-FFF2-40B4-BE49-F238E27FC236}">
                  <a16:creationId xmlns:a16="http://schemas.microsoft.com/office/drawing/2014/main" xmlns="" id="{262C4956-EDD3-426A-AC5C-3D7C64AFA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5" y="338"/>
              <a:ext cx="62" cy="5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67" name="Oval 267">
              <a:extLst>
                <a:ext uri="{FF2B5EF4-FFF2-40B4-BE49-F238E27FC236}">
                  <a16:creationId xmlns:a16="http://schemas.microsoft.com/office/drawing/2014/main" xmlns="" id="{200D8E22-AF38-420D-88FE-232A48268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9" y="288"/>
              <a:ext cx="187" cy="15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68" name="Oval 268">
              <a:extLst>
                <a:ext uri="{FF2B5EF4-FFF2-40B4-BE49-F238E27FC236}">
                  <a16:creationId xmlns:a16="http://schemas.microsoft.com/office/drawing/2014/main" xmlns="" id="{5B74FC92-A2DC-477A-A974-DC64A83C0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0" y="338"/>
              <a:ext cx="64" cy="5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69" name="Oval 269">
              <a:extLst>
                <a:ext uri="{FF2B5EF4-FFF2-40B4-BE49-F238E27FC236}">
                  <a16:creationId xmlns:a16="http://schemas.microsoft.com/office/drawing/2014/main" xmlns="" id="{3C9DEBC5-B199-4BD4-8A1F-12D13A18E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6" y="288"/>
              <a:ext cx="185" cy="15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70" name="Oval 270">
              <a:extLst>
                <a:ext uri="{FF2B5EF4-FFF2-40B4-BE49-F238E27FC236}">
                  <a16:creationId xmlns:a16="http://schemas.microsoft.com/office/drawing/2014/main" xmlns="" id="{B608437D-38A5-464B-BD53-63EEDCF05D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7" y="338"/>
              <a:ext cx="62" cy="5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71" name="Oval 271">
              <a:extLst>
                <a:ext uri="{FF2B5EF4-FFF2-40B4-BE49-F238E27FC236}">
                  <a16:creationId xmlns:a16="http://schemas.microsoft.com/office/drawing/2014/main" xmlns="" id="{520E3FC8-7F57-4C70-A2D5-00C279FD41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5" y="288"/>
              <a:ext cx="187" cy="15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72" name="Oval 272">
              <a:extLst>
                <a:ext uri="{FF2B5EF4-FFF2-40B4-BE49-F238E27FC236}">
                  <a16:creationId xmlns:a16="http://schemas.microsoft.com/office/drawing/2014/main" xmlns="" id="{A3D0AE06-1296-4F99-B6C3-C058A988B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1" y="338"/>
              <a:ext cx="64" cy="5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73" name="Oval 273">
              <a:extLst>
                <a:ext uri="{FF2B5EF4-FFF2-40B4-BE49-F238E27FC236}">
                  <a16:creationId xmlns:a16="http://schemas.microsoft.com/office/drawing/2014/main" xmlns="" id="{926877F8-D849-4E3E-AFD3-27639AC84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6" y="338"/>
              <a:ext cx="62" cy="5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74" name="Oval 274">
              <a:extLst>
                <a:ext uri="{FF2B5EF4-FFF2-40B4-BE49-F238E27FC236}">
                  <a16:creationId xmlns:a16="http://schemas.microsoft.com/office/drawing/2014/main" xmlns="" id="{46DCADA9-416F-4CD6-BE47-328247EA2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7" y="288"/>
              <a:ext cx="187" cy="15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75" name="Oval 275">
              <a:extLst>
                <a:ext uri="{FF2B5EF4-FFF2-40B4-BE49-F238E27FC236}">
                  <a16:creationId xmlns:a16="http://schemas.microsoft.com/office/drawing/2014/main" xmlns="" id="{84F653AB-9A8F-4E5F-A37A-D29BB1F4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3" y="338"/>
              <a:ext cx="64" cy="5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B7F5E70E-86D5-4572-A9D5-908250AB8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4E1923-C20E-4B02-8108-87BD2ED0A1B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02086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3633A745-F199-43FF-90E7-9D719362B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4E1923-C20E-4B02-8108-87BD2ED0A1B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9872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4E400573-ECB7-433C-B096-AA2390086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4E1923-C20E-4B02-8108-87BD2ED0A1B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EDE39A32-FD4D-4467-B133-6020247B6C6B}"/>
              </a:ext>
            </a:extLst>
          </p:cNvPr>
          <p:cNvSpPr txBox="1"/>
          <p:nvPr/>
        </p:nvSpPr>
        <p:spPr>
          <a:xfrm>
            <a:off x="1415480" y="476672"/>
            <a:ext cx="51125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无限长的管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半无限长的管</a:t>
            </a:r>
          </a:p>
        </p:txBody>
      </p:sp>
    </p:spTree>
    <p:extLst>
      <p:ext uri="{BB962C8B-B14F-4D97-AF65-F5344CB8AC3E}">
        <p14:creationId xmlns:p14="http://schemas.microsoft.com/office/powerpoint/2010/main" val="130911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1">
            <a:extLst>
              <a:ext uri="{FF2B5EF4-FFF2-40B4-BE49-F238E27FC236}">
                <a16:creationId xmlns:a16="http://schemas.microsoft.com/office/drawing/2014/main" xmlns="" id="{65653A16-5321-4CBE-82D0-E9F3343D5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8548C9-9D90-4164-BAD8-20B61685277E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4276" name="Group 4">
            <a:extLst>
              <a:ext uri="{FF2B5EF4-FFF2-40B4-BE49-F238E27FC236}">
                <a16:creationId xmlns:a16="http://schemas.microsoft.com/office/drawing/2014/main" xmlns="" id="{768D6425-FB59-4216-9571-1EEE91F894B1}"/>
              </a:ext>
            </a:extLst>
          </p:cNvPr>
          <p:cNvGrpSpPr>
            <a:grpSpLocks/>
          </p:cNvGrpSpPr>
          <p:nvPr/>
        </p:nvGrpSpPr>
        <p:grpSpPr bwMode="auto">
          <a:xfrm>
            <a:off x="3151188" y="3581400"/>
            <a:ext cx="6400800" cy="2209800"/>
            <a:chOff x="768" y="2640"/>
            <a:chExt cx="4032" cy="1392"/>
          </a:xfrm>
        </p:grpSpPr>
        <p:sp>
          <p:nvSpPr>
            <p:cNvPr id="54277" name="Rectangle 5">
              <a:extLst>
                <a:ext uri="{FF2B5EF4-FFF2-40B4-BE49-F238E27FC236}">
                  <a16:creationId xmlns:a16="http://schemas.microsoft.com/office/drawing/2014/main" xmlns="" id="{598EA0D0-E06F-4A70-9F9B-C9A6D96BD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640"/>
              <a:ext cx="4032" cy="13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278" name="AutoShape 6">
              <a:extLst>
                <a:ext uri="{FF2B5EF4-FFF2-40B4-BE49-F238E27FC236}">
                  <a16:creationId xmlns:a16="http://schemas.microsoft.com/office/drawing/2014/main" xmlns="" id="{9628A77E-1453-4272-AAA0-3DC808BFBD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976"/>
              <a:ext cx="672" cy="576"/>
            </a:xfrm>
            <a:prstGeom prst="wedgeRoundRectCallout">
              <a:avLst>
                <a:gd name="adj1" fmla="val 98810"/>
                <a:gd name="adj2" fmla="val 47745"/>
                <a:gd name="adj3" fmla="val 16667"/>
              </a:avLst>
            </a:prstGeom>
            <a:noFill/>
            <a:ln w="28575">
              <a:solidFill>
                <a:srgbClr val="D6009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4279" name="Object 7">
              <a:extLst>
                <a:ext uri="{FF2B5EF4-FFF2-40B4-BE49-F238E27FC236}">
                  <a16:creationId xmlns:a16="http://schemas.microsoft.com/office/drawing/2014/main" xmlns="" id="{29B0ABB4-476D-44EA-879F-85A341CFCE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976"/>
            <a:ext cx="72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2" name="Equation" r:id="rId3" imgW="457200" imgH="393480" progId="Equation.3">
                    <p:embed/>
                  </p:oleObj>
                </mc:Choice>
                <mc:Fallback>
                  <p:oleObj name="Equation" r:id="rId3" imgW="457200" imgH="393480" progId="Equation.3">
                    <p:embed/>
                    <p:pic>
                      <p:nvPicPr>
                        <p:cNvPr id="54279" name="Object 7">
                          <a:extLst>
                            <a:ext uri="{FF2B5EF4-FFF2-40B4-BE49-F238E27FC236}">
                              <a16:creationId xmlns:a16="http://schemas.microsoft.com/office/drawing/2014/main" xmlns="" id="{29B0ABB4-476D-44EA-879F-85A341CFCE0E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976"/>
                          <a:ext cx="72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0" name="Line 8">
              <a:extLst>
                <a:ext uri="{FF2B5EF4-FFF2-40B4-BE49-F238E27FC236}">
                  <a16:creationId xmlns:a16="http://schemas.microsoft.com/office/drawing/2014/main" xmlns="" id="{39ABA467-EB91-4F83-A24C-60968C3848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3888"/>
              <a:ext cx="307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281" name="Line 9">
              <a:extLst>
                <a:ext uri="{FF2B5EF4-FFF2-40B4-BE49-F238E27FC236}">
                  <a16:creationId xmlns:a16="http://schemas.microsoft.com/office/drawing/2014/main" xmlns="" id="{8EC28D61-DB9A-45D5-94F6-5566C21D39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8" y="2688"/>
              <a:ext cx="0" cy="1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282" name="Text Box 10">
              <a:extLst>
                <a:ext uri="{FF2B5EF4-FFF2-40B4-BE49-F238E27FC236}">
                  <a16:creationId xmlns:a16="http://schemas.microsoft.com/office/drawing/2014/main" xmlns="" id="{22C054F6-AE3C-4B15-939E-0F5AE97A5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552"/>
              <a:ext cx="311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</a:p>
          </p:txBody>
        </p:sp>
        <p:sp>
          <p:nvSpPr>
            <p:cNvPr id="54283" name="Text Box 11">
              <a:extLst>
                <a:ext uri="{FF2B5EF4-FFF2-40B4-BE49-F238E27FC236}">
                  <a16:creationId xmlns:a16="http://schemas.microsoft.com/office/drawing/2014/main" xmlns="" id="{0731B739-7523-4148-8DBF-61C72EC507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808"/>
              <a:ext cx="33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54284" name="Line 12">
              <a:extLst>
                <a:ext uri="{FF2B5EF4-FFF2-40B4-BE49-F238E27FC236}">
                  <a16:creationId xmlns:a16="http://schemas.microsoft.com/office/drawing/2014/main" xmlns="" id="{F023C783-0E10-4421-8722-BA4CE871DA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3552"/>
              <a:ext cx="1680" cy="0"/>
            </a:xfrm>
            <a:prstGeom prst="line">
              <a:avLst/>
            </a:prstGeom>
            <a:noFill/>
            <a:ln w="28575">
              <a:solidFill>
                <a:srgbClr val="0099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4285" name="Object 13">
              <a:extLst>
                <a:ext uri="{FF2B5EF4-FFF2-40B4-BE49-F238E27FC236}">
                  <a16:creationId xmlns:a16="http://schemas.microsoft.com/office/drawing/2014/main" xmlns="" id="{8083955F-0EEB-4611-9F9A-7324E47186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773"/>
            <a:ext cx="48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3" name="Equation" r:id="rId5" imgW="342720" imgH="228600" progId="Equation.3">
                    <p:embed/>
                  </p:oleObj>
                </mc:Choice>
                <mc:Fallback>
                  <p:oleObj name="Equation" r:id="rId5" imgW="342720" imgH="228600" progId="Equation.3">
                    <p:embed/>
                    <p:pic>
                      <p:nvPicPr>
                        <p:cNvPr id="54285" name="Object 13">
                          <a:extLst>
                            <a:ext uri="{FF2B5EF4-FFF2-40B4-BE49-F238E27FC236}">
                              <a16:creationId xmlns:a16="http://schemas.microsoft.com/office/drawing/2014/main" xmlns="" id="{8083955F-0EEB-4611-9F9A-7324E47186EE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773"/>
                          <a:ext cx="48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6" name="Rectangle 14">
              <a:extLst>
                <a:ext uri="{FF2B5EF4-FFF2-40B4-BE49-F238E27FC236}">
                  <a16:creationId xmlns:a16="http://schemas.microsoft.com/office/drawing/2014/main" xmlns="" id="{F53351FD-8A78-406A-BA0C-E5C6B1008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864"/>
              <a:ext cx="1584" cy="7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287" name="AutoShape 15">
              <a:extLst>
                <a:ext uri="{FF2B5EF4-FFF2-40B4-BE49-F238E27FC236}">
                  <a16:creationId xmlns:a16="http://schemas.microsoft.com/office/drawing/2014/main" xmlns="" id="{2DC01FDA-DEB8-4521-8430-B9E5521EC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760"/>
              <a:ext cx="528" cy="360"/>
            </a:xfrm>
            <a:prstGeom prst="wedgeRoundRectCallout">
              <a:avLst>
                <a:gd name="adj1" fmla="val -78787"/>
                <a:gd name="adj2" fmla="val 67222"/>
                <a:gd name="adj3" fmla="val 16667"/>
              </a:avLst>
            </a:prstGeom>
            <a:noFill/>
            <a:ln w="28575">
              <a:solidFill>
                <a:srgbClr val="D6009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4288" name="Group 16">
              <a:extLst>
                <a:ext uri="{FF2B5EF4-FFF2-40B4-BE49-F238E27FC236}">
                  <a16:creationId xmlns:a16="http://schemas.microsoft.com/office/drawing/2014/main" xmlns="" id="{FBB00E64-2FAA-4DA0-9285-E4F1D67947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3216"/>
              <a:ext cx="1152" cy="624"/>
              <a:chOff x="2112" y="3168"/>
              <a:chExt cx="1152" cy="624"/>
            </a:xfrm>
          </p:grpSpPr>
          <p:sp>
            <p:nvSpPr>
              <p:cNvPr id="54289" name="Line 17">
                <a:extLst>
                  <a:ext uri="{FF2B5EF4-FFF2-40B4-BE49-F238E27FC236}">
                    <a16:creationId xmlns:a16="http://schemas.microsoft.com/office/drawing/2014/main" xmlns="" id="{8F255677-267C-48E0-B053-36C1C0FB0A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3168"/>
                <a:ext cx="480" cy="0"/>
              </a:xfrm>
              <a:prstGeom prst="line">
                <a:avLst/>
              </a:prstGeom>
              <a:noFill/>
              <a:ln w="349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290" name="Freeform 18">
                <a:extLst>
                  <a:ext uri="{FF2B5EF4-FFF2-40B4-BE49-F238E27FC236}">
                    <a16:creationId xmlns:a16="http://schemas.microsoft.com/office/drawing/2014/main" xmlns="" id="{41F43025-8C42-4A92-A1AE-EE2216B8FB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2" y="3168"/>
                <a:ext cx="672" cy="624"/>
              </a:xfrm>
              <a:custGeom>
                <a:avLst/>
                <a:gdLst>
                  <a:gd name="T0" fmla="*/ 672 w 672"/>
                  <a:gd name="T1" fmla="*/ 0 h 624"/>
                  <a:gd name="T2" fmla="*/ 432 w 672"/>
                  <a:gd name="T3" fmla="*/ 96 h 624"/>
                  <a:gd name="T4" fmla="*/ 240 w 672"/>
                  <a:gd name="T5" fmla="*/ 528 h 624"/>
                  <a:gd name="T6" fmla="*/ 0 w 672"/>
                  <a:gd name="T7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624">
                    <a:moveTo>
                      <a:pt x="672" y="0"/>
                    </a:moveTo>
                    <a:cubicBezTo>
                      <a:pt x="588" y="4"/>
                      <a:pt x="504" y="8"/>
                      <a:pt x="432" y="96"/>
                    </a:cubicBezTo>
                    <a:cubicBezTo>
                      <a:pt x="360" y="184"/>
                      <a:pt x="312" y="440"/>
                      <a:pt x="240" y="528"/>
                    </a:cubicBezTo>
                    <a:cubicBezTo>
                      <a:pt x="168" y="616"/>
                      <a:pt x="84" y="620"/>
                      <a:pt x="0" y="624"/>
                    </a:cubicBezTo>
                  </a:path>
                </a:pathLst>
              </a:custGeom>
              <a:noFill/>
              <a:ln w="3492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4291" name="Group 19">
              <a:extLst>
                <a:ext uri="{FF2B5EF4-FFF2-40B4-BE49-F238E27FC236}">
                  <a16:creationId xmlns:a16="http://schemas.microsoft.com/office/drawing/2014/main" xmlns="" id="{7D60871F-B4B8-404B-852C-CFBA80F7AA4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2928" y="3216"/>
              <a:ext cx="1200" cy="624"/>
              <a:chOff x="2112" y="3168"/>
              <a:chExt cx="1152" cy="624"/>
            </a:xfrm>
          </p:grpSpPr>
          <p:sp>
            <p:nvSpPr>
              <p:cNvPr id="54292" name="Line 20">
                <a:extLst>
                  <a:ext uri="{FF2B5EF4-FFF2-40B4-BE49-F238E27FC236}">
                    <a16:creationId xmlns:a16="http://schemas.microsoft.com/office/drawing/2014/main" xmlns="" id="{328E5CE4-2239-41C3-8659-4F593B90C5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3168"/>
                <a:ext cx="480" cy="0"/>
              </a:xfrm>
              <a:prstGeom prst="line">
                <a:avLst/>
              </a:prstGeom>
              <a:noFill/>
              <a:ln w="349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293" name="Freeform 21">
                <a:extLst>
                  <a:ext uri="{FF2B5EF4-FFF2-40B4-BE49-F238E27FC236}">
                    <a16:creationId xmlns:a16="http://schemas.microsoft.com/office/drawing/2014/main" xmlns="" id="{F8CE382E-B346-4063-A300-ADB8D98CE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2" y="3168"/>
                <a:ext cx="672" cy="624"/>
              </a:xfrm>
              <a:custGeom>
                <a:avLst/>
                <a:gdLst>
                  <a:gd name="T0" fmla="*/ 672 w 672"/>
                  <a:gd name="T1" fmla="*/ 0 h 624"/>
                  <a:gd name="T2" fmla="*/ 432 w 672"/>
                  <a:gd name="T3" fmla="*/ 96 h 624"/>
                  <a:gd name="T4" fmla="*/ 240 w 672"/>
                  <a:gd name="T5" fmla="*/ 528 h 624"/>
                  <a:gd name="T6" fmla="*/ 0 w 672"/>
                  <a:gd name="T7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624">
                    <a:moveTo>
                      <a:pt x="672" y="0"/>
                    </a:moveTo>
                    <a:cubicBezTo>
                      <a:pt x="588" y="4"/>
                      <a:pt x="504" y="8"/>
                      <a:pt x="432" y="96"/>
                    </a:cubicBezTo>
                    <a:cubicBezTo>
                      <a:pt x="360" y="184"/>
                      <a:pt x="312" y="440"/>
                      <a:pt x="240" y="528"/>
                    </a:cubicBezTo>
                    <a:cubicBezTo>
                      <a:pt x="168" y="616"/>
                      <a:pt x="84" y="620"/>
                      <a:pt x="0" y="624"/>
                    </a:cubicBezTo>
                  </a:path>
                </a:pathLst>
              </a:custGeom>
              <a:noFill/>
              <a:ln w="3492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4294" name="Text Box 22">
              <a:extLst>
                <a:ext uri="{FF2B5EF4-FFF2-40B4-BE49-F238E27FC236}">
                  <a16:creationId xmlns:a16="http://schemas.microsoft.com/office/drawing/2014/main" xmlns="" id="{9455F64F-4083-4A90-9A74-8A83BB709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600"/>
              <a:ext cx="8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</a:p>
          </p:txBody>
        </p:sp>
      </p:grpSp>
      <p:sp>
        <p:nvSpPr>
          <p:cNvPr id="54295" name="Text Box 23">
            <a:extLst>
              <a:ext uri="{FF2B5EF4-FFF2-40B4-BE49-F238E27FC236}">
                <a16:creationId xmlns:a16="http://schemas.microsoft.com/office/drawing/2014/main" xmlns="" id="{C706051F-1CC5-4FEC-850C-CDBA1A95F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981076"/>
            <a:ext cx="78486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下图给出长直螺线管内轴线上磁感强度的分布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54296" name="Text Box 24">
            <a:extLst>
              <a:ext uri="{FF2B5EF4-FFF2-40B4-BE49-F238E27FC236}">
                <a16:creationId xmlns:a16="http://schemas.microsoft.com/office/drawing/2014/main" xmlns="" id="{0E5F2B0B-9FBC-4CF3-A4AB-765300BBF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2168526"/>
            <a:ext cx="7993062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从图可以看出，密绕载流长直螺线管内轴线中部附近的磁场完全可以视作均匀磁场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.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6" grpId="0"/>
    </p:bld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4</TotalTime>
  <Words>708</Words>
  <Application>Microsoft Office PowerPoint</Application>
  <PresentationFormat>自定义</PresentationFormat>
  <Paragraphs>194</Paragraphs>
  <Slides>4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49" baseType="lpstr">
      <vt:lpstr>1_默认设计模板</vt:lpstr>
      <vt:lpstr>默认设计模板</vt:lpstr>
      <vt:lpstr>3_默认设计模板</vt:lpstr>
      <vt:lpstr>2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yj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 学  物  理</dc:title>
  <dc:creator>朱纯</dc:creator>
  <cp:lastModifiedBy>USER-</cp:lastModifiedBy>
  <cp:revision>60</cp:revision>
  <dcterms:created xsi:type="dcterms:W3CDTF">2005-09-11T15:39:18Z</dcterms:created>
  <dcterms:modified xsi:type="dcterms:W3CDTF">2019-10-23T04:00:30Z</dcterms:modified>
</cp:coreProperties>
</file>